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Hlk166511091"/>
    <w:bookmarkStart w:id="1" w:name="_GoBack"/>
    <w:bookmarkEnd w:id="1"/>
    <w:p w14:paraId="6D524094" w14:textId="00C03E1A" w:rsidR="001F41CB" w:rsidRPr="00F036FB" w:rsidRDefault="00F036F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C69DFD1" wp14:editId="2AD206B6">
                <wp:simplePos x="0" y="0"/>
                <wp:positionH relativeFrom="column">
                  <wp:posOffset>2327910</wp:posOffset>
                </wp:positionH>
                <wp:positionV relativeFrom="paragraph">
                  <wp:posOffset>689610</wp:posOffset>
                </wp:positionV>
                <wp:extent cx="3438525" cy="1419225"/>
                <wp:effectExtent l="495300" t="0" r="28575" b="28575"/>
                <wp:wrapThrough wrapText="bothSides">
                  <wp:wrapPolygon edited="0">
                    <wp:start x="838" y="0"/>
                    <wp:lineTo x="-239" y="0"/>
                    <wp:lineTo x="-239" y="9278"/>
                    <wp:lineTo x="-1077" y="9278"/>
                    <wp:lineTo x="-1077" y="13917"/>
                    <wp:lineTo x="-3111" y="13917"/>
                    <wp:lineTo x="-3111" y="18556"/>
                    <wp:lineTo x="-239" y="18556"/>
                    <wp:lineTo x="-239" y="21745"/>
                    <wp:lineTo x="718" y="21745"/>
                    <wp:lineTo x="20942" y="21745"/>
                    <wp:lineTo x="21061" y="21745"/>
                    <wp:lineTo x="21660" y="18846"/>
                    <wp:lineTo x="21660" y="4639"/>
                    <wp:lineTo x="20942" y="290"/>
                    <wp:lineTo x="20942" y="0"/>
                    <wp:lineTo x="838" y="0"/>
                  </wp:wrapPolygon>
                </wp:wrapThrough>
                <wp:docPr id="694452055" name="Speech Bubble: Rectangle with Corners Round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1419225"/>
                        </a:xfrm>
                        <a:prstGeom prst="wedgeRoundRectCallout">
                          <a:avLst>
                            <a:gd name="adj1" fmla="val -63463"/>
                            <a:gd name="adj2" fmla="val 30282"/>
                            <a:gd name="adj3" fmla="val 16667"/>
                          </a:avLst>
                        </a:prstGeom>
                        <a:ln w="19050">
                          <a:prstDash val="sysDash"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168E1B" w14:textId="77777777" w:rsidR="001F41CB" w:rsidRPr="00F036FB" w:rsidRDefault="001F41CB" w:rsidP="001F41CB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Mục tiêu: </w:t>
                            </w:r>
                          </w:p>
                          <w:p w14:paraId="6556AC80" w14:textId="77777777" w:rsidR="001F41CB" w:rsidRPr="00F036FB" w:rsidRDefault="001F41CB" w:rsidP="0071276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Ôn tập số tự nhiên                                       </w:t>
                            </w:r>
                          </w:p>
                          <w:p w14:paraId="49248CBB" w14:textId="3945B28D" w:rsidR="001F41CB" w:rsidRPr="00F036FB" w:rsidRDefault="001F41CB" w:rsidP="0071276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Ôn tập các phép tính v</w:t>
                            </w:r>
                            <w:r w:rsidR="00643734"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ới</w:t>
                            </w:r>
                            <w:r w:rsidR="00601D1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 </w:t>
                            </w: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số tự nhiên            </w:t>
                            </w:r>
                          </w:p>
                          <w:p w14:paraId="1A37C0CC" w14:textId="77777777" w:rsidR="001F41CB" w:rsidRPr="00F036FB" w:rsidRDefault="001F41CB" w:rsidP="0071276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Ôn tập phân số                                            </w:t>
                            </w:r>
                          </w:p>
                          <w:p w14:paraId="0896BFE3" w14:textId="77777777" w:rsidR="001F41CB" w:rsidRPr="00F036FB" w:rsidRDefault="001F41CB" w:rsidP="001F41C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C69DFD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Speech Bubble: Rectangle with Corners Rounded 7" o:spid="_x0000_s1026" type="#_x0000_t62" style="position:absolute;left:0;text-align:left;margin-left:183.3pt;margin-top:54.3pt;width:270.75pt;height:111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" adj="-2908,17341" fillcolor="white [3201]" strokecolor="#4472c4 [3204]" strokeweight="1.5pt">
                <v:stroke dashstyle="3 1"/>
                <v:textbox>
                  <w:txbxContent>
                    <w:p w14:paraId="7D168E1B" w14:textId="77777777" w:rsidR="001F41CB" w:rsidRPr="00F036FB" w:rsidRDefault="001F41CB" w:rsidP="001F41CB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Mục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tiêu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: </w:t>
                      </w:r>
                    </w:p>
                    <w:p w14:paraId="6556AC80" w14:textId="77777777" w:rsidR="001F41CB" w:rsidRPr="00F036FB" w:rsidRDefault="001F41CB" w:rsidP="0071276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ự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nhiê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                                      </w:t>
                      </w:r>
                    </w:p>
                    <w:p w14:paraId="49248CBB" w14:textId="3945B28D" w:rsidR="001F41CB" w:rsidRPr="00F036FB" w:rsidRDefault="001F41CB" w:rsidP="0071276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các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phép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ính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v</w:t>
                      </w:r>
                      <w:r w:rsidR="00643734" w:rsidRPr="00F036FB">
                        <w:rPr>
                          <w:rFonts w:ascii="Times New Roman" w:hAnsi="Times New Roman" w:cs="Times New Roman"/>
                          <w:sz w:val="28"/>
                        </w:rPr>
                        <w:t>ới</w:t>
                      </w:r>
                      <w:proofErr w:type="spellEnd"/>
                      <w:r w:rsidR="00601D14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ự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nhiê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           </w:t>
                      </w:r>
                    </w:p>
                    <w:p w14:paraId="1A37C0CC" w14:textId="77777777" w:rsidR="001F41CB" w:rsidRPr="00F036FB" w:rsidRDefault="001F41CB" w:rsidP="0071276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                                           </w:t>
                      </w:r>
                    </w:p>
                    <w:p w14:paraId="0896BFE3" w14:textId="77777777" w:rsidR="001F41CB" w:rsidRPr="00F036FB" w:rsidRDefault="001F41CB" w:rsidP="001F41CB">
                      <w:pPr>
                        <w:jc w:val="center"/>
                        <w:rPr>
                          <w:sz w:val="28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1F41CB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inline distT="0" distB="0" distL="0" distR="0" wp14:anchorId="46C0F046" wp14:editId="7C2538E5">
                <wp:extent cx="3438525" cy="428625"/>
                <wp:effectExtent l="152400" t="95250" r="180975" b="142875"/>
                <wp:docPr id="1005371561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428625"/>
                        </a:xfrm>
                        <a:prstGeom prst="roundRect">
                          <a:avLst/>
                        </a:prstGeom>
                        <a:solidFill>
                          <a:srgbClr val="FFFF00"/>
                        </a:solidFill>
                        <a:ln/>
                        <a:effectLst>
                          <a:glow rad="63500">
                            <a:schemeClr val="accent4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  <a:scene3d>
                          <a:camera prst="orthographicFront"/>
                          <a:lightRig rig="threePt" dir="t"/>
                        </a:scene3d>
                        <a:sp3d>
                          <a:bevelT w="114300" prst="artDeco"/>
                        </a:sp3d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7AF422" w14:textId="7DCCA806" w:rsidR="001E77B4" w:rsidRPr="00F036FB" w:rsidRDefault="001F41CB" w:rsidP="00F036F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PHIẾU ÔN</w:t>
                            </w:r>
                            <w:r w:rsidR="001E77B4"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 TẬP CUỐI TUẦN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46C0F046" id="Rectangle: Rounded Corners 6" o:spid="_x0000_s1027" style="width:270.75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" fillcolor="yellow" strokecolor="black [3200]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3C7AF422" w14:textId="7DCCA806" w:rsidR="001E77B4" w:rsidRPr="00F036FB" w:rsidRDefault="001F41CB" w:rsidP="00F036FB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PHIẾU ÔN</w:t>
                      </w:r>
                      <w:r w:rsidR="001E77B4"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 TẬP CUỐI TUẦN 1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B5C78CA" w14:textId="1E60C05C" w:rsidR="001F41CB" w:rsidRPr="00F036FB" w:rsidRDefault="00F036F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noProof/>
          <w:sz w:val="28"/>
          <w:lang w:bidi="ar-SA"/>
        </w:rPr>
        <w:drawing>
          <wp:anchor distT="0" distB="0" distL="114300" distR="114300" simplePos="0" relativeHeight="251940864" behindDoc="0" locked="0" layoutInCell="1" allowOverlap="1" wp14:anchorId="71E7C2E5" wp14:editId="0D149EBA">
            <wp:simplePos x="0" y="0"/>
            <wp:positionH relativeFrom="column">
              <wp:posOffset>1013460</wp:posOffset>
            </wp:positionH>
            <wp:positionV relativeFrom="paragraph">
              <wp:posOffset>80010</wp:posOffset>
            </wp:positionV>
            <wp:extent cx="790575" cy="125932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77" r="16945"/>
                    <a:stretch/>
                  </pic:blipFill>
                  <pic:spPr bwMode="auto">
                    <a:xfrm>
                      <a:off x="0" y="0"/>
                      <a:ext cx="790575" cy="1259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32CAFBE" w14:textId="0C48D509" w:rsidR="00F036FB" w:rsidRPr="00F036FB" w:rsidRDefault="00F036FB" w:rsidP="000E0B69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</w:p>
    <w:p w14:paraId="0E7C72F8" w14:textId="7411E457" w:rsidR="001F41CB" w:rsidRPr="00F036FB" w:rsidRDefault="001F41C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ACAE3D0" w14:textId="173ABF3F" w:rsidR="001E77B4" w:rsidRPr="00F036FB" w:rsidRDefault="001E77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078AC2FA" w14:textId="77777777" w:rsidR="009B4410" w:rsidRDefault="009B441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738151DF" w14:textId="1F07C12E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p w14:paraId="1255A47E" w14:textId="62CE25A7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19FAF820" w14:textId="33C13774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Pr="00F036FB">
        <w:rPr>
          <w:rFonts w:ascii="Times New Roman" w:hAnsi="Times New Roman" w:cs="Times New Roman"/>
          <w:sz w:val="28"/>
        </w:rPr>
        <w:t xml:space="preserve">Số gồm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4 chục nghìn, 8 nghìn, 9 trăm </w:t>
      </w:r>
      <w:r w:rsidRPr="00F036FB">
        <w:rPr>
          <w:rFonts w:ascii="Times New Roman" w:hAnsi="Times New Roman" w:cs="Times New Roman"/>
          <w:sz w:val="28"/>
        </w:rPr>
        <w:t>được viết là:</w:t>
      </w:r>
    </w:p>
    <w:p w14:paraId="2A65D3E2" w14:textId="25A05888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3F6C31" w:rsidRPr="00F036FB">
        <w:rPr>
          <w:rFonts w:ascii="Times New Roman" w:hAnsi="Times New Roman" w:cs="Times New Roman"/>
          <w:sz w:val="28"/>
        </w:rPr>
        <w:t>489 0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3F6C31" w:rsidRPr="00F036FB">
        <w:rPr>
          <w:rFonts w:ascii="Times New Roman" w:hAnsi="Times New Roman" w:cs="Times New Roman"/>
          <w:sz w:val="28"/>
        </w:rPr>
        <w:t>4 89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3F6C31" w:rsidRPr="00F036FB">
        <w:rPr>
          <w:rFonts w:ascii="Times New Roman" w:hAnsi="Times New Roman" w:cs="Times New Roman"/>
          <w:sz w:val="28"/>
        </w:rPr>
        <w:t>48 9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3F6C31" w:rsidRPr="00F036FB">
        <w:rPr>
          <w:rFonts w:ascii="Times New Roman" w:hAnsi="Times New Roman" w:cs="Times New Roman"/>
          <w:sz w:val="28"/>
        </w:rPr>
        <w:t>40 980</w:t>
      </w:r>
    </w:p>
    <w:p w14:paraId="6850218D" w14:textId="7954807E" w:rsidR="003F6C31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="00B267E7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3F6C31" w:rsidRPr="00F036FB">
        <w:rPr>
          <w:rFonts w:ascii="Times New Roman" w:hAnsi="Times New Roman" w:cs="Times New Roman"/>
          <w:sz w:val="28"/>
        </w:rPr>
        <w:t xml:space="preserve">Kết quả của phép tính </w:t>
      </w:r>
      <w:r w:rsidR="00B267E7" w:rsidRPr="00F036FB">
        <w:rPr>
          <w:rFonts w:ascii="Times New Roman" w:hAnsi="Times New Roman" w:cs="Times New Roman"/>
          <w:b/>
          <w:bCs/>
          <w:sz w:val="28"/>
        </w:rPr>
        <w:t xml:space="preserve">105 × 45 </w:t>
      </w:r>
      <w:r w:rsidR="003F6C31" w:rsidRPr="00F036FB">
        <w:rPr>
          <w:rFonts w:ascii="Times New Roman" w:hAnsi="Times New Roman" w:cs="Times New Roman"/>
          <w:sz w:val="28"/>
        </w:rPr>
        <w:t>là:</w:t>
      </w:r>
    </w:p>
    <w:p w14:paraId="3FCA214E" w14:textId="261D8797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B267E7" w:rsidRPr="00F036FB">
        <w:rPr>
          <w:rFonts w:ascii="Times New Roman" w:hAnsi="Times New Roman" w:cs="Times New Roman"/>
          <w:sz w:val="28"/>
        </w:rPr>
        <w:t>4 7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B267E7" w:rsidRPr="00F036FB">
        <w:rPr>
          <w:rFonts w:ascii="Times New Roman" w:hAnsi="Times New Roman" w:cs="Times New Roman"/>
          <w:sz w:val="28"/>
        </w:rPr>
        <w:t>4 6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B267E7" w:rsidRPr="00F036FB">
        <w:rPr>
          <w:rFonts w:ascii="Times New Roman" w:hAnsi="Times New Roman" w:cs="Times New Roman"/>
          <w:sz w:val="28"/>
        </w:rPr>
        <w:t>4 5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B267E7" w:rsidRPr="00F036FB">
        <w:rPr>
          <w:rFonts w:ascii="Times New Roman" w:hAnsi="Times New Roman" w:cs="Times New Roman"/>
          <w:sz w:val="28"/>
        </w:rPr>
        <w:t>4 825</w:t>
      </w:r>
    </w:p>
    <w:p w14:paraId="26E30E45" w14:textId="4FCBC9BD" w:rsidR="003F6C31" w:rsidRPr="00F036FB" w:rsidRDefault="003F6C3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F100760" wp14:editId="5315CF5D">
                <wp:simplePos x="0" y="0"/>
                <wp:positionH relativeFrom="column">
                  <wp:posOffset>3716655</wp:posOffset>
                </wp:positionH>
                <wp:positionV relativeFrom="paragraph">
                  <wp:posOffset>234315</wp:posOffset>
                </wp:positionV>
                <wp:extent cx="307340" cy="307340"/>
                <wp:effectExtent l="0" t="0" r="16510" b="16510"/>
                <wp:wrapNone/>
                <wp:docPr id="20565479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340" cy="307340"/>
                        </a:xfrm>
                        <a:prstGeom prst="roundRect">
                          <a:avLst>
                            <a:gd name="adj" fmla="val 25964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3AFEEB" w14:textId="007B1F14" w:rsidR="003F6C31" w:rsidRPr="003F6C31" w:rsidRDefault="003F6C31" w:rsidP="003F6C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3F6C31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4F100760" id="Rectangle: Rounded Corners 1" o:spid="_x0000_s1028" style="position:absolute;left:0;text-align:left;margin-left:292.65pt;margin-top:18.45pt;width:24.2pt;height:24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01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" filled="f" strokecolor="black [3213]" strokeweight="1pt">
                <v:stroke dashstyle="dash" joinstyle="miter"/>
                <v:textbox>
                  <w:txbxContent>
                    <w:p w14:paraId="4F3AFEEB" w14:textId="007B1F14" w:rsidR="003F6C31" w:rsidRPr="003F6C31" w:rsidRDefault="003F6C31" w:rsidP="003F6C31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3F6C31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?</w:t>
                      </w:r>
                    </w:p>
                  </w:txbxContent>
                </v:textbox>
              </v:roundrect>
            </w:pict>
          </mc:Fallback>
        </mc:AlternateContent>
      </w:r>
      <w:r w:rsidR="00DA15FC" w:rsidRPr="00F036FB">
        <w:rPr>
          <w:rFonts w:ascii="Times New Roman" w:hAnsi="Times New Roman" w:cs="Times New Roman"/>
          <w:b/>
          <w:bCs/>
          <w:sz w:val="28"/>
        </w:rPr>
        <w:t>Câu 3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08152A49" w14:textId="7F02B917" w:rsidR="003F6C31" w:rsidRPr="00F036FB" w:rsidRDefault="003F6C31" w:rsidP="000E0B6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17 804 = 10 000 + 7 000 +           + 4</w:t>
      </w:r>
    </w:p>
    <w:p w14:paraId="681E932D" w14:textId="215C1F33" w:rsidR="00DA15FC" w:rsidRPr="00F036FB" w:rsidRDefault="003F6C3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Số thích hợp điền vào dấu hỏi chấm (?) là:</w:t>
      </w:r>
    </w:p>
    <w:p w14:paraId="486C9590" w14:textId="2E5F1C2F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3F6C31" w:rsidRPr="00F036FB">
        <w:rPr>
          <w:rFonts w:ascii="Times New Roman" w:hAnsi="Times New Roman" w:cs="Times New Roman"/>
          <w:sz w:val="28"/>
        </w:rPr>
        <w:t>8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3F6C31" w:rsidRPr="00F036FB">
        <w:rPr>
          <w:rFonts w:ascii="Times New Roman" w:hAnsi="Times New Roman" w:cs="Times New Roman"/>
          <w:sz w:val="28"/>
        </w:rPr>
        <w:t>8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3F6C31" w:rsidRPr="00F036FB">
        <w:rPr>
          <w:rFonts w:ascii="Times New Roman" w:hAnsi="Times New Roman" w:cs="Times New Roman"/>
          <w:sz w:val="28"/>
        </w:rPr>
        <w:t>8 0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3F6C31" w:rsidRPr="00F036FB">
        <w:rPr>
          <w:rFonts w:ascii="Times New Roman" w:hAnsi="Times New Roman" w:cs="Times New Roman"/>
          <w:sz w:val="28"/>
        </w:rPr>
        <w:t>8</w:t>
      </w:r>
    </w:p>
    <w:p w14:paraId="146B923C" w14:textId="003E8BDA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="00B267E7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B267E7" w:rsidRPr="00F036FB">
        <w:rPr>
          <w:rFonts w:ascii="Times New Roman" w:hAnsi="Times New Roman" w:cs="Times New Roman"/>
          <w:sz w:val="28"/>
        </w:rPr>
        <w:t>Phân số chỉ số phần đã tô màu trong hình vẽ dưới đây là:</w:t>
      </w:r>
    </w:p>
    <w:p w14:paraId="36602403" w14:textId="515AFAFD" w:rsidR="00AC01AF" w:rsidRPr="00F036FB" w:rsidRDefault="00A50D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inline distT="0" distB="0" distL="0" distR="0" wp14:anchorId="7B0AF6F2" wp14:editId="12A942A1">
                <wp:extent cx="2151390" cy="945525"/>
                <wp:effectExtent l="0" t="0" r="20320" b="26035"/>
                <wp:docPr id="506373442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1390" cy="945525"/>
                          <a:chOff x="0" y="0"/>
                          <a:chExt cx="2151390" cy="945525"/>
                        </a:xfrm>
                      </wpg:grpSpPr>
                      <wps:wsp>
                        <wps:cNvPr id="806578525" name="Flowchart: Connector 9"/>
                        <wps:cNvSpPr/>
                        <wps:spPr>
                          <a:xfrm>
                            <a:off x="0" y="9525"/>
                            <a:ext cx="936000" cy="936000"/>
                          </a:xfrm>
                          <a:prstGeom prst="flowChartConnector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3A0CB10" w14:textId="77777777" w:rsidR="000E0B69" w:rsidRDefault="000E0B69" w:rsidP="000E0B6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7462399" name="Straight Connector 10"/>
                        <wps:cNvCnPr/>
                        <wps:spPr>
                          <a:xfrm flipH="1">
                            <a:off x="466725" y="9525"/>
                            <a:ext cx="0" cy="9303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5217020" name="Straight Connector 11"/>
                        <wps:cNvCnPr/>
                        <wps:spPr>
                          <a:xfrm flipH="1">
                            <a:off x="3810" y="478155"/>
                            <a:ext cx="9366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004072" name="Flowchart: Or 12"/>
                        <wps:cNvSpPr/>
                        <wps:spPr>
                          <a:xfrm>
                            <a:off x="1215390" y="0"/>
                            <a:ext cx="936000" cy="936000"/>
                          </a:xfrm>
                          <a:prstGeom prst="flowChartOr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3E89546" w14:textId="77777777" w:rsidR="000E0B69" w:rsidRDefault="000E0B69" w:rsidP="000E0B6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369095" name="Partial Circle 13"/>
                        <wps:cNvSpPr/>
                        <wps:spPr>
                          <a:xfrm>
                            <a:off x="0" y="9525"/>
                            <a:ext cx="935990" cy="935990"/>
                          </a:xfrm>
                          <a:prstGeom prst="pie">
                            <a:avLst>
                              <a:gd name="adj1" fmla="val 10787467"/>
                              <a:gd name="adj2" fmla="val 16200000"/>
                            </a:avLst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3CCCB89" w14:textId="77777777" w:rsidR="000E0B69" w:rsidRDefault="000E0B69" w:rsidP="000E0B6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B0AF6F2" id="Group 14" o:spid="_x0000_s1029" style="width:169.4pt;height:74.45pt;mso-position-horizontal-relative:char;mso-position-vertical-relative:line" coordsize="21513,9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9" o:spid="_x0000_s1030" type="#_x0000_t120" style="position:absolute;top:95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" filled="f" strokecolor="black [3213]" strokeweight="1pt">
                  <v:stroke joinstyle="miter"/>
                  <v:textbox>
                    <w:txbxContent>
                      <w:p w14:paraId="13A0CB10" w14:textId="77777777" w:rsidR="000E0B69" w:rsidRDefault="000E0B69" w:rsidP="000E0B69">
                        <w:pPr>
                          <w:jc w:val="center"/>
                        </w:pPr>
                      </w:p>
                    </w:txbxContent>
                  </v:textbox>
                </v:shape>
                <v:line id="Straight Connector 10" o:spid="_x0000_s1031" style="position:absolute;flip:x;visibility:visible;mso-wrap-style:square" from="4667,95" to="4667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" strokecolor="black [3200]" strokeweight="1pt">
                  <v:stroke joinstyle="miter"/>
                </v:line>
                <v:line id="Straight Connector 11" o:spid="_x0000_s1032" style="position:absolute;flip:x;visibility:visible;mso-wrap-style:square" from="38,4781" to="9404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" strokecolor="black [3200]" strokeweight="1pt">
                  <v:stroke joinstyle="miter"/>
                </v:lin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Or 12" o:spid="_x0000_s1033" type="#_x0000_t124" style="position:absolute;left:12153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" fillcolor="#92d050" strokecolor="black [3213]" strokeweight="1pt">
                  <v:stroke joinstyle="miter"/>
                  <v:textbox>
                    <w:txbxContent>
                      <w:p w14:paraId="23E89546" w14:textId="77777777" w:rsidR="000E0B69" w:rsidRDefault="000E0B69" w:rsidP="000E0B69">
                        <w:pPr>
                          <w:jc w:val="center"/>
                        </w:pPr>
                      </w:p>
                    </w:txbxContent>
                  </v:textbox>
                </v:shape>
                <v:shape id="Partial Circle 13" o:spid="_x0000_s1034" style="position:absolute;top:95;width:9359;height:9360;visibility:visible;mso-wrap-style:square;v-text-anchor:middle" coordsize="935990,93599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" adj="-11796480,,5400" path="m3,469701c-451,345286,48655,225811,136470,137676,224285,49541,343580,,467995,r,467995l3,469701xe" fillcolor="#92d050" strokecolor="black [3213]" strokeweight="1pt">
                  <v:stroke joinstyle="miter"/>
                  <v:formulas/>
                  <v:path arrowok="t" o:connecttype="custom" o:connectlocs="3,469701;136470,137676;467995,0;467995,467995;3,469701" o:connectangles="0,0,0,0,0" textboxrect="0,0,935990,935990"/>
                  <v:textbox>
                    <w:txbxContent>
                      <w:p w14:paraId="73CCCB89" w14:textId="77777777" w:rsidR="000E0B69" w:rsidRDefault="000E0B69" w:rsidP="000E0B69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8B28231" w14:textId="40127440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6"/>
        </w:rPr>
        <w:object w:dxaOrig="260" w:dyaOrig="700" w14:anchorId="5E21A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10" o:title=""/>
          </v:shape>
          <o:OLEObject Type="Embed" ProgID="Equation.DSMT4" ShapeID="_x0000_i1025" DrawAspect="Content" ObjectID="_1781862608" r:id="rId11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40" w:dyaOrig="720" w14:anchorId="2D0FD260">
          <v:shape id="_x0000_i1026" type="#_x0000_t75" style="width:12pt;height:36pt" o:ole="">
            <v:imagedata r:id="rId12" o:title=""/>
          </v:shape>
          <o:OLEObject Type="Embed" ProgID="Equation.DSMT4" ShapeID="_x0000_i1026" DrawAspect="Content" ObjectID="_1781862609" r:id="rId13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6"/>
        </w:rPr>
        <w:object w:dxaOrig="260" w:dyaOrig="700" w14:anchorId="5D672F1F">
          <v:shape id="_x0000_i1027" type="#_x0000_t75" style="width:12.75pt;height:35.25pt" o:ole="">
            <v:imagedata r:id="rId14" o:title=""/>
          </v:shape>
          <o:OLEObject Type="Embed" ProgID="Equation.DSMT4" ShapeID="_x0000_i1027" DrawAspect="Content" ObjectID="_1781862610" r:id="rId15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240" w:dyaOrig="720" w14:anchorId="3E5C226C">
          <v:shape id="_x0000_i1028" type="#_x0000_t75" style="width:12pt;height:36pt" o:ole="">
            <v:imagedata r:id="rId16" o:title=""/>
          </v:shape>
          <o:OLEObject Type="Embed" ProgID="Equation.DSMT4" ShapeID="_x0000_i1028" DrawAspect="Content" ObjectID="_1781862611" r:id="rId17"/>
        </w:object>
      </w:r>
    </w:p>
    <w:p w14:paraId="5DE2B52B" w14:textId="0E0E8082" w:rsidR="00AC01AF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5.</w:t>
      </w:r>
      <w:r w:rsidR="00A50DF1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A50DF1" w:rsidRPr="00F036FB">
        <w:rPr>
          <w:rFonts w:ascii="Times New Roman" w:hAnsi="Times New Roman" w:cs="Times New Roman"/>
          <w:sz w:val="28"/>
        </w:rPr>
        <w:t>Sắp xếp các phân số</w:t>
      </w:r>
      <w:r w:rsidR="0071276F"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1260" w:dyaOrig="720" w14:anchorId="05A6EBD9">
          <v:shape id="_x0000_i1029" type="#_x0000_t75" style="width:63pt;height:36pt" o:ole="">
            <v:imagedata r:id="rId18" o:title=""/>
          </v:shape>
          <o:OLEObject Type="Embed" ProgID="Equation.DSMT4" ShapeID="_x0000_i1029" DrawAspect="Content" ObjectID="_1781862612" r:id="rId19"/>
        </w:object>
      </w:r>
      <w:r w:rsidR="0071276F" w:rsidRPr="00F036FB">
        <w:rPr>
          <w:rFonts w:ascii="Times New Roman" w:hAnsi="Times New Roman" w:cs="Times New Roman"/>
          <w:sz w:val="28"/>
        </w:rPr>
        <w:t xml:space="preserve"> theo thứ tự tăng dần là: </w:t>
      </w:r>
    </w:p>
    <w:p w14:paraId="43395337" w14:textId="2608831F" w:rsidR="00DA15FC" w:rsidRPr="00AC01AF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DA15FC" w:rsidRPr="00F036FB">
        <w:rPr>
          <w:rFonts w:ascii="Times New Roman" w:hAnsi="Times New Roman" w:cs="Times New Roman"/>
          <w:b/>
          <w:bCs/>
          <w:sz w:val="28"/>
        </w:rPr>
        <w:t xml:space="preserve">A. </w:t>
      </w:r>
      <w:r w:rsidR="008B6113" w:rsidRPr="008B6113">
        <w:rPr>
          <w:position w:val="-28"/>
        </w:rPr>
        <w:object w:dxaOrig="1260" w:dyaOrig="720" w14:anchorId="2062AD4C">
          <v:shape id="_x0000_i1030" type="#_x0000_t75" style="width:63pt;height:36pt" o:ole="">
            <v:imagedata r:id="rId20" o:title=""/>
          </v:shape>
          <o:OLEObject Type="Embed" ProgID="Equation.DSMT4" ShapeID="_x0000_i1030" DrawAspect="Content" ObjectID="_1781862613" r:id="rId21"/>
        </w:object>
      </w:r>
      <w:r w:rsidR="0071276F" w:rsidRPr="00F036FB">
        <w:rPr>
          <w:rFonts w:ascii="Times New Roman" w:hAnsi="Times New Roman" w:cs="Times New Roman"/>
          <w:sz w:val="28"/>
        </w:rPr>
        <w:tab/>
      </w:r>
      <w:r w:rsidR="00DA15FC" w:rsidRPr="00F036FB">
        <w:rPr>
          <w:rFonts w:ascii="Times New Roman" w:hAnsi="Times New Roman" w:cs="Times New Roman"/>
          <w:b/>
          <w:bCs/>
          <w:sz w:val="28"/>
        </w:rPr>
        <w:t xml:space="preserve">B. </w:t>
      </w:r>
      <w:r w:rsidR="008B6113" w:rsidRPr="008B6113">
        <w:rPr>
          <w:position w:val="-28"/>
        </w:rPr>
        <w:object w:dxaOrig="1260" w:dyaOrig="720" w14:anchorId="53FD0DD7">
          <v:shape id="_x0000_i1031" type="#_x0000_t75" style="width:63pt;height:36pt" o:ole="">
            <v:imagedata r:id="rId22" o:title=""/>
          </v:shape>
          <o:OLEObject Type="Embed" ProgID="Equation.DSMT4" ShapeID="_x0000_i1031" DrawAspect="Content" ObjectID="_1781862614" r:id="rId23"/>
        </w:object>
      </w:r>
      <w:r w:rsidR="00DA15FC"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1320" w:dyaOrig="720" w14:anchorId="7174735A">
          <v:shape id="_x0000_i1032" type="#_x0000_t75" style="width:66pt;height:36pt" o:ole="">
            <v:imagedata r:id="rId24" o:title=""/>
          </v:shape>
          <o:OLEObject Type="Embed" ProgID="Equation.DSMT4" ShapeID="_x0000_i1032" DrawAspect="Content" ObjectID="_1781862615" r:id="rId25"/>
        </w:object>
      </w:r>
      <w:r w:rsidR="00DA15FC"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1320" w:dyaOrig="720" w14:anchorId="117A0F75">
          <v:shape id="_x0000_i1033" type="#_x0000_t75" style="width:66pt;height:36pt" o:ole="">
            <v:imagedata r:id="rId26" o:title=""/>
          </v:shape>
          <o:OLEObject Type="Embed" ProgID="Equation.DSMT4" ShapeID="_x0000_i1033" DrawAspect="Content" ObjectID="_1781862616" r:id="rId27"/>
        </w:object>
      </w:r>
    </w:p>
    <w:p w14:paraId="093A2E6A" w14:textId="3957E7EB" w:rsidR="00DA15FC" w:rsidRPr="001F763F" w:rsidRDefault="00DA15FC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>Câu 6.</w:t>
      </w:r>
      <w:r w:rsidR="00601D14" w:rsidRPr="004E5AB9">
        <w:rPr>
          <w:rFonts w:ascii="Times New Roman" w:hAnsi="Times New Roman" w:cs="Times New Roman"/>
          <w:b/>
          <w:bCs/>
          <w:sz w:val="28"/>
        </w:rPr>
        <w:t xml:space="preserve"> </w:t>
      </w:r>
      <w:r w:rsidR="00601D14" w:rsidRPr="004E5AB9">
        <w:rPr>
          <w:rFonts w:ascii="Times New Roman" w:hAnsi="Times New Roman" w:cs="Times New Roman"/>
          <w:sz w:val="28"/>
        </w:rPr>
        <w:t xml:space="preserve">Giá trị của biểu thức </w:t>
      </w:r>
      <w:r w:rsidR="00601D14" w:rsidRPr="004E5AB9">
        <w:rPr>
          <w:rFonts w:ascii="Times New Roman" w:hAnsi="Times New Roman" w:cs="Times New Roman"/>
          <w:b/>
          <w:bCs/>
          <w:sz w:val="28"/>
        </w:rPr>
        <w:t>2</w:t>
      </w:r>
      <w:r w:rsidR="004E5AB9" w:rsidRPr="004E5AB9">
        <w:rPr>
          <w:rFonts w:ascii="Times New Roman" w:hAnsi="Times New Roman" w:cs="Times New Roman"/>
          <w:b/>
          <w:bCs/>
          <w:sz w:val="28"/>
        </w:rPr>
        <w:t xml:space="preserve"> </w:t>
      </w:r>
      <w:r w:rsidR="00601D14" w:rsidRPr="004E5AB9">
        <w:rPr>
          <w:rFonts w:ascii="Times New Roman" w:hAnsi="Times New Roman" w:cs="Times New Roman"/>
          <w:b/>
          <w:bCs/>
          <w:sz w:val="28"/>
        </w:rPr>
        <w:t xml:space="preserve">641 - 356 × 5 </w:t>
      </w:r>
      <w:r w:rsidR="00601D14" w:rsidRPr="004E5AB9">
        <w:rPr>
          <w:rFonts w:ascii="Times New Roman" w:hAnsi="Times New Roman" w:cs="Times New Roman"/>
          <w:sz w:val="28"/>
        </w:rPr>
        <w:t>là:</w:t>
      </w:r>
    </w:p>
    <w:p w14:paraId="0A03DA86" w14:textId="703D58D1" w:rsidR="00601D14" w:rsidRPr="001F763F" w:rsidRDefault="00601D14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F763F">
        <w:rPr>
          <w:rFonts w:ascii="Times New Roman" w:hAnsi="Times New Roman" w:cs="Times New Roman"/>
          <w:sz w:val="28"/>
        </w:rPr>
        <w:tab/>
        <w:t xml:space="preserve">A. </w:t>
      </w:r>
      <w:r w:rsidR="00634B23" w:rsidRPr="001F763F">
        <w:rPr>
          <w:rFonts w:ascii="Times New Roman" w:hAnsi="Times New Roman" w:cs="Times New Roman"/>
          <w:sz w:val="28"/>
        </w:rPr>
        <w:t>861</w:t>
      </w:r>
      <w:r w:rsidRPr="001F763F">
        <w:rPr>
          <w:rFonts w:ascii="Times New Roman" w:hAnsi="Times New Roman" w:cs="Times New Roman"/>
          <w:sz w:val="28"/>
        </w:rPr>
        <w:tab/>
        <w:t xml:space="preserve">B. </w:t>
      </w:r>
      <w:r w:rsidR="00634B23" w:rsidRPr="001F763F">
        <w:rPr>
          <w:rFonts w:ascii="Times New Roman" w:hAnsi="Times New Roman" w:cs="Times New Roman"/>
          <w:sz w:val="28"/>
        </w:rPr>
        <w:t>11 575</w:t>
      </w:r>
      <w:r w:rsidRPr="001F763F">
        <w:rPr>
          <w:rFonts w:ascii="Times New Roman" w:hAnsi="Times New Roman" w:cs="Times New Roman"/>
          <w:sz w:val="28"/>
        </w:rPr>
        <w:tab/>
        <w:t xml:space="preserve">C. </w:t>
      </w:r>
      <w:r w:rsidR="00634B23" w:rsidRPr="001F763F">
        <w:rPr>
          <w:rFonts w:ascii="Times New Roman" w:hAnsi="Times New Roman" w:cs="Times New Roman"/>
          <w:sz w:val="28"/>
        </w:rPr>
        <w:t>961</w:t>
      </w:r>
      <w:r w:rsidRPr="001F763F">
        <w:rPr>
          <w:rFonts w:ascii="Times New Roman" w:hAnsi="Times New Roman" w:cs="Times New Roman"/>
          <w:sz w:val="28"/>
        </w:rPr>
        <w:tab/>
        <w:t xml:space="preserve">D. </w:t>
      </w:r>
      <w:r w:rsidR="00634B23" w:rsidRPr="001F763F">
        <w:rPr>
          <w:rFonts w:ascii="Times New Roman" w:hAnsi="Times New Roman" w:cs="Times New Roman"/>
          <w:sz w:val="28"/>
        </w:rPr>
        <w:t>1 001</w:t>
      </w:r>
    </w:p>
    <w:p w14:paraId="08B351B3" w14:textId="3C9F98D8" w:rsidR="00601D14" w:rsidRPr="004E5AB9" w:rsidRDefault="00601D14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lastRenderedPageBreak/>
        <w:t xml:space="preserve">Câu 7. </w:t>
      </w:r>
      <w:r w:rsidRPr="004E5AB9">
        <w:rPr>
          <w:rFonts w:ascii="Times New Roman" w:hAnsi="Times New Roman" w:cs="Times New Roman"/>
          <w:sz w:val="28"/>
        </w:rPr>
        <w:t xml:space="preserve">Bác Mai chia 300 kg vào các bao, mỗi bao 20 kg. Bác Mai đã bán đi </w:t>
      </w:r>
      <w:r w:rsidR="008B6113" w:rsidRPr="008B6113">
        <w:rPr>
          <w:position w:val="-28"/>
        </w:rPr>
        <w:object w:dxaOrig="240" w:dyaOrig="720" w14:anchorId="40F516B6">
          <v:shape id="_x0000_i1034" type="#_x0000_t75" style="width:12pt;height:36pt" o:ole="">
            <v:imagedata r:id="rId28" o:title=""/>
          </v:shape>
          <o:OLEObject Type="Embed" ProgID="Equation.DSMT4" ShapeID="_x0000_i1034" DrawAspect="Content" ObjectID="_1781862617" r:id="rId29"/>
        </w:object>
      </w:r>
      <w:r w:rsidRPr="004E5AB9">
        <w:rPr>
          <w:rFonts w:ascii="Times New Roman" w:hAnsi="Times New Roman" w:cs="Times New Roman"/>
          <w:sz w:val="28"/>
        </w:rPr>
        <w:t xml:space="preserve"> số bao gạo với giá mỗi bao là 240 000 đồng. Hỏi bác Mai thu được bao nhiêu tiền bán gạo?</w:t>
      </w:r>
    </w:p>
    <w:p w14:paraId="6251E5A4" w14:textId="77777777" w:rsidR="00601D14" w:rsidRPr="004E5AB9" w:rsidRDefault="00601D14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noProof/>
          <w:sz w:val="28"/>
        </w:rPr>
      </w:pPr>
      <w:r w:rsidRPr="004E5AB9">
        <w:rPr>
          <w:rFonts w:ascii="Times New Roman" w:hAnsi="Times New Roman" w:cs="Times New Roman"/>
          <w:noProof/>
          <w:sz w:val="28"/>
          <w:lang w:bidi="ar-SA"/>
        </w:rPr>
        <w:drawing>
          <wp:inline distT="0" distB="0" distL="0" distR="0" wp14:anchorId="5C995EC0" wp14:editId="02D4C5BE">
            <wp:extent cx="844550" cy="1115060"/>
            <wp:effectExtent l="0" t="0" r="0" b="8890"/>
            <wp:docPr id="153205086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050867" name="Picture 1532050867"/>
                    <pic:cNvPicPr/>
                  </pic:nvPicPr>
                  <pic:blipFill rotWithShape="1"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8" t="1768" r="3582" b="1745"/>
                    <a:stretch/>
                  </pic:blipFill>
                  <pic:spPr bwMode="auto">
                    <a:xfrm>
                      <a:off x="0" y="0"/>
                      <a:ext cx="844550" cy="1115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E3A575" w14:textId="77777777" w:rsidR="00601D14" w:rsidRPr="004E5AB9" w:rsidRDefault="00601D14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4E5AB9">
        <w:rPr>
          <w:rFonts w:ascii="Times New Roman" w:hAnsi="Times New Roman" w:cs="Times New Roman"/>
          <w:sz w:val="28"/>
        </w:rPr>
        <w:t>1 68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4E5AB9">
        <w:rPr>
          <w:rFonts w:ascii="Times New Roman" w:hAnsi="Times New Roman" w:cs="Times New Roman"/>
          <w:sz w:val="28"/>
        </w:rPr>
        <w:t>960 00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</w:p>
    <w:p w14:paraId="0A4F7464" w14:textId="77777777" w:rsidR="00601D14" w:rsidRPr="004E5AB9" w:rsidRDefault="00601D14" w:rsidP="00601D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4E5AB9">
        <w:rPr>
          <w:rFonts w:ascii="Times New Roman" w:hAnsi="Times New Roman" w:cs="Times New Roman"/>
          <w:sz w:val="28"/>
        </w:rPr>
        <w:t>1 440 00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4E5AB9">
        <w:rPr>
          <w:rFonts w:ascii="Times New Roman" w:hAnsi="Times New Roman" w:cs="Times New Roman"/>
          <w:sz w:val="28"/>
        </w:rPr>
        <w:t>1 200 000 đồng</w:t>
      </w:r>
    </w:p>
    <w:p w14:paraId="48932E7C" w14:textId="7D27A7CC" w:rsidR="00601D14" w:rsidRPr="004E5AB9" w:rsidRDefault="00601D1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8. </w:t>
      </w:r>
      <w:r w:rsidR="00634B23" w:rsidRPr="004E5AB9">
        <w:rPr>
          <w:rFonts w:ascii="Times New Roman" w:hAnsi="Times New Roman" w:cs="Times New Roman"/>
          <w:sz w:val="28"/>
        </w:rPr>
        <w:t xml:space="preserve">Trong các phân số </w:t>
      </w:r>
      <w:r w:rsidR="008B6113" w:rsidRPr="008B6113">
        <w:rPr>
          <w:position w:val="-28"/>
        </w:rPr>
        <w:object w:dxaOrig="2100" w:dyaOrig="720" w14:anchorId="46738BF5">
          <v:shape id="_x0000_i1035" type="#_x0000_t75" style="width:105pt;height:36pt" o:ole="">
            <v:imagedata r:id="rId32" o:title=""/>
          </v:shape>
          <o:OLEObject Type="Embed" ProgID="Equation.DSMT4" ShapeID="_x0000_i1035" DrawAspect="Content" ObjectID="_1781862618" r:id="rId33"/>
        </w:object>
      </w:r>
      <w:r w:rsidR="00634B23" w:rsidRPr="004E5AB9">
        <w:rPr>
          <w:rFonts w:ascii="Times New Roman" w:hAnsi="Times New Roman" w:cs="Times New Roman"/>
          <w:sz w:val="28"/>
        </w:rPr>
        <w:t xml:space="preserve"> có bao nhiêu phân số tối giản?</w:t>
      </w:r>
    </w:p>
    <w:p w14:paraId="545B81A9" w14:textId="3C1B2029" w:rsidR="00601D14" w:rsidRPr="004E5AB9" w:rsidRDefault="00601D1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>A.</w:t>
      </w:r>
      <w:r w:rsidR="00634B23" w:rsidRPr="004E5AB9">
        <w:rPr>
          <w:rFonts w:ascii="Times New Roman" w:hAnsi="Times New Roman" w:cs="Times New Roman"/>
          <w:b/>
          <w:bCs/>
          <w:sz w:val="28"/>
        </w:rPr>
        <w:t xml:space="preserve"> </w:t>
      </w:r>
      <w:r w:rsidR="00634B23" w:rsidRPr="004E5AB9">
        <w:rPr>
          <w:rFonts w:ascii="Times New Roman" w:hAnsi="Times New Roman" w:cs="Times New Roman"/>
          <w:sz w:val="28"/>
        </w:rPr>
        <w:t>2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634B23" w:rsidRPr="004E5AB9">
        <w:rPr>
          <w:rFonts w:ascii="Times New Roman" w:hAnsi="Times New Roman" w:cs="Times New Roman"/>
          <w:sz w:val="28"/>
        </w:rPr>
        <w:t>3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634B23" w:rsidRPr="004E5AB9">
        <w:rPr>
          <w:rFonts w:ascii="Times New Roman" w:hAnsi="Times New Roman" w:cs="Times New Roman"/>
          <w:sz w:val="28"/>
        </w:rPr>
        <w:t>4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634B23" w:rsidRPr="004E5AB9">
        <w:rPr>
          <w:rFonts w:ascii="Times New Roman" w:hAnsi="Times New Roman" w:cs="Times New Roman"/>
          <w:sz w:val="28"/>
        </w:rPr>
        <w:t>1 phân số</w:t>
      </w:r>
    </w:p>
    <w:p w14:paraId="7BC6FF41" w14:textId="57328C70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33A00AB9" w14:textId="5E21E6C9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1. </w:t>
      </w:r>
      <w:r w:rsidR="00E92B5E" w:rsidRPr="00F036FB">
        <w:rPr>
          <w:rFonts w:ascii="Times New Roman" w:hAnsi="Times New Roman" w:cs="Times New Roman"/>
          <w:sz w:val="28"/>
        </w:rPr>
        <w:t>Đặt tính rồi tính:</w:t>
      </w:r>
    </w:p>
    <w:p w14:paraId="151FB44A" w14:textId="619C11EA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AE5EE0" wp14:editId="244DA729">
                <wp:simplePos x="0" y="0"/>
                <wp:positionH relativeFrom="margin">
                  <wp:posOffset>2974975</wp:posOffset>
                </wp:positionH>
                <wp:positionV relativeFrom="paragraph">
                  <wp:posOffset>6292</wp:posOffset>
                </wp:positionV>
                <wp:extent cx="2279650" cy="1739900"/>
                <wp:effectExtent l="0" t="0" r="25400" b="12700"/>
                <wp:wrapNone/>
                <wp:docPr id="582476324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17399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5E7510" w14:textId="4303DE7E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561 234 - 297 103</w:t>
                            </w:r>
                          </w:p>
                          <w:p w14:paraId="1CBD9BCA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310E57F8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57B38402" w14:textId="0E5198CB" w:rsidR="006E32F1" w:rsidRDefault="006E32F1" w:rsidP="006E32F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46AE5EE0" id="Rectangle: Rounded Corners 17" o:spid="_x0000_s1035" style="position:absolute;left:0;text-align:left;margin-left:234.25pt;margin-top:.5pt;width:179.5pt;height:137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" fillcolor="white [3201]" strokecolor="black [3213]" strokeweight="1pt">
                <v:stroke joinstyle="miter"/>
                <v:textbox>
                  <w:txbxContent>
                    <w:p w14:paraId="225E7510" w14:textId="4303DE7E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561 234 - 297 103</w:t>
                      </w:r>
                    </w:p>
                    <w:p w14:paraId="1CBD9BCA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310E57F8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57B38402" w14:textId="0E5198CB" w:rsidR="006E32F1" w:rsidRDefault="006E32F1" w:rsidP="006E32F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934284" wp14:editId="7E0E8E72">
                <wp:simplePos x="0" y="0"/>
                <wp:positionH relativeFrom="margin">
                  <wp:posOffset>221442</wp:posOffset>
                </wp:positionH>
                <wp:positionV relativeFrom="paragraph">
                  <wp:posOffset>10160</wp:posOffset>
                </wp:positionV>
                <wp:extent cx="2279650" cy="1739900"/>
                <wp:effectExtent l="0" t="0" r="25400" b="12700"/>
                <wp:wrapNone/>
                <wp:docPr id="1040659967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17399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7CF0A3" w14:textId="365BD02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247 546 + 98 476</w:t>
                            </w:r>
                          </w:p>
                          <w:p w14:paraId="522850FD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6FB7E774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6116DB21" w14:textId="7D373C68" w:rsidR="006E32F1" w:rsidRDefault="006E32F1" w:rsidP="006E32F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0934284" id="_x0000_s1036" style="position:absolute;left:0;text-align:left;margin-left:17.45pt;margin-top:.8pt;width:179.5pt;height:137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" fillcolor="white [3201]" strokecolor="black [3213]" strokeweight="1pt">
                <v:stroke joinstyle="miter"/>
                <v:textbox>
                  <w:txbxContent>
                    <w:p w14:paraId="167CF0A3" w14:textId="365BD02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247 546 + 98 476</w:t>
                      </w:r>
                    </w:p>
                    <w:p w14:paraId="522850FD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6FB7E774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6116DB21" w14:textId="7D373C68" w:rsidR="006E32F1" w:rsidRDefault="006E32F1" w:rsidP="006E32F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52CE977" w14:textId="49429A8D" w:rsidR="006E32F1" w:rsidRPr="00F036FB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673600" behindDoc="0" locked="0" layoutInCell="1" allowOverlap="1" wp14:anchorId="303E65DD" wp14:editId="43FA6837">
            <wp:simplePos x="0" y="0"/>
            <wp:positionH relativeFrom="margin">
              <wp:posOffset>2376805</wp:posOffset>
            </wp:positionH>
            <wp:positionV relativeFrom="paragraph">
              <wp:posOffset>286385</wp:posOffset>
            </wp:positionV>
            <wp:extent cx="738505" cy="624553"/>
            <wp:effectExtent l="0" t="0" r="4445" b="4445"/>
            <wp:wrapNone/>
            <wp:docPr id="109386645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66454" name="Picture 1093866454"/>
                    <pic:cNvPicPr/>
                  </pic:nvPicPr>
                  <pic:blipFill rotWithShape="1"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738505" cy="6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775F3B" w14:textId="3A2EF2D7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5C71C6F" w14:textId="49062DFB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FBF811E" w14:textId="293DD7F9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A351F38" w14:textId="18F0F14C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7F35EA9" w14:textId="553D8811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2A0ADFE" w14:textId="21481C31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0A9CA5D" wp14:editId="2E738325">
                <wp:simplePos x="0" y="0"/>
                <wp:positionH relativeFrom="margin">
                  <wp:posOffset>3001464</wp:posOffset>
                </wp:positionH>
                <wp:positionV relativeFrom="paragraph">
                  <wp:posOffset>3175</wp:posOffset>
                </wp:positionV>
                <wp:extent cx="2279650" cy="2901950"/>
                <wp:effectExtent l="0" t="0" r="25400" b="12700"/>
                <wp:wrapNone/>
                <wp:docPr id="949456516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2901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AE6621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d) 478 145 : 23</w:t>
                            </w:r>
                          </w:p>
                          <w:p w14:paraId="5A90DAA6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02210A45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4893A520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63328EF9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25A3C8D7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0AFE3751" w14:textId="175CA68A" w:rsidR="006E32F1" w:rsidRDefault="006E32F1" w:rsidP="006E32F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30A9CA5D" id="_x0000_s1037" style="position:absolute;left:0;text-align:left;margin-left:236.35pt;margin-top:.25pt;width:179.5pt;height:228.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" fillcolor="white [3201]" strokecolor="black [3213]" strokeweight="1pt">
                <v:stroke joinstyle="miter"/>
                <v:textbox>
                  <w:txbxContent>
                    <w:p w14:paraId="41AE6621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d) 478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145 :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23</w:t>
                      </w:r>
                    </w:p>
                    <w:p w14:paraId="5A90DAA6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02210A45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4893A520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63328EF9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25A3C8D7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0AFE3751" w14:textId="175CA68A" w:rsidR="006E32F1" w:rsidRDefault="006E32F1" w:rsidP="006E32F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5DCCE4" wp14:editId="173CD518">
                <wp:simplePos x="0" y="0"/>
                <wp:positionH relativeFrom="margin">
                  <wp:posOffset>227148</wp:posOffset>
                </wp:positionH>
                <wp:positionV relativeFrom="paragraph">
                  <wp:posOffset>5715</wp:posOffset>
                </wp:positionV>
                <wp:extent cx="2279650" cy="2901950"/>
                <wp:effectExtent l="0" t="0" r="25400" b="12700"/>
                <wp:wrapNone/>
                <wp:docPr id="428655703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2901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F0A5DD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c) </w:t>
                            </w:r>
                            <w:r w:rsidRPr="00E92B5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245 168 ×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1</w:t>
                            </w:r>
                            <w:r w:rsidRPr="00E92B5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7</w:t>
                            </w:r>
                          </w:p>
                          <w:p w14:paraId="0917F3FE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76F80F8B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25793126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355F36C7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20C53E12" w14:textId="77777777" w:rsidR="006E32F1" w:rsidRDefault="006E32F1" w:rsidP="006E32F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7F51F022" w14:textId="49EB00D8" w:rsidR="006E32F1" w:rsidRDefault="006E32F1" w:rsidP="006E32F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225DCCE4" id="_x0000_s1038" style="position:absolute;left:0;text-align:left;margin-left:17.9pt;margin-top:.45pt;width:179.5pt;height:228.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" fillcolor="white [3201]" strokecolor="black [3213]" strokeweight="1pt">
                <v:stroke joinstyle="miter"/>
                <v:textbox>
                  <w:txbxContent>
                    <w:p w14:paraId="76F0A5DD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c) </w:t>
                      </w:r>
                      <w:r w:rsidRPr="00E92B5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245 168 ×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1</w:t>
                      </w:r>
                      <w:r w:rsidRPr="00E92B5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7</w:t>
                      </w:r>
                    </w:p>
                    <w:p w14:paraId="0917F3FE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76F80F8B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25793126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355F36C7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20C53E12" w14:textId="77777777" w:rsidR="006E32F1" w:rsidRDefault="006E32F1" w:rsidP="006E32F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7F51F022" w14:textId="49EB00D8" w:rsidR="006E32F1" w:rsidRDefault="006E32F1" w:rsidP="006E32F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15879030" w14:textId="0ABC6E2B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1696D88" w14:textId="34DB9D7D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D15796C" w14:textId="3499CA0B" w:rsidR="006E32F1" w:rsidRPr="00F036FB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675648" behindDoc="0" locked="0" layoutInCell="1" allowOverlap="1" wp14:anchorId="549DF585" wp14:editId="19509896">
            <wp:simplePos x="0" y="0"/>
            <wp:positionH relativeFrom="margin">
              <wp:posOffset>2343150</wp:posOffset>
            </wp:positionH>
            <wp:positionV relativeFrom="paragraph">
              <wp:posOffset>221615</wp:posOffset>
            </wp:positionV>
            <wp:extent cx="738505" cy="624553"/>
            <wp:effectExtent l="0" t="0" r="4445" b="4445"/>
            <wp:wrapNone/>
            <wp:docPr id="101724453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66454" name="Picture 1093866454"/>
                    <pic:cNvPicPr/>
                  </pic:nvPicPr>
                  <pic:blipFill rotWithShape="1"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738505" cy="6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FFEFC0" w14:textId="3CFA2368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CCA4A17" w14:textId="77777777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3EC2F47" w14:textId="79EAA7A8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26553C7" w14:textId="77777777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81B5D1F" w14:textId="0BE89D46" w:rsidR="006E32F1" w:rsidRPr="00F036FB" w:rsidRDefault="006E32F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162E1B5" w14:textId="345E96B3" w:rsidR="005C1A40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>Bài 2.</w:t>
      </w:r>
      <w:r w:rsidR="005C1A40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5C1A40" w:rsidRPr="00F036FB">
        <w:rPr>
          <w:rFonts w:ascii="Times New Roman" w:hAnsi="Times New Roman" w:cs="Times New Roman"/>
          <w:sz w:val="28"/>
        </w:rPr>
        <w:t>Tính giá trị của biểu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5C1A40" w:rsidRPr="00F036FB" w14:paraId="051F6C90" w14:textId="77777777" w:rsidTr="006E32F1">
        <w:tc>
          <w:tcPr>
            <w:tcW w:w="4332" w:type="dxa"/>
          </w:tcPr>
          <w:p w14:paraId="68D130B7" w14:textId="77777777" w:rsidR="005C1A40" w:rsidRPr="00F036FB" w:rsidRDefault="005C1A40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 a) 24 514 - 356 × 24</w:t>
            </w:r>
          </w:p>
          <w:p w14:paraId="3C46BCEA" w14:textId="77777777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00CA2E16" w14:textId="77777777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6BB3F0FE" w14:textId="0A048A90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</w:tc>
        <w:tc>
          <w:tcPr>
            <w:tcW w:w="4333" w:type="dxa"/>
          </w:tcPr>
          <w:p w14:paraId="0F539EED" w14:textId="77777777" w:rsidR="005C1A40" w:rsidRPr="00F036FB" w:rsidRDefault="005C1A40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b) 145 780 + (25 461 - 4 961) × 2</w:t>
            </w:r>
          </w:p>
          <w:p w14:paraId="1604ACB6" w14:textId="77777777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4C6287F3" w14:textId="77777777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7131232D" w14:textId="6B4462D1" w:rsidR="005C1A40" w:rsidRPr="00F036FB" w:rsidRDefault="005C1A40" w:rsidP="000E0B69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</w:tc>
      </w:tr>
    </w:tbl>
    <w:p w14:paraId="0FB1E582" w14:textId="423C96B1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3.</w:t>
      </w:r>
      <w:r w:rsidR="004D7E86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4D7E86" w:rsidRPr="00F036FB">
        <w:rPr>
          <w:rFonts w:ascii="Times New Roman" w:hAnsi="Times New Roman" w:cs="Times New Roman"/>
          <w:sz w:val="28"/>
        </w:rPr>
        <w:t>Điền số thích hợp vào chỗ chấm:</w:t>
      </w:r>
    </w:p>
    <w:p w14:paraId="42EF7A76" w14:textId="296DCD82" w:rsidR="004D7E86" w:rsidRPr="00F036FB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6672" behindDoc="0" locked="0" layoutInCell="1" allowOverlap="1" wp14:anchorId="31A387DE" wp14:editId="55CB488C">
            <wp:simplePos x="0" y="0"/>
            <wp:positionH relativeFrom="column">
              <wp:posOffset>3562350</wp:posOffset>
            </wp:positionH>
            <wp:positionV relativeFrom="paragraph">
              <wp:posOffset>8255</wp:posOffset>
            </wp:positionV>
            <wp:extent cx="1692910" cy="1228725"/>
            <wp:effectExtent l="0" t="0" r="2540" b="9525"/>
            <wp:wrapSquare wrapText="bothSides"/>
            <wp:docPr id="13550579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057900" name=""/>
                    <pic:cNvPicPr/>
                  </pic:nvPicPr>
                  <pic:blipFill rotWithShape="1"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35" t="3613" r="9623" b="6593"/>
                    <a:stretch/>
                  </pic:blipFill>
                  <pic:spPr bwMode="auto">
                    <a:xfrm>
                      <a:off x="0" y="0"/>
                      <a:ext cx="1692910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7E86"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7696" behindDoc="0" locked="0" layoutInCell="1" allowOverlap="1" wp14:anchorId="3A9199C4" wp14:editId="29436398">
            <wp:simplePos x="0" y="0"/>
            <wp:positionH relativeFrom="column">
              <wp:posOffset>675640</wp:posOffset>
            </wp:positionH>
            <wp:positionV relativeFrom="paragraph">
              <wp:posOffset>9525</wp:posOffset>
            </wp:positionV>
            <wp:extent cx="2082165" cy="1242060"/>
            <wp:effectExtent l="0" t="0" r="0" b="0"/>
            <wp:wrapSquare wrapText="bothSides"/>
            <wp:docPr id="5717434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743450" name=""/>
                    <pic:cNvPicPr/>
                  </pic:nvPicPr>
                  <pic:blipFill rotWithShape="1"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" t="3080" r="5076" b="9035"/>
                    <a:stretch/>
                  </pic:blipFill>
                  <pic:spPr bwMode="auto">
                    <a:xfrm>
                      <a:off x="0" y="0"/>
                      <a:ext cx="2082165" cy="1242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66DBFC0" w14:textId="6B36CB47" w:rsidR="004D7E86" w:rsidRPr="00F036FB" w:rsidRDefault="004D7E8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4608FE55" w14:textId="77777777" w:rsidR="004D7E86" w:rsidRPr="00F036FB" w:rsidRDefault="004D7E8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38085698" w14:textId="77777777" w:rsidR="004D7E86" w:rsidRPr="00F036FB" w:rsidRDefault="004D7E8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6598DD1A" w14:textId="5410F7EF" w:rsidR="004D7E86" w:rsidRPr="00F036FB" w:rsidRDefault="004D7E8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12CF60C5" w14:textId="0A669D72" w:rsidR="00EF7F0B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="008B6113" w:rsidRPr="008B6113">
        <w:rPr>
          <w:position w:val="-28"/>
        </w:rPr>
        <w:object w:dxaOrig="240" w:dyaOrig="720" w14:anchorId="4BF3A48E">
          <v:shape id="_x0000_i1036" type="#_x0000_t75" style="width:12pt;height:36pt" o:ole="">
            <v:imagedata r:id="rId40" o:title=""/>
          </v:shape>
          <o:OLEObject Type="Embed" ProgID="Equation.DSMT4" ShapeID="_x0000_i1036" DrawAspect="Content" ObjectID="_1781862619" r:id="rId41"/>
        </w:objec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4D7E86" w:rsidRPr="00F036FB">
        <w:rPr>
          <w:rFonts w:ascii="Times New Roman" w:hAnsi="Times New Roman" w:cs="Times New Roman"/>
          <w:sz w:val="28"/>
        </w:rPr>
        <w:t xml:space="preserve">số bánh </w:t>
      </w:r>
      <w:r w:rsidRPr="00F036FB">
        <w:rPr>
          <w:rFonts w:ascii="Times New Roman" w:hAnsi="Times New Roman" w:cs="Times New Roman"/>
          <w:sz w:val="28"/>
        </w:rPr>
        <w:t xml:space="preserve">là: ………. </w:t>
      </w:r>
      <w:r w:rsidR="004E5AB9" w:rsidRPr="00F036FB">
        <w:rPr>
          <w:rFonts w:ascii="Times New Roman" w:hAnsi="Times New Roman" w:cs="Times New Roman"/>
          <w:sz w:val="28"/>
        </w:rPr>
        <w:t>C</w:t>
      </w:r>
      <w:r w:rsidRPr="00F036FB">
        <w:rPr>
          <w:rFonts w:ascii="Times New Roman" w:hAnsi="Times New Roman" w:cs="Times New Roman"/>
          <w:sz w:val="28"/>
        </w:rPr>
        <w:t xml:space="preserve">ái bánh </w:t>
      </w:r>
      <w:r w:rsidRPr="00F036FB">
        <w:rPr>
          <w:rFonts w:ascii="Times New Roman" w:hAnsi="Times New Roman" w:cs="Times New Roman"/>
          <w:sz w:val="28"/>
        </w:rPr>
        <w:tab/>
      </w:r>
      <w:r w:rsidR="003746AA"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240" w:dyaOrig="720" w14:anchorId="5052D6E3">
          <v:shape id="_x0000_i1037" type="#_x0000_t75" style="width:12pt;height:36pt" o:ole="">
            <v:imagedata r:id="rId42" o:title=""/>
          </v:shape>
          <o:OLEObject Type="Embed" ProgID="Equation.DSMT4" ShapeID="_x0000_i1037" DrawAspect="Content" ObjectID="_1781862620" r:id="rId43"/>
        </w:object>
      </w:r>
      <w:r w:rsidRPr="00F036FB">
        <w:rPr>
          <w:rFonts w:ascii="Times New Roman" w:hAnsi="Times New Roman" w:cs="Times New Roman"/>
          <w:sz w:val="28"/>
        </w:rPr>
        <w:t xml:space="preserve">số que kem là: ………. </w:t>
      </w:r>
      <w:r w:rsidR="004E5AB9" w:rsidRPr="00F036FB">
        <w:rPr>
          <w:rFonts w:ascii="Times New Roman" w:hAnsi="Times New Roman" w:cs="Times New Roman"/>
          <w:sz w:val="28"/>
        </w:rPr>
        <w:t>Q</w:t>
      </w:r>
      <w:r w:rsidRPr="00F036FB">
        <w:rPr>
          <w:rFonts w:ascii="Times New Roman" w:hAnsi="Times New Roman" w:cs="Times New Roman"/>
          <w:sz w:val="28"/>
        </w:rPr>
        <w:t>ue kem</w:t>
      </w:r>
    </w:p>
    <w:p w14:paraId="7534AE81" w14:textId="5E022196" w:rsidR="000E0FEF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8720" behindDoc="0" locked="0" layoutInCell="1" allowOverlap="1" wp14:anchorId="5FBB24E6" wp14:editId="43BF9EFF">
            <wp:simplePos x="0" y="0"/>
            <wp:positionH relativeFrom="column">
              <wp:posOffset>553085</wp:posOffset>
            </wp:positionH>
            <wp:positionV relativeFrom="paragraph">
              <wp:posOffset>7620</wp:posOffset>
            </wp:positionV>
            <wp:extent cx="1668145" cy="1447800"/>
            <wp:effectExtent l="0" t="0" r="8255" b="0"/>
            <wp:wrapSquare wrapText="bothSides"/>
            <wp:docPr id="1175303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303454" name=""/>
                    <pic:cNvPicPr/>
                  </pic:nvPicPr>
                  <pic:blipFill rotWithShape="1"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7" t="5388" r="2942" b="3944"/>
                    <a:stretch/>
                  </pic:blipFill>
                  <pic:spPr bwMode="auto">
                    <a:xfrm>
                      <a:off x="0" y="0"/>
                      <a:ext cx="166814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0D816D" w14:textId="272DE9A8" w:rsidR="000E0FEF" w:rsidRPr="00F036FB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79744" behindDoc="0" locked="0" layoutInCell="1" allowOverlap="1" wp14:anchorId="660E3E8D" wp14:editId="6304A1CA">
            <wp:simplePos x="0" y="0"/>
            <wp:positionH relativeFrom="column">
              <wp:posOffset>3421380</wp:posOffset>
            </wp:positionH>
            <wp:positionV relativeFrom="paragraph">
              <wp:posOffset>6985</wp:posOffset>
            </wp:positionV>
            <wp:extent cx="1619250" cy="880577"/>
            <wp:effectExtent l="0" t="0" r="0" b="0"/>
            <wp:wrapSquare wrapText="bothSides"/>
            <wp:docPr id="9517614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61445" name=""/>
                    <pic:cNvPicPr/>
                  </pic:nvPicPr>
                  <pic:blipFill rotWithShape="1"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8" t="3288" r="2479" b="13957"/>
                    <a:stretch/>
                  </pic:blipFill>
                  <pic:spPr bwMode="auto">
                    <a:xfrm>
                      <a:off x="0" y="0"/>
                      <a:ext cx="1619250" cy="880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94FF081" w14:textId="219D3604" w:rsidR="000E0FEF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091CF356" w14:textId="047E8A68" w:rsidR="000E0FEF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4A63F6F7" w14:textId="11D3E412" w:rsidR="000E0FEF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5517C2C9" w14:textId="094599F1" w:rsidR="000E0FEF" w:rsidRPr="00F036FB" w:rsidRDefault="000E0F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="008B6113" w:rsidRPr="008B6113">
        <w:rPr>
          <w:position w:val="-28"/>
        </w:rPr>
        <w:object w:dxaOrig="260" w:dyaOrig="720" w14:anchorId="619F41CD">
          <v:shape id="_x0000_i1038" type="#_x0000_t75" style="width:12.75pt;height:36pt" o:ole="">
            <v:imagedata r:id="rId48" o:title=""/>
          </v:shape>
          <o:OLEObject Type="Embed" ProgID="Equation.DSMT4" ShapeID="_x0000_i1038" DrawAspect="Content" ObjectID="_1781862621" r:id="rId49"/>
        </w:object>
      </w:r>
      <w:r w:rsidRPr="00F036FB">
        <w:rPr>
          <w:rFonts w:ascii="Times New Roman" w:hAnsi="Times New Roman" w:cs="Times New Roman"/>
          <w:sz w:val="28"/>
        </w:rPr>
        <w:t xml:space="preserve"> số bánh là: ………. </w:t>
      </w:r>
      <w:r w:rsidR="004E5AB9" w:rsidRPr="00F036FB">
        <w:rPr>
          <w:rFonts w:ascii="Times New Roman" w:hAnsi="Times New Roman" w:cs="Times New Roman"/>
          <w:sz w:val="28"/>
        </w:rPr>
        <w:t>C</w:t>
      </w:r>
      <w:r w:rsidRPr="00F036FB">
        <w:rPr>
          <w:rFonts w:ascii="Times New Roman" w:hAnsi="Times New Roman" w:cs="Times New Roman"/>
          <w:sz w:val="28"/>
        </w:rPr>
        <w:t xml:space="preserve">ái bánh </w:t>
      </w:r>
      <w:r w:rsidRPr="00F036FB">
        <w:rPr>
          <w:rFonts w:ascii="Times New Roman" w:hAnsi="Times New Roman" w:cs="Times New Roman"/>
          <w:sz w:val="28"/>
        </w:rPr>
        <w:tab/>
      </w:r>
      <w:r w:rsidR="00482CB4" w:rsidRPr="00F036FB">
        <w:rPr>
          <w:rFonts w:ascii="Times New Roman" w:hAnsi="Times New Roman" w:cs="Times New Roman"/>
          <w:sz w:val="28"/>
        </w:rPr>
        <w:t xml:space="preserve">  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260" w:dyaOrig="720" w14:anchorId="6932075A">
          <v:shape id="_x0000_i1039" type="#_x0000_t75" style="width:12.75pt;height:36pt" o:ole="">
            <v:imagedata r:id="rId50" o:title=""/>
          </v:shape>
          <o:OLEObject Type="Embed" ProgID="Equation.DSMT4" ShapeID="_x0000_i1039" DrawAspect="Content" ObjectID="_1781862622" r:id="rId51"/>
        </w:object>
      </w:r>
      <w:r w:rsidRPr="00F036FB">
        <w:rPr>
          <w:rFonts w:ascii="Times New Roman" w:hAnsi="Times New Roman" w:cs="Times New Roman"/>
          <w:sz w:val="28"/>
        </w:rPr>
        <w:t xml:space="preserve">số </w:t>
      </w:r>
      <w:r w:rsidR="00482CB4" w:rsidRPr="00F036FB">
        <w:rPr>
          <w:rFonts w:ascii="Times New Roman" w:hAnsi="Times New Roman" w:cs="Times New Roman"/>
          <w:sz w:val="28"/>
        </w:rPr>
        <w:t>kẹo</w:t>
      </w:r>
      <w:r w:rsidRPr="00F036FB">
        <w:rPr>
          <w:rFonts w:ascii="Times New Roman" w:hAnsi="Times New Roman" w:cs="Times New Roman"/>
          <w:sz w:val="28"/>
        </w:rPr>
        <w:t xml:space="preserve"> là: ………. </w:t>
      </w:r>
      <w:r w:rsidR="004E5AB9" w:rsidRPr="00F036FB">
        <w:rPr>
          <w:rFonts w:ascii="Times New Roman" w:hAnsi="Times New Roman" w:cs="Times New Roman"/>
          <w:sz w:val="28"/>
        </w:rPr>
        <w:t>C</w:t>
      </w:r>
      <w:r w:rsidR="00482CB4" w:rsidRPr="00F036FB">
        <w:rPr>
          <w:rFonts w:ascii="Times New Roman" w:hAnsi="Times New Roman" w:cs="Times New Roman"/>
          <w:sz w:val="28"/>
        </w:rPr>
        <w:t>ái kẹo</w:t>
      </w:r>
    </w:p>
    <w:p w14:paraId="7219F5AC" w14:textId="55027191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4.</w:t>
      </w:r>
      <w:r w:rsidR="00482CB4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482CB4" w:rsidRPr="00F036FB">
        <w:rPr>
          <w:rFonts w:ascii="Times New Roman" w:hAnsi="Times New Roman" w:cs="Times New Roman"/>
          <w:sz w:val="28"/>
        </w:rPr>
        <w:t>Quy đồng mẫu số các phân số sau</w:t>
      </w:r>
      <w:r w:rsidR="002F3FAC" w:rsidRPr="00F036FB">
        <w:rPr>
          <w:rFonts w:ascii="Times New Roman" w:hAnsi="Times New Roman" w:cs="Times New Roman"/>
          <w:sz w:val="28"/>
        </w:rPr>
        <w:t xml:space="preserve"> rồi so sánh:</w:t>
      </w:r>
    </w:p>
    <w:p w14:paraId="35E5BE37" w14:textId="5CEBC3E0" w:rsidR="00AC01AF" w:rsidRDefault="00482C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55B3F9" wp14:editId="3B1D9205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4521200" cy="1414780"/>
                <wp:effectExtent l="0" t="0" r="12700" b="13970"/>
                <wp:wrapNone/>
                <wp:docPr id="1294561973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EA7154" w14:textId="76D81FA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04F2EF43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7B9BE69C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26EAEA01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31E3A30D" w14:textId="7777777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5E299091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F55B3F9" id="Rectangle: Rounded Corners 24" o:spid="_x0000_s1039" style="position:absolute;left:0;text-align:left;margin-left:304.8pt;margin-top:.6pt;width:356pt;height:111.4pt;z-index:2516807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" fillcolor="white [3201]" strokecolor="black [3213]" strokeweight="1pt">
                <v:stroke joinstyle="miter"/>
                <v:textbox>
                  <w:txbxContent>
                    <w:p w14:paraId="05EA7154" w14:textId="76D81FA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04F2EF43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7B9BE69C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26EAEA01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31E3A30D" w14:textId="7777777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5E299091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sz w:val="28"/>
        </w:rPr>
        <w:tab/>
      </w:r>
    </w:p>
    <w:p w14:paraId="420208D1" w14:textId="719D2C0C" w:rsidR="00AC01AF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1B9AB60" w14:textId="7DE984B7" w:rsidR="00482CB4" w:rsidRPr="00F036FB" w:rsidRDefault="00482C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28"/>
        </w:rPr>
        <w:object w:dxaOrig="260" w:dyaOrig="720" w14:anchorId="39DB5031">
          <v:shape id="_x0000_i1040" type="#_x0000_t75" style="width:12.75pt;height:36pt" o:ole="">
            <v:imagedata r:id="rId52" o:title=""/>
          </v:shape>
          <o:OLEObject Type="Embed" ProgID="Equation.DSMT4" ShapeID="_x0000_i1040" DrawAspect="Content" ObjectID="_1781862623" r:id="rId53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8"/>
        </w:rPr>
        <w:object w:dxaOrig="260" w:dyaOrig="720" w14:anchorId="3F769274">
          <v:shape id="_x0000_i1041" type="#_x0000_t75" style="width:12.75pt;height:36pt" o:ole="">
            <v:imagedata r:id="rId54" o:title=""/>
          </v:shape>
          <o:OLEObject Type="Embed" ProgID="Equation.DSMT4" ShapeID="_x0000_i1041" DrawAspect="Content" ObjectID="_1781862624" r:id="rId55"/>
        </w:object>
      </w:r>
      <w:r w:rsidRPr="00F036FB">
        <w:rPr>
          <w:rFonts w:ascii="Times New Roman" w:hAnsi="Times New Roman" w:cs="Times New Roman"/>
          <w:sz w:val="28"/>
        </w:rPr>
        <w:tab/>
      </w:r>
    </w:p>
    <w:p w14:paraId="7F32AA15" w14:textId="398123AB" w:rsidR="00AC01AF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184EC97" wp14:editId="2A4220DA">
                <wp:simplePos x="0" y="0"/>
                <wp:positionH relativeFrom="margin">
                  <wp:align>right</wp:align>
                </wp:positionH>
                <wp:positionV relativeFrom="paragraph">
                  <wp:posOffset>293370</wp:posOffset>
                </wp:positionV>
                <wp:extent cx="4521200" cy="1414780"/>
                <wp:effectExtent l="0" t="0" r="12700" b="13970"/>
                <wp:wrapNone/>
                <wp:docPr id="157337325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48C844" w14:textId="7777777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D37B10C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7C8FD2C0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34951533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565B0C55" w14:textId="7777777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7DF50BAA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2184EC97" id="_x0000_s1040" style="position:absolute;left:0;text-align:left;margin-left:304.8pt;margin-top:23.1pt;width:356pt;height:111.4pt;z-index:2516828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" fillcolor="white [3201]" strokecolor="black [3213]" strokeweight="1pt">
                <v:stroke joinstyle="miter"/>
                <v:textbox>
                  <w:txbxContent>
                    <w:p w14:paraId="6248C844" w14:textId="7777777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D37B10C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7C8FD2C0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34951533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565B0C55" w14:textId="7777777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7DF50BAA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7014D31E" w14:textId="18FCE8F1" w:rsidR="00482CB4" w:rsidRPr="00F036FB" w:rsidRDefault="00482C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</w:r>
    </w:p>
    <w:p w14:paraId="57049E27" w14:textId="11A49F34" w:rsidR="00482CB4" w:rsidRPr="00F036FB" w:rsidRDefault="00482C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716590A" w14:textId="08C3F443" w:rsidR="00482CB4" w:rsidRPr="00F036FB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b) </w:t>
      </w:r>
      <w:r w:rsidR="008B6113" w:rsidRPr="008B6113">
        <w:rPr>
          <w:position w:val="-28"/>
        </w:rPr>
        <w:object w:dxaOrig="240" w:dyaOrig="720" w14:anchorId="494EA721">
          <v:shape id="_x0000_i1042" type="#_x0000_t75" style="width:12pt;height:36pt" o:ole="">
            <v:imagedata r:id="rId56" o:title=""/>
          </v:shape>
          <o:OLEObject Type="Embed" ProgID="Equation.DSMT4" ShapeID="_x0000_i1042" DrawAspect="Content" ObjectID="_1781862625" r:id="rId57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8"/>
        </w:rPr>
        <w:object w:dxaOrig="240" w:dyaOrig="720" w14:anchorId="46543B48">
          <v:shape id="_x0000_i1043" type="#_x0000_t75" style="width:12pt;height:36pt" o:ole="">
            <v:imagedata r:id="rId58" o:title=""/>
          </v:shape>
          <o:OLEObject Type="Embed" ProgID="Equation.DSMT4" ShapeID="_x0000_i1043" DrawAspect="Content" ObjectID="_1781862626" r:id="rId59"/>
        </w:object>
      </w:r>
    </w:p>
    <w:p w14:paraId="3040FA9F" w14:textId="0B423189" w:rsidR="00482CB4" w:rsidRPr="00F036FB" w:rsidRDefault="00482CB4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555CE8" w14:textId="05730BC5" w:rsidR="00482CB4" w:rsidRPr="00F036FB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780B813" wp14:editId="2997447B">
                <wp:simplePos x="0" y="0"/>
                <wp:positionH relativeFrom="margin">
                  <wp:align>right</wp:align>
                </wp:positionH>
                <wp:positionV relativeFrom="paragraph">
                  <wp:posOffset>-14605</wp:posOffset>
                </wp:positionV>
                <wp:extent cx="4521200" cy="1414780"/>
                <wp:effectExtent l="0" t="0" r="12700" b="13970"/>
                <wp:wrapNone/>
                <wp:docPr id="49621087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2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FAC9E2" w14:textId="7777777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561FBA51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A3B9FC0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7C6C58EB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639C3D35" w14:textId="77777777" w:rsid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7BE5149C" w14:textId="77777777" w:rsidR="00482CB4" w:rsidRPr="00482CB4" w:rsidRDefault="00482CB4" w:rsidP="00482C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780B813" id="_x0000_s1041" style="position:absolute;left:0;text-align:left;margin-left:304.8pt;margin-top:-1.15pt;width:356pt;height:111.4pt;z-index:2516848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" fillcolor="white [3201]" strokecolor="black [3213]" strokeweight="1pt">
                <v:stroke joinstyle="miter"/>
                <v:textbox>
                  <w:txbxContent>
                    <w:p w14:paraId="5EFAC9E2" w14:textId="7777777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561FBA51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A3B9FC0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7C6C58EB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639C3D35" w14:textId="77777777" w:rsid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7BE5149C" w14:textId="77777777" w:rsidR="00482CB4" w:rsidRPr="00482CB4" w:rsidRDefault="00482CB4" w:rsidP="00482CB4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F2D1701" w14:textId="41BBE234" w:rsidR="00482CB4" w:rsidRPr="00F036FB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28"/>
        </w:rPr>
        <w:object w:dxaOrig="400" w:dyaOrig="720" w14:anchorId="020A0AB4">
          <v:shape id="_x0000_i1044" type="#_x0000_t75" style="width:20.25pt;height:36pt" o:ole="">
            <v:imagedata r:id="rId60" o:title=""/>
          </v:shape>
          <o:OLEObject Type="Embed" ProgID="Equation.DSMT4" ShapeID="_x0000_i1044" DrawAspect="Content" ObjectID="_1781862627" r:id="rId61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6"/>
        </w:rPr>
        <w:object w:dxaOrig="260" w:dyaOrig="700" w14:anchorId="03F6A80D">
          <v:shape id="_x0000_i1045" type="#_x0000_t75" style="width:12.75pt;height:35.25pt" o:ole="">
            <v:imagedata r:id="rId62" o:title=""/>
          </v:shape>
          <o:OLEObject Type="Embed" ProgID="Equation.DSMT4" ShapeID="_x0000_i1045" DrawAspect="Content" ObjectID="_1781862628" r:id="rId63"/>
        </w:object>
      </w:r>
    </w:p>
    <w:p w14:paraId="137D6C33" w14:textId="77777777" w:rsidR="0020234D" w:rsidRDefault="0020234D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1A38AF9A" w14:textId="77777777" w:rsidR="003746AA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0FF3FABF" w14:textId="22FB0862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5.</w:t>
      </w:r>
      <w:r w:rsidR="00643734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643734" w:rsidRPr="00F036FB">
        <w:rPr>
          <w:rFonts w:ascii="Times New Roman" w:hAnsi="Times New Roman" w:cs="Times New Roman"/>
          <w:sz w:val="28"/>
        </w:rPr>
        <w:t>Hoàn thành bảng sau: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3397"/>
        <w:gridCol w:w="1560"/>
        <w:gridCol w:w="4677"/>
      </w:tblGrid>
      <w:tr w:rsidR="00643734" w:rsidRPr="00F036FB" w14:paraId="072092C3" w14:textId="77777777" w:rsidTr="00D3274A">
        <w:tc>
          <w:tcPr>
            <w:tcW w:w="3397" w:type="dxa"/>
            <w:shd w:val="clear" w:color="auto" w:fill="FCD0F9"/>
          </w:tcPr>
          <w:p w14:paraId="591F9BA7" w14:textId="728E8194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Số gồm</w:t>
            </w:r>
          </w:p>
        </w:tc>
        <w:tc>
          <w:tcPr>
            <w:tcW w:w="1560" w:type="dxa"/>
            <w:shd w:val="clear" w:color="auto" w:fill="FCD0F9"/>
          </w:tcPr>
          <w:p w14:paraId="2CA335CD" w14:textId="336A0F12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Viết số</w:t>
            </w:r>
          </w:p>
        </w:tc>
        <w:tc>
          <w:tcPr>
            <w:tcW w:w="4677" w:type="dxa"/>
            <w:shd w:val="clear" w:color="auto" w:fill="FCD0F9"/>
          </w:tcPr>
          <w:p w14:paraId="0C53D50A" w14:textId="0F9E029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Đọc số</w:t>
            </w:r>
          </w:p>
        </w:tc>
      </w:tr>
      <w:tr w:rsidR="00643734" w:rsidRPr="00F036FB" w14:paraId="47B558EA" w14:textId="77777777" w:rsidTr="00AC01AF">
        <w:tc>
          <w:tcPr>
            <w:tcW w:w="3397" w:type="dxa"/>
            <w:vAlign w:val="center"/>
          </w:tcPr>
          <w:p w14:paraId="07AB0A2D" w14:textId="4AFCE241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1 triệu, 4 chục nghìn, 7 trăm, 3 chục, 9 đơn vị</w:t>
            </w:r>
          </w:p>
        </w:tc>
        <w:tc>
          <w:tcPr>
            <w:tcW w:w="1560" w:type="dxa"/>
            <w:vAlign w:val="center"/>
          </w:tcPr>
          <w:p w14:paraId="47B210D3" w14:textId="0302EB6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1 040 739</w:t>
            </w:r>
          </w:p>
        </w:tc>
        <w:tc>
          <w:tcPr>
            <w:tcW w:w="4677" w:type="dxa"/>
            <w:vAlign w:val="center"/>
          </w:tcPr>
          <w:p w14:paraId="153C5C80" w14:textId="34C46379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Một triệu không trăm bốn mươi nghìn bảy trăm ba mươi chín</w:t>
            </w:r>
          </w:p>
        </w:tc>
      </w:tr>
      <w:tr w:rsidR="00643734" w:rsidRPr="00F036FB" w14:paraId="11B361D3" w14:textId="77777777" w:rsidTr="00AC01AF">
        <w:trPr>
          <w:trHeight w:val="1272"/>
        </w:trPr>
        <w:tc>
          <w:tcPr>
            <w:tcW w:w="3397" w:type="dxa"/>
            <w:vAlign w:val="center"/>
          </w:tcPr>
          <w:p w14:paraId="1320EE9D" w14:textId="01D4EE45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2 trăm nghìn, 5 chục nghìn, 2 </w:t>
            </w:r>
            <w:r w:rsidR="000F7758" w:rsidRPr="00F036FB">
              <w:rPr>
                <w:rFonts w:ascii="Times New Roman" w:hAnsi="Times New Roman" w:cs="Times New Roman"/>
                <w:sz w:val="28"/>
              </w:rPr>
              <w:t>trăm, 9 đơn vị</w:t>
            </w:r>
          </w:p>
        </w:tc>
        <w:tc>
          <w:tcPr>
            <w:tcW w:w="1560" w:type="dxa"/>
            <w:vAlign w:val="center"/>
          </w:tcPr>
          <w:p w14:paraId="716EBC32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4677" w:type="dxa"/>
            <w:vAlign w:val="center"/>
          </w:tcPr>
          <w:p w14:paraId="4036CF16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643734" w:rsidRPr="00F036FB" w14:paraId="55027BDF" w14:textId="77777777" w:rsidTr="00AC01AF">
        <w:trPr>
          <w:trHeight w:val="1120"/>
        </w:trPr>
        <w:tc>
          <w:tcPr>
            <w:tcW w:w="3397" w:type="dxa"/>
            <w:vAlign w:val="center"/>
          </w:tcPr>
          <w:p w14:paraId="29BCA589" w14:textId="38604665" w:rsidR="00643734" w:rsidRPr="00F036FB" w:rsidRDefault="000F7758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8 chục triệu,9 trăm, 4 chục</w:t>
            </w:r>
          </w:p>
        </w:tc>
        <w:tc>
          <w:tcPr>
            <w:tcW w:w="1560" w:type="dxa"/>
            <w:vAlign w:val="center"/>
          </w:tcPr>
          <w:p w14:paraId="45272FFE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4677" w:type="dxa"/>
            <w:vAlign w:val="center"/>
          </w:tcPr>
          <w:p w14:paraId="0B68F819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643734" w:rsidRPr="00F036FB" w14:paraId="7B62121E" w14:textId="77777777" w:rsidTr="00AC01AF">
        <w:trPr>
          <w:trHeight w:val="1278"/>
        </w:trPr>
        <w:tc>
          <w:tcPr>
            <w:tcW w:w="3397" w:type="dxa"/>
            <w:vAlign w:val="center"/>
          </w:tcPr>
          <w:p w14:paraId="5B56FAF8" w14:textId="718A19C9" w:rsidR="00643734" w:rsidRPr="00F036FB" w:rsidRDefault="000F7758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5 trăm nghìn, 3 nghìn, 8 chục, 6 đơn vị</w:t>
            </w:r>
          </w:p>
        </w:tc>
        <w:tc>
          <w:tcPr>
            <w:tcW w:w="1560" w:type="dxa"/>
            <w:vAlign w:val="center"/>
          </w:tcPr>
          <w:p w14:paraId="32E6D795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4677" w:type="dxa"/>
            <w:vAlign w:val="center"/>
          </w:tcPr>
          <w:p w14:paraId="5CE940A6" w14:textId="77777777" w:rsidR="00643734" w:rsidRPr="00F036FB" w:rsidRDefault="00643734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</w:tbl>
    <w:p w14:paraId="306F339C" w14:textId="77777777" w:rsidR="00AC01AF" w:rsidRDefault="00AC01A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34ED7425" w14:textId="42AE368A" w:rsidR="00DA15FC" w:rsidRPr="00F036FB" w:rsidRDefault="000F7758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6. </w:t>
      </w:r>
      <w:r w:rsidRPr="00F036FB">
        <w:rPr>
          <w:rFonts w:ascii="Times New Roman" w:hAnsi="Times New Roman" w:cs="Times New Roman"/>
          <w:sz w:val="28"/>
        </w:rPr>
        <w:t>Một mảnh vườn hình chữ nhật c</w:t>
      </w:r>
      <w:r w:rsidR="00BA14E1" w:rsidRPr="00F036FB">
        <w:rPr>
          <w:rFonts w:ascii="Times New Roman" w:hAnsi="Times New Roman" w:cs="Times New Roman"/>
          <w:sz w:val="28"/>
        </w:rPr>
        <w:t xml:space="preserve">hu vi bằng với chu vi hình vuông cạnh 5m. Biết chiều dài hơn chiều rộng </w:t>
      </w:r>
      <w:r w:rsidR="004416CA" w:rsidRPr="00F036FB">
        <w:rPr>
          <w:rFonts w:ascii="Times New Roman" w:hAnsi="Times New Roman" w:cs="Times New Roman"/>
          <w:sz w:val="28"/>
          <w:lang w:val="vi-VN"/>
        </w:rPr>
        <w:t xml:space="preserve">4 </w:t>
      </w:r>
      <w:r w:rsidR="00BA14E1" w:rsidRPr="00F036FB">
        <w:rPr>
          <w:rFonts w:ascii="Times New Roman" w:hAnsi="Times New Roman" w:cs="Times New Roman"/>
          <w:sz w:val="28"/>
        </w:rPr>
        <w:t xml:space="preserve">m. </w:t>
      </w:r>
    </w:p>
    <w:p w14:paraId="55CE365E" w14:textId="6EB860BC" w:rsidR="00BA14E1" w:rsidRPr="00F036FB" w:rsidRDefault="00BA14E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D3274A">
        <w:rPr>
          <w:rFonts w:ascii="Times New Roman" w:hAnsi="Times New Roman" w:cs="Times New Roman"/>
          <w:b/>
          <w:bCs/>
          <w:sz w:val="28"/>
        </w:rPr>
        <w:t>a)</w:t>
      </w:r>
      <w:r w:rsidRPr="00F036FB">
        <w:rPr>
          <w:rFonts w:ascii="Times New Roman" w:hAnsi="Times New Roman" w:cs="Times New Roman"/>
          <w:sz w:val="28"/>
        </w:rPr>
        <w:t xml:space="preserve"> Tính </w:t>
      </w:r>
      <w:r w:rsidR="00B64A77" w:rsidRPr="00F036FB">
        <w:rPr>
          <w:rFonts w:ascii="Times New Roman" w:hAnsi="Times New Roman" w:cs="Times New Roman"/>
          <w:sz w:val="28"/>
          <w:lang w:val="vi-VN"/>
        </w:rPr>
        <w:t xml:space="preserve">chiều dài, chiều rộng </w:t>
      </w:r>
      <w:r w:rsidRPr="00F036FB">
        <w:rPr>
          <w:rFonts w:ascii="Times New Roman" w:hAnsi="Times New Roman" w:cs="Times New Roman"/>
          <w:sz w:val="28"/>
        </w:rPr>
        <w:t>của mảnh vườn đó.</w:t>
      </w:r>
    </w:p>
    <w:p w14:paraId="6BB9F9DD" w14:textId="67C4AF59" w:rsidR="00BA14E1" w:rsidRPr="00F036FB" w:rsidRDefault="00BA14E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64A77"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746AA">
        <w:rPr>
          <w:rFonts w:ascii="Times New Roman" w:hAnsi="Times New Roman" w:cs="Times New Roman"/>
          <w:sz w:val="28"/>
        </w:rPr>
        <w:t>………………………</w:t>
      </w:r>
    </w:p>
    <w:p w14:paraId="2C452870" w14:textId="18D83A09" w:rsidR="00BA14E1" w:rsidRPr="00F036FB" w:rsidRDefault="00BA14E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D3274A">
        <w:rPr>
          <w:rFonts w:ascii="Times New Roman" w:hAnsi="Times New Roman" w:cs="Times New Roman"/>
          <w:b/>
          <w:bCs/>
          <w:sz w:val="28"/>
        </w:rPr>
        <w:lastRenderedPageBreak/>
        <w:t>b)</w:t>
      </w:r>
      <w:r w:rsidRPr="00F036FB">
        <w:rPr>
          <w:rFonts w:ascii="Times New Roman" w:hAnsi="Times New Roman" w:cs="Times New Roman"/>
          <w:sz w:val="28"/>
        </w:rPr>
        <w:t xml:space="preserve"> Người ta để </w:t>
      </w:r>
      <w:r w:rsidR="008B6113" w:rsidRPr="008B6113">
        <w:rPr>
          <w:position w:val="-28"/>
        </w:rPr>
        <w:object w:dxaOrig="260" w:dyaOrig="720" w14:anchorId="6D02A964">
          <v:shape id="_x0000_i1046" type="#_x0000_t75" style="width:12.75pt;height:36pt" o:ole="">
            <v:imagedata r:id="rId64" o:title=""/>
          </v:shape>
          <o:OLEObject Type="Embed" ProgID="Equation.DSMT4" ShapeID="_x0000_i1046" DrawAspect="Content" ObjectID="_1781862629" r:id="rId65"/>
        </w:object>
      </w:r>
      <w:r w:rsidRPr="00F036FB">
        <w:rPr>
          <w:rFonts w:ascii="Times New Roman" w:hAnsi="Times New Roman" w:cs="Times New Roman"/>
          <w:sz w:val="28"/>
        </w:rPr>
        <w:t xml:space="preserve"> diện tích mảnh vườn để trồng rau. Cứ 1</w:t>
      </w:r>
      <w:r w:rsidR="00536D54" w:rsidRPr="00F036FB"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m</w:t>
      </w:r>
      <w:r w:rsidRPr="00F036FB">
        <w:rPr>
          <w:rFonts w:ascii="Times New Roman" w:hAnsi="Times New Roman" w:cs="Times New Roman"/>
          <w:sz w:val="28"/>
          <w:vertAlign w:val="superscript"/>
        </w:rPr>
        <w:t>2</w:t>
      </w:r>
      <w:r w:rsidRPr="00F036FB">
        <w:rPr>
          <w:rFonts w:ascii="Times New Roman" w:hAnsi="Times New Roman" w:cs="Times New Roman"/>
          <w:sz w:val="28"/>
        </w:rPr>
        <w:t xml:space="preserve"> thu hoạch được 5</w:t>
      </w:r>
      <w:r w:rsidR="00D3274A"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kg rau. Hỏi người ta thu ho</w:t>
      </w:r>
      <w:r w:rsidR="00B64A77" w:rsidRPr="00F036FB">
        <w:rPr>
          <w:rFonts w:ascii="Times New Roman" w:hAnsi="Times New Roman" w:cs="Times New Roman"/>
          <w:sz w:val="28"/>
          <w:lang w:val="vi-VN"/>
        </w:rPr>
        <w:t>ạ</w:t>
      </w:r>
      <w:r w:rsidRPr="00F036FB">
        <w:rPr>
          <w:rFonts w:ascii="Times New Roman" w:hAnsi="Times New Roman" w:cs="Times New Roman"/>
          <w:sz w:val="28"/>
        </w:rPr>
        <w:t>ch được bao nhiêu ki-lô-gam rau trên mảnh vườn đó.</w:t>
      </w:r>
    </w:p>
    <w:p w14:paraId="07DC5A15" w14:textId="2D1027CE" w:rsidR="00BA14E1" w:rsidRPr="00F036FB" w:rsidRDefault="00BA14E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Bài giải</w:t>
      </w:r>
    </w:p>
    <w:p w14:paraId="6D3BD8BF" w14:textId="77777777" w:rsidR="00BA14E1" w:rsidRPr="00F036FB" w:rsidRDefault="00BA14E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4FEC83A5" w14:textId="6F1EAD32" w:rsidR="00DA15FC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7. </w:t>
      </w:r>
      <w:r w:rsidRPr="00F036FB">
        <w:rPr>
          <w:rFonts w:ascii="Times New Roman" w:hAnsi="Times New Roman" w:cs="Times New Roman"/>
          <w:sz w:val="28"/>
        </w:rPr>
        <w:t>Đố em?</w:t>
      </w:r>
    </w:p>
    <w:p w14:paraId="5CD2EE46" w14:textId="06E749E2" w:rsidR="006863E9" w:rsidRPr="00F036FB" w:rsidRDefault="00AA2FD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38AFB1A8" wp14:editId="48EDB9B9">
                <wp:simplePos x="0" y="0"/>
                <wp:positionH relativeFrom="column">
                  <wp:posOffset>1013460</wp:posOffset>
                </wp:positionH>
                <wp:positionV relativeFrom="paragraph">
                  <wp:posOffset>20955</wp:posOffset>
                </wp:positionV>
                <wp:extent cx="4476750" cy="1564640"/>
                <wp:effectExtent l="19050" t="0" r="38100" b="549910"/>
                <wp:wrapNone/>
                <wp:docPr id="1678638388" name="Thought Bubble: Cloud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0" cy="1564640"/>
                        </a:xfrm>
                        <a:prstGeom prst="cloudCallout">
                          <a:avLst>
                            <a:gd name="adj1" fmla="val -29430"/>
                            <a:gd name="adj2" fmla="val 8027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EEC8E4" w14:textId="22061395" w:rsidR="006863E9" w:rsidRPr="00AA2FD3" w:rsidRDefault="006863E9" w:rsidP="00AA2FD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AA2FD3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Hai số có hiệu bằng 102. Nếu </w:t>
                            </w:r>
                            <w:r w:rsidR="00BE5EAA" w:rsidRPr="00AA2FD3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bớt số bị trừ đi 35 đơn vị và thêm vào số trừ 14 đơn vị thì hiệu mới bằng bao nhiêu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8AFB1A8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Thought Bubble: Cloud 26" o:spid="_x0000_s1042" type="#_x0000_t106" style="position:absolute;left:0;text-align:left;margin-left:79.8pt;margin-top:1.65pt;width:352.5pt;height:123.2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" adj="4443,28140" fillcolor="white [3201]" strokecolor="black [3213]" strokeweight="1pt">
                <v:stroke joinstyle="miter"/>
                <v:textbox>
                  <w:txbxContent>
                    <w:p w14:paraId="1BEEC8E4" w14:textId="22061395" w:rsidR="006863E9" w:rsidRPr="00AA2FD3" w:rsidRDefault="006863E9" w:rsidP="00AA2FD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Hai </w:t>
                      </w:r>
                      <w:proofErr w:type="spellStart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>có</w:t>
                      </w:r>
                      <w:proofErr w:type="spellEnd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>hiệu</w:t>
                      </w:r>
                      <w:proofErr w:type="spellEnd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>bằng</w:t>
                      </w:r>
                      <w:proofErr w:type="spellEnd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102. </w:t>
                      </w:r>
                      <w:proofErr w:type="spellStart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>Nếu</w:t>
                      </w:r>
                      <w:proofErr w:type="spellEnd"/>
                      <w:r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bớt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bị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trừ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đi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35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đơn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vị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và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thêm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vào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trừ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14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đơn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vị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thì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hiệu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mới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bằng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 xml:space="preserve"> bao </w:t>
                      </w:r>
                      <w:proofErr w:type="spellStart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nhiêu</w:t>
                      </w:r>
                      <w:proofErr w:type="spellEnd"/>
                      <w:r w:rsidR="00BE5EAA" w:rsidRPr="00AA2FD3">
                        <w:rPr>
                          <w:rFonts w:ascii="Times New Roman" w:hAnsi="Times New Roman" w:cs="Times New Roman"/>
                          <w:sz w:val="28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14:paraId="6B19789C" w14:textId="068BBC13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18A32CA9" w14:textId="39BAD4DB" w:rsidR="006863E9" w:rsidRPr="00F036FB" w:rsidRDefault="00BE5E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85888" behindDoc="0" locked="0" layoutInCell="1" allowOverlap="1" wp14:anchorId="15C85B7D" wp14:editId="53B48D84">
            <wp:simplePos x="0" y="0"/>
            <wp:positionH relativeFrom="margin">
              <wp:posOffset>918210</wp:posOffset>
            </wp:positionH>
            <wp:positionV relativeFrom="paragraph">
              <wp:posOffset>175260</wp:posOffset>
            </wp:positionV>
            <wp:extent cx="787400" cy="1768256"/>
            <wp:effectExtent l="0" t="0" r="0" b="3810"/>
            <wp:wrapNone/>
            <wp:docPr id="175224103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241039" name="Picture 1752241039"/>
                    <pic:cNvPicPr/>
                  </pic:nvPicPr>
                  <pic:blipFill rotWithShape="1">
                    <a:blip r:embed="rId6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79" t="4779" b="4889"/>
                    <a:stretch/>
                  </pic:blipFill>
                  <pic:spPr bwMode="auto">
                    <a:xfrm>
                      <a:off x="0" y="0"/>
                      <a:ext cx="787400" cy="1768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3C3700" w14:textId="0A9665E2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D0A43A3" w14:textId="6073A1E4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8BE4967" w14:textId="1A7DB67A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7B90910" w14:textId="77777777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50B16F2" w14:textId="77777777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4169A3D" w14:textId="77777777" w:rsidR="006863E9" w:rsidRPr="00F036FB" w:rsidRDefault="006863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C5AF949" w14:textId="10AA3C27" w:rsidR="006863E9" w:rsidRPr="00F036FB" w:rsidRDefault="00BE5E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>Câu trả lời: Hiệu mới bằng: …………….</w:t>
      </w:r>
    </w:p>
    <w:p w14:paraId="109D5D5C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7F61AF3B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6211F81D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4B6CE5DD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46E619A2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2B4F06D0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52580A5C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0715AEE2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36E24CD4" w14:textId="2ACC5327" w:rsidR="000E0B6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bidi="ar-SA"/>
        </w:rPr>
        <w:lastRenderedPageBreak/>
        <w:drawing>
          <wp:anchor distT="0" distB="0" distL="114300" distR="114300" simplePos="0" relativeHeight="251943936" behindDoc="0" locked="0" layoutInCell="1" allowOverlap="1" wp14:anchorId="02293930" wp14:editId="5B3D8ADA">
            <wp:simplePos x="0" y="0"/>
            <wp:positionH relativeFrom="column">
              <wp:posOffset>765810</wp:posOffset>
            </wp:positionH>
            <wp:positionV relativeFrom="paragraph">
              <wp:posOffset>670560</wp:posOffset>
            </wp:positionV>
            <wp:extent cx="890982" cy="1428750"/>
            <wp:effectExtent l="0" t="0" r="4445" b="0"/>
            <wp:wrapNone/>
            <wp:docPr id="5" name="Picture 5" descr="Những bức ảnh hoạt hình học bài đẹp và ý nghĩa cho trẻ 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 descr="Những bức ảnh hoạt hình học bài đẹp và ý nghĩa cho trẻ em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20" cy="1429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562463EC" wp14:editId="595FB4B5">
                <wp:simplePos x="0" y="0"/>
                <wp:positionH relativeFrom="column">
                  <wp:posOffset>2327910</wp:posOffset>
                </wp:positionH>
                <wp:positionV relativeFrom="paragraph">
                  <wp:posOffset>689610</wp:posOffset>
                </wp:positionV>
                <wp:extent cx="3438525" cy="1419225"/>
                <wp:effectExtent l="495300" t="0" r="28575" b="28575"/>
                <wp:wrapThrough wrapText="bothSides">
                  <wp:wrapPolygon edited="0">
                    <wp:start x="838" y="0"/>
                    <wp:lineTo x="-239" y="0"/>
                    <wp:lineTo x="-239" y="9278"/>
                    <wp:lineTo x="-1077" y="9278"/>
                    <wp:lineTo x="-1077" y="13917"/>
                    <wp:lineTo x="-3111" y="13917"/>
                    <wp:lineTo x="-3111" y="18556"/>
                    <wp:lineTo x="-239" y="18556"/>
                    <wp:lineTo x="-239" y="21745"/>
                    <wp:lineTo x="718" y="21745"/>
                    <wp:lineTo x="20942" y="21745"/>
                    <wp:lineTo x="21061" y="21745"/>
                    <wp:lineTo x="21660" y="18846"/>
                    <wp:lineTo x="21660" y="4639"/>
                    <wp:lineTo x="20942" y="290"/>
                    <wp:lineTo x="20942" y="0"/>
                    <wp:lineTo x="838" y="0"/>
                  </wp:wrapPolygon>
                </wp:wrapThrough>
                <wp:docPr id="2" name="Speech Bubble: Rectangle with Corners Round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1419225"/>
                        </a:xfrm>
                        <a:prstGeom prst="wedgeRoundRectCallout">
                          <a:avLst>
                            <a:gd name="adj1" fmla="val -63463"/>
                            <a:gd name="adj2" fmla="val 30282"/>
                            <a:gd name="adj3" fmla="val 16667"/>
                          </a:avLst>
                        </a:prstGeom>
                        <a:ln w="19050">
                          <a:prstDash val="sysDash"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F0FB78" w14:textId="77777777" w:rsidR="000E0B69" w:rsidRPr="00F036FB" w:rsidRDefault="000E0B69" w:rsidP="000E0B69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Mục tiêu: </w:t>
                            </w:r>
                          </w:p>
                          <w:p w14:paraId="5CEC1C8F" w14:textId="704DD7B3" w:rsidR="000E0B69" w:rsidRPr="00F036FB" w:rsidRDefault="000E0B69" w:rsidP="000E0B69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Ôn tậ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 phân số</w:t>
                            </w: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                                     </w:t>
                            </w:r>
                          </w:p>
                          <w:p w14:paraId="0A5953B2" w14:textId="77777777" w:rsidR="000E0B69" w:rsidRDefault="000E0B69" w:rsidP="000E0B69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Phân số thập phân</w:t>
                            </w:r>
                          </w:p>
                          <w:p w14:paraId="38CC2BD2" w14:textId="4599803F" w:rsidR="000E0B69" w:rsidRPr="00F036FB" w:rsidRDefault="000E0B69" w:rsidP="000E0B69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Ôn tập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các phép tính với phân số</w:t>
                            </w:r>
                          </w:p>
                          <w:p w14:paraId="0BB9EB10" w14:textId="77777777" w:rsidR="000E0B69" w:rsidRPr="00F036FB" w:rsidRDefault="000E0B69" w:rsidP="000E0B69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62463EC" id="_x0000_s1043" type="#_x0000_t62" style="position:absolute;left:0;text-align:left;margin-left:183.3pt;margin-top:54.3pt;width:270.75pt;height:111.75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" adj="-2908,17341" fillcolor="white [3201]" strokecolor="#4472c4 [3204]" strokeweight="1.5pt">
                <v:stroke dashstyle="3 1"/>
                <v:textbox>
                  <w:txbxContent>
                    <w:p w14:paraId="69F0FB78" w14:textId="77777777" w:rsidR="000E0B69" w:rsidRPr="00F036FB" w:rsidRDefault="000E0B69" w:rsidP="000E0B69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Mục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tiêu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: </w:t>
                      </w:r>
                    </w:p>
                    <w:p w14:paraId="5CEC1C8F" w14:textId="704DD7B3" w:rsidR="000E0B69" w:rsidRPr="00F036FB" w:rsidRDefault="000E0B69" w:rsidP="000E0B69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                                    </w:t>
                      </w:r>
                    </w:p>
                    <w:p w14:paraId="0A5953B2" w14:textId="77777777" w:rsidR="000E0B69" w:rsidRDefault="000E0B69" w:rsidP="000E0B69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thập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</w:p>
                    <w:p w14:paraId="38CC2BD2" w14:textId="4599803F" w:rsidR="000E0B69" w:rsidRPr="00F036FB" w:rsidRDefault="000E0B69" w:rsidP="000E0B69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các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ép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tín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với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</w:p>
                    <w:p w14:paraId="0BB9EB10" w14:textId="77777777" w:rsidR="000E0B69" w:rsidRPr="00F036FB" w:rsidRDefault="000E0B69" w:rsidP="000E0B69">
                      <w:pPr>
                        <w:jc w:val="center"/>
                        <w:rPr>
                          <w:sz w:val="28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inline distT="0" distB="0" distL="0" distR="0" wp14:anchorId="02371B08" wp14:editId="1714C259">
                <wp:extent cx="3438525" cy="428625"/>
                <wp:effectExtent l="152400" t="95250" r="180975" b="142875"/>
                <wp:docPr id="3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428625"/>
                        </a:xfrm>
                        <a:prstGeom prst="roundRect">
                          <a:avLst/>
                        </a:prstGeom>
                        <a:solidFill>
                          <a:srgbClr val="FFFF00"/>
                        </a:solidFill>
                        <a:ln/>
                        <a:effectLst>
                          <a:glow rad="63500">
                            <a:schemeClr val="accent4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  <a:scene3d>
                          <a:camera prst="orthographicFront"/>
                          <a:lightRig rig="threePt" dir="t"/>
                        </a:scene3d>
                        <a:sp3d>
                          <a:bevelT w="114300" prst="artDeco"/>
                        </a:sp3d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2FBBA3" w14:textId="139958FB" w:rsidR="000E0B69" w:rsidRPr="00F036FB" w:rsidRDefault="000E0B69" w:rsidP="000E0B6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2371B08" id="_x0000_s1044" style="width:270.75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" fillcolor="yellow" strokecolor="black [3200]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7A2FBBA3" w14:textId="139958FB" w:rsidR="000E0B69" w:rsidRPr="00F036FB" w:rsidRDefault="000E0B69" w:rsidP="000E0B6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PHIẾU ÔN TẬP CUỐI TUẦN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2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2AA2102" w14:textId="56C6FC5D" w:rsidR="000E0B6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3C101D8" w14:textId="77777777" w:rsidR="000E0B69" w:rsidRPr="00F036FB" w:rsidRDefault="000E0B69" w:rsidP="000E0B69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</w:p>
    <w:p w14:paraId="4E70BD8B" w14:textId="77777777" w:rsidR="000E0B6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4A3EB33" w14:textId="77777777" w:rsidR="00BE5EAA" w:rsidRPr="00F036FB" w:rsidRDefault="00BE5E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53655AF6" w14:textId="77777777" w:rsidR="009B4410" w:rsidRDefault="009B441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3F82BB80" w14:textId="32ED4463" w:rsidR="00BE5EAA" w:rsidRPr="00F036FB" w:rsidRDefault="00BE5E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p w14:paraId="155FEB47" w14:textId="77777777" w:rsidR="00BE5EAA" w:rsidRPr="00F036FB" w:rsidRDefault="00BE5E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335CB74D" w14:textId="242FA8B2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="008B4296" w:rsidRPr="00F036FB">
        <w:rPr>
          <w:rFonts w:ascii="Times New Roman" w:hAnsi="Times New Roman" w:cs="Times New Roman"/>
          <w:sz w:val="28"/>
        </w:rPr>
        <w:t>Phân số nào dưới đây là phân số thập phân?</w:t>
      </w:r>
    </w:p>
    <w:p w14:paraId="06F0E3FC" w14:textId="72516342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360" w:dyaOrig="720" w14:anchorId="26C6D784">
          <v:shape id="_x0000_i1047" type="#_x0000_t75" style="width:18pt;height:36pt" o:ole="">
            <v:imagedata r:id="rId69" o:title=""/>
          </v:shape>
          <o:OLEObject Type="Embed" ProgID="Equation.DSMT4" ShapeID="_x0000_i1047" DrawAspect="Content" ObjectID="_1781862630" r:id="rId7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480" w:dyaOrig="720" w14:anchorId="2003D70D">
          <v:shape id="_x0000_i1048" type="#_x0000_t75" style="width:24pt;height:36pt" o:ole="">
            <v:imagedata r:id="rId71" o:title=""/>
          </v:shape>
          <o:OLEObject Type="Embed" ProgID="Equation.DSMT4" ShapeID="_x0000_i1048" DrawAspect="Content" ObjectID="_1781862631" r:id="rId7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400" w:dyaOrig="720" w14:anchorId="26B8A6C9">
          <v:shape id="_x0000_i1049" type="#_x0000_t75" style="width:20.25pt;height:36pt" o:ole="">
            <v:imagedata r:id="rId73" o:title=""/>
          </v:shape>
          <o:OLEObject Type="Embed" ProgID="Equation.DSMT4" ShapeID="_x0000_i1049" DrawAspect="Content" ObjectID="_1781862632" r:id="rId74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bookmarkStart w:id="2" w:name="MTBlankEqn"/>
      <w:r w:rsidR="008B6113" w:rsidRPr="008B6113">
        <w:rPr>
          <w:position w:val="-28"/>
        </w:rPr>
        <w:object w:dxaOrig="380" w:dyaOrig="720" w14:anchorId="5A349311">
          <v:shape id="_x0000_i1050" type="#_x0000_t75" style="width:18.75pt;height:36pt" o:ole="">
            <v:imagedata r:id="rId75" o:title=""/>
          </v:shape>
          <o:OLEObject Type="Embed" ProgID="Equation.DSMT4" ShapeID="_x0000_i1050" DrawAspect="Content" ObjectID="_1781862633" r:id="rId76"/>
        </w:object>
      </w:r>
      <w:bookmarkEnd w:id="2"/>
    </w:p>
    <w:p w14:paraId="6266FA4F" w14:textId="3B5B15BD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="008B4296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D22DBB" w:rsidRPr="00F036FB">
        <w:rPr>
          <w:rFonts w:ascii="Times New Roman" w:hAnsi="Times New Roman" w:cs="Times New Roman"/>
          <w:sz w:val="28"/>
        </w:rPr>
        <w:t xml:space="preserve">Phân số </w:t>
      </w:r>
      <w:r w:rsidR="000666A8" w:rsidRPr="00F036FB">
        <w:rPr>
          <w:rFonts w:ascii="Times New Roman" w:hAnsi="Times New Roman" w:cs="Times New Roman"/>
          <w:sz w:val="28"/>
        </w:rPr>
        <w:t xml:space="preserve">nào dưới đây </w:t>
      </w:r>
      <w:r w:rsidR="000666A8" w:rsidRPr="00F036FB">
        <w:rPr>
          <w:rFonts w:ascii="Times New Roman" w:hAnsi="Times New Roman" w:cs="Times New Roman"/>
          <w:b/>
          <w:bCs/>
          <w:sz w:val="28"/>
        </w:rPr>
        <w:t>không phải</w:t>
      </w:r>
      <w:r w:rsidR="000666A8" w:rsidRPr="00F036FB">
        <w:rPr>
          <w:rFonts w:ascii="Times New Roman" w:hAnsi="Times New Roman" w:cs="Times New Roman"/>
          <w:sz w:val="28"/>
        </w:rPr>
        <w:t xml:space="preserve"> phân số </w:t>
      </w:r>
      <w:r w:rsidR="00D22DBB" w:rsidRPr="00F036FB">
        <w:rPr>
          <w:rFonts w:ascii="Times New Roman" w:hAnsi="Times New Roman" w:cs="Times New Roman"/>
          <w:sz w:val="28"/>
        </w:rPr>
        <w:t>thập phân</w:t>
      </w:r>
      <w:r w:rsidR="000666A8" w:rsidRPr="00F036FB">
        <w:rPr>
          <w:rFonts w:ascii="Times New Roman" w:hAnsi="Times New Roman" w:cs="Times New Roman"/>
          <w:sz w:val="28"/>
        </w:rPr>
        <w:t>?</w:t>
      </w:r>
    </w:p>
    <w:p w14:paraId="239D98A5" w14:textId="59D389E2" w:rsidR="00DA15FC" w:rsidRPr="00F036FB" w:rsidRDefault="00DA15FC" w:rsidP="000E0B69">
      <w:pPr>
        <w:tabs>
          <w:tab w:val="left" w:pos="170"/>
          <w:tab w:val="left" w:pos="756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>A.</w:t>
      </w:r>
      <w:r w:rsidR="000666A8"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499" w:dyaOrig="720" w14:anchorId="03207064">
          <v:shape id="_x0000_i1051" type="#_x0000_t75" style="width:24.75pt;height:36pt" o:ole="">
            <v:imagedata r:id="rId77" o:title=""/>
          </v:shape>
          <o:OLEObject Type="Embed" ProgID="Equation.DSMT4" ShapeID="_x0000_i1051" DrawAspect="Content" ObjectID="_1781862634" r:id="rId78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40" w:dyaOrig="720" w14:anchorId="2213238E">
          <v:shape id="_x0000_i1052" type="#_x0000_t75" style="width:12pt;height:36pt" o:ole="">
            <v:imagedata r:id="rId79" o:title=""/>
          </v:shape>
          <o:OLEObject Type="Embed" ProgID="Equation.DSMT4" ShapeID="_x0000_i1052" DrawAspect="Content" ObjectID="_1781862635" r:id="rId8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34"/>
        </w:rPr>
        <w:object w:dxaOrig="700" w:dyaOrig="780" w14:anchorId="09CDAB96">
          <v:shape id="_x0000_i1053" type="#_x0000_t75" style="width:35.25pt;height:39pt" o:ole="">
            <v:imagedata r:id="rId81" o:title=""/>
          </v:shape>
          <o:OLEObject Type="Embed" ProgID="Equation.DSMT4" ShapeID="_x0000_i1053" DrawAspect="Content" ObjectID="_1781862636" r:id="rId8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360" w:dyaOrig="720" w14:anchorId="631C86A6">
          <v:shape id="_x0000_i1054" type="#_x0000_t75" style="width:18pt;height:36pt" o:ole="">
            <v:imagedata r:id="rId83" o:title=""/>
          </v:shape>
          <o:OLEObject Type="Embed" ProgID="Equation.DSMT4" ShapeID="_x0000_i1054" DrawAspect="Content" ObjectID="_1781862637" r:id="rId84"/>
        </w:object>
      </w:r>
    </w:p>
    <w:p w14:paraId="6FF5B3A7" w14:textId="64D715EF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</w:t>
      </w:r>
      <w:r w:rsidR="000666A8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0666A8" w:rsidRPr="00F036FB">
        <w:rPr>
          <w:rFonts w:ascii="Times New Roman" w:hAnsi="Times New Roman" w:cs="Times New Roman"/>
          <w:sz w:val="28"/>
        </w:rPr>
        <w:t>Điền số thích hợp vào dấu hỏi chấm (?)</w:t>
      </w:r>
    </w:p>
    <w:p w14:paraId="4617ED62" w14:textId="32CA02C5" w:rsidR="000666A8" w:rsidRPr="00F036FB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660CE22" wp14:editId="757A55A0">
                <wp:simplePos x="0" y="0"/>
                <wp:positionH relativeFrom="margin">
                  <wp:align>center</wp:align>
                </wp:positionH>
                <wp:positionV relativeFrom="paragraph">
                  <wp:posOffset>121709</wp:posOffset>
                </wp:positionV>
                <wp:extent cx="1485900" cy="654050"/>
                <wp:effectExtent l="0" t="0" r="19050" b="12700"/>
                <wp:wrapNone/>
                <wp:docPr id="1921791302" name="Rectangle: Diagonal Corners Rounded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654050"/>
                        </a:xfrm>
                        <a:prstGeom prst="round2DiagRect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5626AF" w14:textId="04CE753D" w:rsidR="000666A8" w:rsidRDefault="008B6113" w:rsidP="000666A8">
                            <w:pPr>
                              <w:jc w:val="center"/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1460" w:dyaOrig="720" w14:anchorId="2D3E6786">
                                <v:shape id="_x0000_i1319" type="#_x0000_t75" style="width:72.75pt;height:36pt" o:ole="">
                                  <v:imagedata r:id="rId85" o:title=""/>
                                </v:shape>
                                <o:OLEObject Type="Embed" ProgID="Equation.DSMT4" ShapeID="_x0000_i1319" DrawAspect="Content" ObjectID="_1781862902" r:id="rId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660CE22" id="Rectangle: Diagonal Corners Rounded 28" o:spid="_x0000_s1045" style="position:absolute;left:0;text-align:left;margin-left:0;margin-top:9.6pt;width:117pt;height:51.5pt;z-index:2516920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coordsize="1485900,6540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" adj="-11796480,,5400" path="m109011,l1485900,r,l1485900,545039v,60205,-48806,109011,-109011,109011l,654050r,l,109011c,48806,48806,,109011,xe" fillcolor="white [3201]" strokecolor="red" strokeweight="1.5pt">
                <v:stroke dashstyle="longDashDotDot" joinstyle="miter"/>
                <v:formulas/>
                <v:path arrowok="t" o:connecttype="custom" o:connectlocs="109011,0;1485900,0;1485900,0;1485900,545039;1376889,654050;0,654050;0,654050;0,109011;109011,0" o:connectangles="0,0,0,0,0,0,0,0,0" textboxrect="0,0,1485900,654050"/>
                <v:textbox>
                  <w:txbxContent>
                    <w:p w14:paraId="6A5626AF" w14:textId="04CE753D" w:rsidR="000666A8" w:rsidRDefault="008B6113" w:rsidP="000666A8">
                      <w:pPr>
                        <w:jc w:val="center"/>
                      </w:pPr>
                      <w:r w:rsidRPr="008B6113">
                        <w:rPr>
                          <w:position w:val="-28"/>
                        </w:rPr>
                        <w:object w:dxaOrig="1460" w:dyaOrig="720" w14:anchorId="2D3E6786">
                          <v:shape id="_x0000_i1056" type="#_x0000_t75" style="width:73pt;height:36pt" o:ole="">
                            <v:imagedata r:id="rId87" o:title=""/>
                          </v:shape>
                          <o:OLEObject Type="Embed" ProgID="Equation.DSMT4" ShapeID="_x0000_i1056" DrawAspect="Content" ObjectID="_1777875700" r:id="rId88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1BD8923" w14:textId="43BF3A77" w:rsidR="000666A8" w:rsidRPr="00F036FB" w:rsidRDefault="000666A8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A681268" w14:textId="77777777" w:rsidR="000E0B69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45415CD8" w14:textId="614BB6EF" w:rsidR="00D22DBB" w:rsidRPr="00F036FB" w:rsidRDefault="00D22DB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0666A8" w:rsidRPr="00F036FB">
        <w:rPr>
          <w:rFonts w:ascii="Times New Roman" w:hAnsi="Times New Roman" w:cs="Times New Roman"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0666A8" w:rsidRPr="00F036FB">
        <w:rPr>
          <w:rFonts w:ascii="Times New Roman" w:hAnsi="Times New Roman" w:cs="Times New Roman"/>
          <w:sz w:val="28"/>
        </w:rPr>
        <w:t>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0666A8" w:rsidRPr="00F036FB">
        <w:rPr>
          <w:rFonts w:ascii="Times New Roman" w:hAnsi="Times New Roman" w:cs="Times New Roman"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0666A8" w:rsidRPr="00F036FB">
        <w:rPr>
          <w:rFonts w:ascii="Times New Roman" w:hAnsi="Times New Roman" w:cs="Times New Roman"/>
          <w:sz w:val="28"/>
        </w:rPr>
        <w:t>7</w:t>
      </w:r>
    </w:p>
    <w:p w14:paraId="72EB041C" w14:textId="2F2E4DE6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="008B4296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8B4296" w:rsidRPr="00F036FB">
        <w:rPr>
          <w:rFonts w:ascii="Times New Roman" w:hAnsi="Times New Roman" w:cs="Times New Roman"/>
          <w:sz w:val="28"/>
        </w:rPr>
        <w:t xml:space="preserve">Phân số nào dưới đây có thể được </w:t>
      </w:r>
      <w:r w:rsidR="000666A8" w:rsidRPr="00F036FB">
        <w:rPr>
          <w:rFonts w:ascii="Times New Roman" w:hAnsi="Times New Roman" w:cs="Times New Roman"/>
          <w:sz w:val="28"/>
        </w:rPr>
        <w:t xml:space="preserve">viết </w:t>
      </w:r>
      <w:r w:rsidR="008B4296" w:rsidRPr="00F036FB">
        <w:rPr>
          <w:rFonts w:ascii="Times New Roman" w:hAnsi="Times New Roman" w:cs="Times New Roman"/>
          <w:sz w:val="28"/>
        </w:rPr>
        <w:t>thành phân số thập phân?</w:t>
      </w:r>
    </w:p>
    <w:p w14:paraId="3648D896" w14:textId="7B115B9E" w:rsidR="00D22DBB" w:rsidRPr="00F036FB" w:rsidRDefault="00D22DBB" w:rsidP="000E0B69">
      <w:pPr>
        <w:tabs>
          <w:tab w:val="left" w:pos="170"/>
          <w:tab w:val="left" w:pos="2438"/>
          <w:tab w:val="left" w:pos="4763"/>
          <w:tab w:val="left" w:pos="5496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260" w:dyaOrig="720" w14:anchorId="6D0E08B0">
          <v:shape id="_x0000_i1055" type="#_x0000_t75" style="width:12.75pt;height:36pt" o:ole="">
            <v:imagedata r:id="rId89" o:title=""/>
          </v:shape>
          <o:OLEObject Type="Embed" ProgID="Equation.DSMT4" ShapeID="_x0000_i1055" DrawAspect="Content" ObjectID="_1781862638" r:id="rId9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400" w:dyaOrig="720" w14:anchorId="5098F2AF">
          <v:shape id="_x0000_i1056" type="#_x0000_t75" style="width:20.25pt;height:36pt" o:ole="">
            <v:imagedata r:id="rId91" o:title=""/>
          </v:shape>
          <o:OLEObject Type="Embed" ProgID="Equation.DSMT4" ShapeID="_x0000_i1056" DrawAspect="Content" ObjectID="_1781862639" r:id="rId9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360" w:dyaOrig="720" w14:anchorId="3A8149A3">
          <v:shape id="_x0000_i1057" type="#_x0000_t75" style="width:18pt;height:36pt" o:ole="">
            <v:imagedata r:id="rId93" o:title=""/>
          </v:shape>
          <o:OLEObject Type="Embed" ProgID="Equation.DSMT4" ShapeID="_x0000_i1057" DrawAspect="Content" ObjectID="_1781862640" r:id="rId94"/>
        </w:object>
      </w:r>
      <w:r w:rsidRPr="00F036FB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380" w:dyaOrig="720" w14:anchorId="234DB458">
          <v:shape id="_x0000_i1058" type="#_x0000_t75" style="width:18.75pt;height:36pt" o:ole="">
            <v:imagedata r:id="rId95" o:title=""/>
          </v:shape>
          <o:OLEObject Type="Embed" ProgID="Equation.DSMT4" ShapeID="_x0000_i1058" DrawAspect="Content" ObjectID="_1781862641" r:id="rId96"/>
        </w:object>
      </w:r>
    </w:p>
    <w:p w14:paraId="1209B972" w14:textId="29BA4B27" w:rsidR="00536D54" w:rsidRPr="009B5C5D" w:rsidRDefault="00DA15FC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>Câu 5</w:t>
      </w:r>
      <w:r w:rsidR="003746AA" w:rsidRPr="009B5C5D">
        <w:rPr>
          <w:rFonts w:ascii="Times New Roman" w:hAnsi="Times New Roman" w:cs="Times New Roman"/>
          <w:b/>
          <w:bCs/>
          <w:sz w:val="28"/>
        </w:rPr>
        <w:t xml:space="preserve">. </w:t>
      </w:r>
      <w:r w:rsidR="003746AA" w:rsidRPr="009B5C5D">
        <w:rPr>
          <w:rFonts w:ascii="Times New Roman" w:hAnsi="Times New Roman" w:cs="Times New Roman"/>
          <w:sz w:val="28"/>
        </w:rPr>
        <w:t>Phân số nào dưới đây lớn hơn 1?</w:t>
      </w:r>
    </w:p>
    <w:p w14:paraId="73AF0788" w14:textId="0FA3F31F" w:rsidR="003746AA" w:rsidRPr="009B5C5D" w:rsidRDefault="003746AA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sz w:val="28"/>
        </w:rPr>
        <w:tab/>
      </w:r>
      <w:r w:rsidRPr="009B5C5D">
        <w:rPr>
          <w:rFonts w:ascii="Times New Roman" w:hAnsi="Times New Roman" w:cs="Times New Roman"/>
          <w:b/>
          <w:bCs/>
          <w:sz w:val="28"/>
        </w:rPr>
        <w:t xml:space="preserve">A. </w:t>
      </w:r>
      <w:r w:rsidR="008B6113" w:rsidRPr="008B6113">
        <w:rPr>
          <w:position w:val="-28"/>
        </w:rPr>
        <w:object w:dxaOrig="260" w:dyaOrig="720" w14:anchorId="382E37A8">
          <v:shape id="_x0000_i1059" type="#_x0000_t75" style="width:12.75pt;height:36pt" o:ole="">
            <v:imagedata r:id="rId97" o:title=""/>
          </v:shape>
          <o:OLEObject Type="Embed" ProgID="Equation.DSMT4" ShapeID="_x0000_i1059" DrawAspect="Content" ObjectID="_1781862642" r:id="rId98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60" w:dyaOrig="720" w14:anchorId="573793C3">
          <v:shape id="_x0000_i1060" type="#_x0000_t75" style="width:12.75pt;height:36pt" o:ole="">
            <v:imagedata r:id="rId99" o:title=""/>
          </v:shape>
          <o:OLEObject Type="Embed" ProgID="Equation.DSMT4" ShapeID="_x0000_i1060" DrawAspect="Content" ObjectID="_1781862643" r:id="rId100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6"/>
        </w:rPr>
        <w:object w:dxaOrig="260" w:dyaOrig="700" w14:anchorId="7A0C72C6">
          <v:shape id="_x0000_i1061" type="#_x0000_t75" style="width:12.75pt;height:35.25pt" o:ole="">
            <v:imagedata r:id="rId101" o:title=""/>
          </v:shape>
          <o:OLEObject Type="Embed" ProgID="Equation.DSMT4" ShapeID="_x0000_i1061" DrawAspect="Content" ObjectID="_1781862644" r:id="rId102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6"/>
        </w:rPr>
        <w:object w:dxaOrig="260" w:dyaOrig="700" w14:anchorId="18FEF4E2">
          <v:shape id="_x0000_i1062" type="#_x0000_t75" style="width:12.75pt;height:35.25pt" o:ole="">
            <v:imagedata r:id="rId103" o:title=""/>
          </v:shape>
          <o:OLEObject Type="Embed" ProgID="Equation.DSMT4" ShapeID="_x0000_i1062" DrawAspect="Content" ObjectID="_1781862645" r:id="rId104"/>
        </w:object>
      </w:r>
    </w:p>
    <w:p w14:paraId="1717D7FF" w14:textId="4755758D" w:rsidR="003746AA" w:rsidRPr="009B5C5D" w:rsidRDefault="00374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9B5C5D">
        <w:rPr>
          <w:rFonts w:ascii="Times New Roman" w:hAnsi="Times New Roman" w:cs="Times New Roman"/>
          <w:sz w:val="28"/>
        </w:rPr>
        <w:t>Điền dấu &gt;, &lt;, = thích hợp vào chỗ chấm:</w:t>
      </w:r>
    </w:p>
    <w:p w14:paraId="65378E16" w14:textId="3EB12B6E" w:rsidR="00AA126F" w:rsidRPr="009B5C5D" w:rsidRDefault="008B6113" w:rsidP="00AA126F">
      <w:pPr>
        <w:jc w:val="center"/>
      </w:pPr>
      <w:r w:rsidRPr="008B6113">
        <w:rPr>
          <w:position w:val="-28"/>
        </w:rPr>
        <w:object w:dxaOrig="1300" w:dyaOrig="720" w14:anchorId="754D2DFE">
          <v:shape id="_x0000_i1063" type="#_x0000_t75" style="width:65.25pt;height:36pt" o:ole="">
            <v:imagedata r:id="rId105" o:title=""/>
          </v:shape>
          <o:OLEObject Type="Embed" ProgID="Equation.DSMT4" ShapeID="_x0000_i1063" DrawAspect="Content" ObjectID="_1781862646" r:id="rId106"/>
        </w:object>
      </w:r>
    </w:p>
    <w:p w14:paraId="5F69503E" w14:textId="1EB733CB" w:rsidR="003746AA" w:rsidRPr="009B5C5D" w:rsidRDefault="003746AA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sz w:val="28"/>
        </w:rPr>
        <w:tab/>
      </w:r>
      <w:r w:rsidRPr="009B5C5D">
        <w:rPr>
          <w:rFonts w:ascii="Times New Roman" w:hAnsi="Times New Roman" w:cs="Times New Roman"/>
          <w:b/>
          <w:bCs/>
          <w:sz w:val="28"/>
        </w:rPr>
        <w:t xml:space="preserve">A. </w:t>
      </w:r>
      <w:r w:rsidR="00AA126F" w:rsidRPr="009B5C5D">
        <w:rPr>
          <w:rFonts w:ascii="Times New Roman" w:hAnsi="Times New Roman" w:cs="Times New Roman"/>
          <w:sz w:val="28"/>
        </w:rPr>
        <w:t>&gt;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AA126F" w:rsidRPr="009B5C5D">
        <w:rPr>
          <w:rFonts w:ascii="Times New Roman" w:hAnsi="Times New Roman" w:cs="Times New Roman"/>
          <w:sz w:val="28"/>
        </w:rPr>
        <w:t>&lt;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AA126F" w:rsidRPr="009B5C5D">
        <w:rPr>
          <w:rFonts w:ascii="Times New Roman" w:hAnsi="Times New Roman" w:cs="Times New Roman"/>
          <w:sz w:val="28"/>
        </w:rPr>
        <w:t>=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2B87EF54" w14:textId="76F8FD80" w:rsidR="003746AA" w:rsidRPr="009B5C5D" w:rsidRDefault="00DA15FC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lastRenderedPageBreak/>
        <w:t xml:space="preserve">Câu </w:t>
      </w:r>
      <w:r w:rsidR="003746AA" w:rsidRPr="009B5C5D">
        <w:rPr>
          <w:rFonts w:ascii="Times New Roman" w:hAnsi="Times New Roman" w:cs="Times New Roman"/>
          <w:b/>
          <w:bCs/>
          <w:sz w:val="28"/>
        </w:rPr>
        <w:t>7</w:t>
      </w:r>
      <w:r w:rsidRPr="009B5C5D">
        <w:rPr>
          <w:rFonts w:ascii="Times New Roman" w:hAnsi="Times New Roman" w:cs="Times New Roman"/>
          <w:b/>
          <w:bCs/>
          <w:sz w:val="28"/>
        </w:rPr>
        <w:t>.</w:t>
      </w:r>
      <w:r w:rsidR="003746AA"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="003746AA" w:rsidRPr="009B5C5D">
        <w:rPr>
          <w:rFonts w:ascii="Times New Roman" w:hAnsi="Times New Roman" w:cs="Times New Roman"/>
          <w:sz w:val="28"/>
        </w:rPr>
        <w:t xml:space="preserve">Một miếng bìa hình chữ nhật có chiều dài </w:t>
      </w:r>
      <w:r w:rsidR="008B6113" w:rsidRPr="008B6113">
        <w:rPr>
          <w:position w:val="-26"/>
        </w:rPr>
        <w:object w:dxaOrig="260" w:dyaOrig="700" w14:anchorId="0EA185F9">
          <v:shape id="_x0000_i1064" type="#_x0000_t75" style="width:12.75pt;height:35.25pt" o:ole="">
            <v:imagedata r:id="rId107" o:title=""/>
          </v:shape>
          <o:OLEObject Type="Embed" ProgID="Equation.DSMT4" ShapeID="_x0000_i1064" DrawAspect="Content" ObjectID="_1781862647" r:id="rId108"/>
        </w:object>
      </w:r>
      <w:r w:rsidR="003746AA" w:rsidRPr="009B5C5D">
        <w:rPr>
          <w:rFonts w:ascii="Times New Roman" w:hAnsi="Times New Roman" w:cs="Times New Roman"/>
          <w:sz w:val="28"/>
        </w:rPr>
        <w:t xml:space="preserve"> m, chiều rộng </w:t>
      </w:r>
      <w:r w:rsidR="008B6113" w:rsidRPr="008B6113">
        <w:rPr>
          <w:position w:val="-28"/>
        </w:rPr>
        <w:object w:dxaOrig="260" w:dyaOrig="720" w14:anchorId="67873852">
          <v:shape id="_x0000_i1065" type="#_x0000_t75" style="width:12.75pt;height:36pt" o:ole="">
            <v:imagedata r:id="rId109" o:title=""/>
          </v:shape>
          <o:OLEObject Type="Embed" ProgID="Equation.DSMT4" ShapeID="_x0000_i1065" DrawAspect="Content" ObjectID="_1781862648" r:id="rId110"/>
        </w:object>
      </w:r>
      <w:r w:rsidR="003746AA" w:rsidRPr="009B5C5D">
        <w:rPr>
          <w:rFonts w:ascii="Times New Roman" w:hAnsi="Times New Roman" w:cs="Times New Roman"/>
          <w:sz w:val="28"/>
        </w:rPr>
        <w:t xml:space="preserve"> m. Người ta chia miếng bìa thành 4 phần bằng nhau. Vậy diện tích của mỗi miếng bìa đó là:</w:t>
      </w:r>
    </w:p>
    <w:p w14:paraId="18F53C3D" w14:textId="73B185CC" w:rsidR="003746AA" w:rsidRPr="009B5C5D" w:rsidRDefault="003746AA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360" w:dyaOrig="720" w14:anchorId="65EE47AD">
          <v:shape id="_x0000_i1066" type="#_x0000_t75" style="width:18pt;height:36pt" o:ole="">
            <v:imagedata r:id="rId111" o:title=""/>
          </v:shape>
          <o:OLEObject Type="Embed" ProgID="Equation.DSMT4" ShapeID="_x0000_i1066" DrawAspect="Content" ObjectID="_1781862649" r:id="rId112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40" w:dyaOrig="720" w14:anchorId="42FEFC1B">
          <v:shape id="_x0000_i1067" type="#_x0000_t75" style="width:12pt;height:36pt" o:ole="">
            <v:imagedata r:id="rId113" o:title=""/>
          </v:shape>
          <o:OLEObject Type="Embed" ProgID="Equation.DSMT4" ShapeID="_x0000_i1067" DrawAspect="Content" ObjectID="_1781862650" r:id="rId114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260" w:dyaOrig="720" w14:anchorId="3F6032EA">
          <v:shape id="_x0000_i1068" type="#_x0000_t75" style="width:12.75pt;height:36pt" o:ole="">
            <v:imagedata r:id="rId115" o:title=""/>
          </v:shape>
          <o:OLEObject Type="Embed" ProgID="Equation.DSMT4" ShapeID="_x0000_i1068" DrawAspect="Content" ObjectID="_1781862651" r:id="rId116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340" w:dyaOrig="720" w14:anchorId="0403401D">
          <v:shape id="_x0000_i1069" type="#_x0000_t75" style="width:17.25pt;height:36pt" o:ole="">
            <v:imagedata r:id="rId117" o:title=""/>
          </v:shape>
          <o:OLEObject Type="Embed" ProgID="Equation.DSMT4" ShapeID="_x0000_i1069" DrawAspect="Content" ObjectID="_1781862652" r:id="rId118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</w:p>
    <w:p w14:paraId="60329ADC" w14:textId="11C864DE" w:rsidR="003746AA" w:rsidRPr="009B5C5D" w:rsidRDefault="003746AA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 xml:space="preserve">Câu 8. </w:t>
      </w:r>
      <w:r w:rsidRPr="009B5C5D">
        <w:rPr>
          <w:rFonts w:ascii="Times New Roman" w:hAnsi="Times New Roman" w:cs="Times New Roman"/>
          <w:sz w:val="28"/>
        </w:rPr>
        <w:t xml:space="preserve">Trong các phân số: </w:t>
      </w:r>
      <w:r w:rsidR="008B6113" w:rsidRPr="008B6113">
        <w:rPr>
          <w:position w:val="-28"/>
        </w:rPr>
        <w:object w:dxaOrig="2120" w:dyaOrig="720" w14:anchorId="1C6EC4F6">
          <v:shape id="_x0000_i1070" type="#_x0000_t75" style="width:105.75pt;height:36pt" o:ole="">
            <v:imagedata r:id="rId119" o:title=""/>
          </v:shape>
          <o:OLEObject Type="Embed" ProgID="Equation.DSMT4" ShapeID="_x0000_i1070" DrawAspect="Content" ObjectID="_1781862653" r:id="rId120"/>
        </w:object>
      </w:r>
      <w:r w:rsidRPr="009B5C5D">
        <w:rPr>
          <w:rFonts w:ascii="Times New Roman" w:hAnsi="Times New Roman" w:cs="Times New Roman"/>
          <w:sz w:val="28"/>
        </w:rPr>
        <w:t xml:space="preserve">. Có bao nhiêu phân số </w:t>
      </w:r>
      <w:r w:rsidRPr="009B5C5D">
        <w:rPr>
          <w:rFonts w:ascii="Times New Roman" w:hAnsi="Times New Roman" w:cs="Times New Roman"/>
          <w:sz w:val="28"/>
          <w:lang w:val="vi-VN"/>
        </w:rPr>
        <w:t xml:space="preserve">có thể </w:t>
      </w:r>
      <w:r w:rsidRPr="009B5C5D">
        <w:rPr>
          <w:rFonts w:ascii="Times New Roman" w:hAnsi="Times New Roman" w:cs="Times New Roman"/>
          <w:sz w:val="28"/>
        </w:rPr>
        <w:t>viết được thành phân số thập phân.</w:t>
      </w:r>
    </w:p>
    <w:p w14:paraId="106BDDC4" w14:textId="77777777" w:rsidR="003746AA" w:rsidRPr="009B5C5D" w:rsidRDefault="003746AA" w:rsidP="003746A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9B5C5D">
        <w:rPr>
          <w:rFonts w:ascii="Times New Roman" w:hAnsi="Times New Roman" w:cs="Times New Roman"/>
          <w:sz w:val="28"/>
        </w:rPr>
        <w:t>3 phân số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9B5C5D">
        <w:rPr>
          <w:rFonts w:ascii="Times New Roman" w:hAnsi="Times New Roman" w:cs="Times New Roman"/>
          <w:sz w:val="28"/>
        </w:rPr>
        <w:t>2 phân số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9B5C5D">
        <w:rPr>
          <w:rFonts w:ascii="Times New Roman" w:hAnsi="Times New Roman" w:cs="Times New Roman"/>
          <w:sz w:val="28"/>
        </w:rPr>
        <w:t>4 phân số</w:t>
      </w:r>
      <w:r w:rsidRPr="009B5C5D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9B5C5D">
        <w:rPr>
          <w:rFonts w:ascii="Times New Roman" w:hAnsi="Times New Roman" w:cs="Times New Roman"/>
          <w:sz w:val="28"/>
        </w:rPr>
        <w:t>1 phân số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3481510B" w14:textId="18512181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600EEA23" w14:textId="7C1A009B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1.</w:t>
      </w:r>
      <w:r w:rsidR="001553D2" w:rsidRPr="00F036FB">
        <w:rPr>
          <w:rFonts w:ascii="Times New Roman" w:hAnsi="Times New Roman" w:cs="Times New Roman"/>
          <w:sz w:val="28"/>
        </w:rPr>
        <w:t xml:space="preserve"> Trong các</w:t>
      </w:r>
      <w:r w:rsidR="00536D54" w:rsidRPr="00F036FB">
        <w:rPr>
          <w:rFonts w:ascii="Times New Roman" w:hAnsi="Times New Roman" w:cs="Times New Roman"/>
          <w:sz w:val="28"/>
        </w:rPr>
        <w:t xml:space="preserve"> phân số</w:t>
      </w:r>
      <w:r w:rsidR="001553D2" w:rsidRPr="00F036FB">
        <w:rPr>
          <w:rFonts w:ascii="Times New Roman" w:hAnsi="Times New Roman" w:cs="Times New Roman"/>
          <w:sz w:val="28"/>
        </w:rPr>
        <w:t xml:space="preserve">: </w:t>
      </w:r>
      <w:r w:rsidR="008B6113" w:rsidRPr="008B6113">
        <w:rPr>
          <w:position w:val="-34"/>
        </w:rPr>
        <w:object w:dxaOrig="3440" w:dyaOrig="780" w14:anchorId="7B13CEB1">
          <v:shape id="_x0000_i1071" type="#_x0000_t75" style="width:171.75pt;height:39pt" o:ole="">
            <v:imagedata r:id="rId121" o:title=""/>
          </v:shape>
          <o:OLEObject Type="Embed" ProgID="Equation.DSMT4" ShapeID="_x0000_i1071" DrawAspect="Content" ObjectID="_1781862654" r:id="rId122"/>
        </w:object>
      </w:r>
      <w:r w:rsidR="001553D2" w:rsidRPr="00F036FB">
        <w:rPr>
          <w:rFonts w:ascii="Times New Roman" w:hAnsi="Times New Roman" w:cs="Times New Roman"/>
          <w:sz w:val="28"/>
        </w:rPr>
        <w:t xml:space="preserve">. Phân số nào </w:t>
      </w:r>
      <w:r w:rsidR="00536D54" w:rsidRPr="00F036FB">
        <w:rPr>
          <w:rFonts w:ascii="Times New Roman" w:hAnsi="Times New Roman" w:cs="Times New Roman"/>
          <w:sz w:val="28"/>
        </w:rPr>
        <w:t>là phân số thập phân?</w:t>
      </w:r>
    </w:p>
    <w:p w14:paraId="178E905E" w14:textId="6579815C" w:rsidR="00536D54" w:rsidRPr="00F036FB" w:rsidRDefault="001553D2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</w:t>
      </w:r>
      <w:r w:rsidR="00AA126F">
        <w:rPr>
          <w:rFonts w:ascii="Times New Roman" w:hAnsi="Times New Roman" w:cs="Times New Roman"/>
          <w:sz w:val="28"/>
        </w:rPr>
        <w:t>……</w:t>
      </w:r>
    </w:p>
    <w:p w14:paraId="0DF5EBAC" w14:textId="6815C379" w:rsidR="00E46E3F" w:rsidRPr="00F036FB" w:rsidRDefault="00E46E3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816D42" w:rsidRPr="00F036FB">
        <w:rPr>
          <w:rFonts w:ascii="Times New Roman" w:hAnsi="Times New Roman" w:cs="Times New Roman"/>
          <w:b/>
          <w:bCs/>
          <w:sz w:val="28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sz w:val="28"/>
        </w:rPr>
        <w:t>Điền số thích hợp vào chỗ chấm:</w:t>
      </w:r>
    </w:p>
    <w:p w14:paraId="354B49C3" w14:textId="17953689" w:rsidR="001553D2" w:rsidRPr="00F036FB" w:rsidRDefault="00E46E3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4E8240" wp14:editId="2DFF0D5E">
                <wp:simplePos x="0" y="0"/>
                <wp:positionH relativeFrom="margin">
                  <wp:posOffset>3013710</wp:posOffset>
                </wp:positionH>
                <wp:positionV relativeFrom="paragraph">
                  <wp:posOffset>8890</wp:posOffset>
                </wp:positionV>
                <wp:extent cx="2781300" cy="1422400"/>
                <wp:effectExtent l="0" t="0" r="19050" b="25400"/>
                <wp:wrapNone/>
                <wp:docPr id="684148167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1422400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EEE955" w14:textId="6C4512C9" w:rsidR="00E46E3F" w:rsidRPr="000E0B69" w:rsidRDefault="00E46E3F" w:rsidP="00E46E3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0E0B69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c) </w:t>
                            </w:r>
                            <w:r w:rsidR="008B6113" w:rsidRPr="008B6113">
                              <w:rPr>
                                <w:position w:val="-34"/>
                              </w:rPr>
                              <w:object w:dxaOrig="3560" w:dyaOrig="780" w14:anchorId="3D457AC9">
                                <v:shape id="_x0000_i1320" type="#_x0000_t75" style="width:177.75pt;height:39pt" o:ole="">
                                  <v:imagedata r:id="rId123" o:title=""/>
                                </v:shape>
                                <o:OLEObject Type="Embed" ProgID="Equation.DSMT4" ShapeID="_x0000_i1320" DrawAspect="Content" ObjectID="_1781862903" r:id="rId124"/>
                              </w:object>
                            </w:r>
                          </w:p>
                          <w:p w14:paraId="5BCB8E1F" w14:textId="5EDB0D12" w:rsidR="00E46E3F" w:rsidRPr="00E46E3F" w:rsidRDefault="00E46E3F" w:rsidP="00E46E3F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0E0B69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d)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8B6113" w:rsidRPr="008B6113">
                              <w:rPr>
                                <w:position w:val="-34"/>
                              </w:rPr>
                              <w:object w:dxaOrig="3140" w:dyaOrig="780" w14:anchorId="23837B22">
                                <v:shape id="_x0000_i1321" type="#_x0000_t75" style="width:156.75pt;height:39pt" o:ole="">
                                  <v:imagedata r:id="rId125" o:title=""/>
                                </v:shape>
                                <o:OLEObject Type="Embed" ProgID="Equation.DSMT4" ShapeID="_x0000_i1321" DrawAspect="Content" ObjectID="_1781862904" r:id="rId1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6A4E8240" id="Rectangle: Rounded Corners 29" o:spid="_x0000_s1046" style="position:absolute;left:0;text-align:left;margin-left:237.3pt;margin-top:.7pt;width:219pt;height:112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" fillcolor="white [3201]" strokecolor="#538135 [2409]" strokeweight="1.5pt">
                <v:stroke joinstyle="miter"/>
                <v:textbox>
                  <w:txbxContent>
                    <w:p w14:paraId="74EEE955" w14:textId="6C4512C9" w:rsidR="00E46E3F" w:rsidRPr="000E0B69" w:rsidRDefault="00E46E3F" w:rsidP="00E46E3F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0E0B69">
                        <w:rPr>
                          <w:rFonts w:ascii="Times New Roman" w:hAnsi="Times New Roman" w:cs="Times New Roman"/>
                          <w:sz w:val="28"/>
                        </w:rPr>
                        <w:t xml:space="preserve">c) </w:t>
                      </w:r>
                      <w:r w:rsidR="008B6113" w:rsidRPr="008B6113">
                        <w:rPr>
                          <w:position w:val="-34"/>
                        </w:rPr>
                        <w:object w:dxaOrig="3560" w:dyaOrig="780" w14:anchorId="3D457AC9">
                          <v:shape id="_x0000_i1075" type="#_x0000_t75" style="width:178pt;height:39pt" o:ole="">
                            <v:imagedata r:id="rId127" o:title=""/>
                          </v:shape>
                          <o:OLEObject Type="Embed" ProgID="Equation.DSMT4" ShapeID="_x0000_i1075" DrawAspect="Content" ObjectID="_1777875701" r:id="rId128"/>
                        </w:object>
                      </w:r>
                    </w:p>
                    <w:p w14:paraId="5BCB8E1F" w14:textId="5EDB0D12" w:rsidR="00E46E3F" w:rsidRPr="00E46E3F" w:rsidRDefault="00E46E3F" w:rsidP="00E46E3F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0E0B69">
                        <w:rPr>
                          <w:rFonts w:ascii="Times New Roman" w:hAnsi="Times New Roman" w:cs="Times New Roman"/>
                          <w:sz w:val="28"/>
                        </w:rPr>
                        <w:t>d)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r w:rsidR="008B6113" w:rsidRPr="008B6113">
                        <w:rPr>
                          <w:position w:val="-34"/>
                        </w:rPr>
                        <w:object w:dxaOrig="3140" w:dyaOrig="780" w14:anchorId="23837B22">
                          <v:shape id="_x0000_i1077" type="#_x0000_t75" style="width:156.5pt;height:39pt" o:ole="">
                            <v:imagedata r:id="rId129" o:title=""/>
                          </v:shape>
                          <o:OLEObject Type="Embed" ProgID="Equation.DSMT4" ShapeID="_x0000_i1077" DrawAspect="Content" ObjectID="_1777875702" r:id="rId130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C10F849" wp14:editId="53699672">
                <wp:simplePos x="0" y="0"/>
                <wp:positionH relativeFrom="margin">
                  <wp:align>left</wp:align>
                </wp:positionH>
                <wp:positionV relativeFrom="paragraph">
                  <wp:posOffset>4868</wp:posOffset>
                </wp:positionV>
                <wp:extent cx="2676525" cy="1413933"/>
                <wp:effectExtent l="0" t="0" r="28575" b="15240"/>
                <wp:wrapNone/>
                <wp:docPr id="2035655233" name="Rectangle: Rounded Corner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1413933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565BF7" w14:textId="2608E096" w:rsidR="00E46E3F" w:rsidRPr="000E0B69" w:rsidRDefault="00E46E3F" w:rsidP="00E46E3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0E0B69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a) </w:t>
                            </w:r>
                            <w:r w:rsidR="008B6113" w:rsidRPr="008B6113">
                              <w:rPr>
                                <w:position w:val="-34"/>
                              </w:rPr>
                              <w:object w:dxaOrig="2700" w:dyaOrig="780" w14:anchorId="49E0C506">
                                <v:shape id="_x0000_i1322" type="#_x0000_t75" style="width:135pt;height:39pt" o:ole="">
                                  <v:imagedata r:id="rId131" o:title=""/>
                                </v:shape>
                                <o:OLEObject Type="Embed" ProgID="Equation.DSMT4" ShapeID="_x0000_i1322" DrawAspect="Content" ObjectID="_1781862905" r:id="rId132"/>
                              </w:object>
                            </w:r>
                          </w:p>
                          <w:p w14:paraId="1AB43F44" w14:textId="473FA6E4" w:rsidR="00E46E3F" w:rsidRPr="000E0B69" w:rsidRDefault="00E46E3F" w:rsidP="00E46E3F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0E0B69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b) </w:t>
                            </w:r>
                            <w:r w:rsidR="008B6113" w:rsidRPr="008B6113">
                              <w:rPr>
                                <w:position w:val="-34"/>
                              </w:rPr>
                              <w:object w:dxaOrig="3200" w:dyaOrig="780" w14:anchorId="0F69AF33">
                                <v:shape id="_x0000_i1323" type="#_x0000_t75" style="width:159.75pt;height:39pt" o:ole="">
                                  <v:imagedata r:id="rId133" o:title=""/>
                                </v:shape>
                                <o:OLEObject Type="Embed" ProgID="Equation.DSMT4" ShapeID="_x0000_i1323" DrawAspect="Content" ObjectID="_1781862906" r:id="rId1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2C10F849" id="_x0000_s1047" style="position:absolute;left:0;text-align:left;margin-left:0;margin-top:.4pt;width:210.75pt;height:111.35pt;z-index:2516930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" fillcolor="white [3201]" strokecolor="#538135 [2409]" strokeweight="1.5pt">
                <v:stroke joinstyle="miter"/>
                <v:textbox>
                  <w:txbxContent>
                    <w:p w14:paraId="0C565BF7" w14:textId="2608E096" w:rsidR="00E46E3F" w:rsidRPr="000E0B69" w:rsidRDefault="00E46E3F" w:rsidP="00E46E3F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0E0B69">
                        <w:rPr>
                          <w:rFonts w:ascii="Times New Roman" w:hAnsi="Times New Roman" w:cs="Times New Roman"/>
                          <w:sz w:val="28"/>
                        </w:rPr>
                        <w:t xml:space="preserve">a) </w:t>
                      </w:r>
                      <w:r w:rsidR="008B6113" w:rsidRPr="008B6113">
                        <w:rPr>
                          <w:position w:val="-34"/>
                        </w:rPr>
                        <w:object w:dxaOrig="2700" w:dyaOrig="780" w14:anchorId="49E0C506">
                          <v:shape id="_x0000_i1079" type="#_x0000_t75" style="width:135pt;height:39pt" o:ole="">
                            <v:imagedata r:id="rId135" o:title=""/>
                          </v:shape>
                          <o:OLEObject Type="Embed" ProgID="Equation.DSMT4" ShapeID="_x0000_i1079" DrawAspect="Content" ObjectID="_1777875703" r:id="rId136"/>
                        </w:object>
                      </w:r>
                    </w:p>
                    <w:p w14:paraId="1AB43F44" w14:textId="473FA6E4" w:rsidR="00E46E3F" w:rsidRPr="000E0B69" w:rsidRDefault="00E46E3F" w:rsidP="00E46E3F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0E0B69">
                        <w:rPr>
                          <w:rFonts w:ascii="Times New Roman" w:hAnsi="Times New Roman" w:cs="Times New Roman"/>
                          <w:sz w:val="28"/>
                        </w:rPr>
                        <w:t xml:space="preserve">b) </w:t>
                      </w:r>
                      <w:r w:rsidR="008B6113" w:rsidRPr="008B6113">
                        <w:rPr>
                          <w:position w:val="-34"/>
                        </w:rPr>
                        <w:object w:dxaOrig="3200" w:dyaOrig="780" w14:anchorId="0F69AF33">
                          <v:shape id="_x0000_i1081" type="#_x0000_t75" style="width:159.5pt;height:39pt" o:ole="">
                            <v:imagedata r:id="rId137" o:title=""/>
                          </v:shape>
                          <o:OLEObject Type="Embed" ProgID="Equation.DSMT4" ShapeID="_x0000_i1081" DrawAspect="Content" ObjectID="_1777875704" r:id="rId138"/>
                        </w:objec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1A1FF6C7" w14:textId="428BBF87" w:rsidR="001553D2" w:rsidRPr="00F036FB" w:rsidRDefault="001553D2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F13AE1B" w14:textId="45C09190" w:rsidR="001553D2" w:rsidRPr="00F036FB" w:rsidRDefault="001553D2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740E6CE" w14:textId="721B4FC2" w:rsidR="001553D2" w:rsidRPr="00F036FB" w:rsidRDefault="001553D2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700B5F8" w14:textId="77777777" w:rsidR="001553D2" w:rsidRPr="00F036FB" w:rsidRDefault="001553D2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525C47B" w14:textId="3C26C3A4" w:rsidR="00DA15FC" w:rsidRPr="00F036FB" w:rsidRDefault="00DA15F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816D42" w:rsidRPr="00F036FB">
        <w:rPr>
          <w:rFonts w:ascii="Times New Roman" w:hAnsi="Times New Roman" w:cs="Times New Roman"/>
          <w:b/>
          <w:bCs/>
          <w:sz w:val="28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="00E46E3F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E46E3F" w:rsidRPr="00F036FB">
        <w:rPr>
          <w:rFonts w:ascii="Times New Roman" w:hAnsi="Times New Roman" w:cs="Times New Roman"/>
          <w:sz w:val="28"/>
        </w:rPr>
        <w:t>Viết các phân số</w:t>
      </w:r>
      <w:r w:rsidR="00816D42"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2000" w:dyaOrig="720" w14:anchorId="65BB4074">
          <v:shape id="_x0000_i1072" type="#_x0000_t75" style="width:99.75pt;height:36pt" o:ole="">
            <v:imagedata r:id="rId139" o:title=""/>
          </v:shape>
          <o:OLEObject Type="Embed" ProgID="Equation.DSMT4" ShapeID="_x0000_i1072" DrawAspect="Content" ObjectID="_1781862655" r:id="rId140"/>
        </w:object>
      </w:r>
      <w:r w:rsidR="00816D42" w:rsidRPr="00F036FB">
        <w:rPr>
          <w:rFonts w:ascii="Times New Roman" w:hAnsi="Times New Roman" w:cs="Times New Roman"/>
          <w:sz w:val="28"/>
        </w:rPr>
        <w:t xml:space="preserve"> </w:t>
      </w:r>
      <w:r w:rsidR="00E46E3F" w:rsidRPr="00F036FB">
        <w:rPr>
          <w:rFonts w:ascii="Times New Roman" w:hAnsi="Times New Roman" w:cs="Times New Roman"/>
          <w:sz w:val="28"/>
        </w:rPr>
        <w:t>thành phân số thập phân:</w:t>
      </w:r>
    </w:p>
    <w:p w14:paraId="60ABBB76" w14:textId="77777777" w:rsidR="000E0B69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bookmarkStart w:id="3" w:name="_Hlk167087865"/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</w:t>
      </w:r>
    </w:p>
    <w:p w14:paraId="0B762F87" w14:textId="77777777" w:rsidR="00AA126F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4AA1619" w14:textId="77777777" w:rsidR="00AA126F" w:rsidRDefault="00AA126F" w:rsidP="00AA126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</w:t>
      </w:r>
    </w:p>
    <w:p w14:paraId="6C1EB87D" w14:textId="77777777" w:rsidR="00AA126F" w:rsidRDefault="00AA126F" w:rsidP="00AA126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</w:t>
      </w:r>
    </w:p>
    <w:p w14:paraId="28836AE1" w14:textId="60088296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 xml:space="preserve">Bài </w:t>
      </w:r>
      <w:r w:rsidR="00C3199C" w:rsidRPr="00F036FB">
        <w:rPr>
          <w:rFonts w:ascii="Times New Roman" w:hAnsi="Times New Roman" w:cs="Times New Roman"/>
          <w:b/>
          <w:bCs/>
          <w:sz w:val="28"/>
        </w:rPr>
        <w:t>4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sz w:val="28"/>
        </w:rPr>
        <w:t xml:space="preserve">Cho các phân số: </w:t>
      </w:r>
      <w:r w:rsidR="008B6113" w:rsidRPr="008B6113">
        <w:rPr>
          <w:position w:val="-28"/>
        </w:rPr>
        <w:object w:dxaOrig="1880" w:dyaOrig="720" w14:anchorId="68BCC52D">
          <v:shape id="_x0000_i1073" type="#_x0000_t75" style="width:93.75pt;height:36pt" o:ole="">
            <v:imagedata r:id="rId141" o:title=""/>
          </v:shape>
          <o:OLEObject Type="Embed" ProgID="Equation.DSMT4" ShapeID="_x0000_i1073" DrawAspect="Content" ObjectID="_1781862656" r:id="rId142"/>
        </w:object>
      </w:r>
    </w:p>
    <w:p w14:paraId="54A7FBC0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b/>
          <w:bCs/>
          <w:sz w:val="28"/>
        </w:rPr>
        <w:t>a)</w:t>
      </w:r>
      <w:r w:rsidRPr="00F036FB">
        <w:rPr>
          <w:rFonts w:ascii="Times New Roman" w:hAnsi="Times New Roman" w:cs="Times New Roman"/>
          <w:sz w:val="28"/>
        </w:rPr>
        <w:t xml:space="preserve"> Sắp xếp các phân số theo thứ tự từ bé đến lớn:</w:t>
      </w:r>
    </w:p>
    <w:p w14:paraId="4B71CF90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</w:t>
      </w:r>
    </w:p>
    <w:p w14:paraId="6834A6D8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b/>
          <w:bCs/>
          <w:sz w:val="28"/>
        </w:rPr>
        <w:t>b)</w:t>
      </w:r>
      <w:r w:rsidRPr="00F036FB">
        <w:rPr>
          <w:rFonts w:ascii="Times New Roman" w:hAnsi="Times New Roman" w:cs="Times New Roman"/>
          <w:sz w:val="28"/>
        </w:rPr>
        <w:t xml:space="preserve"> Sắp xếp các phân số theo thứ tự từ lớn đến bé:</w:t>
      </w:r>
    </w:p>
    <w:p w14:paraId="46F19D03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</w:t>
      </w:r>
    </w:p>
    <w:p w14:paraId="3A096C75" w14:textId="725F76C4" w:rsidR="00EF3EE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802582E" wp14:editId="548BD65A">
                <wp:simplePos x="0" y="0"/>
                <wp:positionH relativeFrom="margin">
                  <wp:posOffset>2279015</wp:posOffset>
                </wp:positionH>
                <wp:positionV relativeFrom="paragraph">
                  <wp:posOffset>315595</wp:posOffset>
                </wp:positionV>
                <wp:extent cx="737616" cy="648716"/>
                <wp:effectExtent l="0" t="0" r="24765" b="18415"/>
                <wp:wrapNone/>
                <wp:docPr id="457567118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616" cy="648716"/>
                        </a:xfrm>
                        <a:prstGeom prst="round2DiagRect">
                          <a:avLst>
                            <a:gd name="adj1" fmla="val 32637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713BAE" w14:textId="6197A48C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620" w:dyaOrig="720" w14:anchorId="161F6BBF">
                                <v:shape id="_x0000_i1324" type="#_x0000_t75" style="width:30.75pt;height:36pt" o:ole="">
                                  <v:imagedata r:id="rId143" o:title=""/>
                                </v:shape>
                                <o:OLEObject Type="Embed" ProgID="Equation.DSMT4" ShapeID="_x0000_i1324" DrawAspect="Content" ObjectID="_1781862907" r:id="rId1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802582E" id="Rectangle: Diagonal Corners Rounded 2" o:spid="_x0000_s1048" style="position:absolute;left:0;text-align:left;margin-left:179.45pt;margin-top:24.85pt;width:58.1pt;height:51.1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37616,64871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" adj="-11796480,,5400" path="m211721,l737616,r,l737616,436995v,116930,-94791,211721,-211721,211721l,648716r,l,211721c,94791,94791,,211721,xe" fillcolor="white [3201]" strokecolor="black [3213]" strokeweight="1pt">
                <v:stroke joinstyle="miter"/>
                <v:formulas/>
                <v:path arrowok="t" o:connecttype="custom" o:connectlocs="211721,0;737616,0;737616,0;737616,436995;525895,648716;0,648716;0,648716;0,211721;211721,0" o:connectangles="0,0,0,0,0,0,0,0,0" textboxrect="0,0,737616,648716"/>
                <v:textbox>
                  <w:txbxContent>
                    <w:p w14:paraId="73713BAE" w14:textId="6197A48C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620" w:dyaOrig="720" w14:anchorId="161F6BBF">
                          <v:shape id="_x0000_i1085" type="#_x0000_t75" style="width:31pt;height:36pt" o:ole="">
                            <v:imagedata r:id="rId145" o:title=""/>
                          </v:shape>
                          <o:OLEObject Type="Embed" ProgID="Equation.DSMT4" ShapeID="_x0000_i1085" DrawAspect="Content" ObjectID="_1777875705" r:id="rId146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202A969" wp14:editId="70B69FF2">
                <wp:simplePos x="0" y="0"/>
                <wp:positionH relativeFrom="margin">
                  <wp:posOffset>489585</wp:posOffset>
                </wp:positionH>
                <wp:positionV relativeFrom="paragraph">
                  <wp:posOffset>311150</wp:posOffset>
                </wp:positionV>
                <wp:extent cx="809625" cy="742950"/>
                <wp:effectExtent l="0" t="0" r="28575" b="19050"/>
                <wp:wrapNone/>
                <wp:docPr id="642326782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742950"/>
                        </a:xfrm>
                        <a:prstGeom prst="round2DiagRect">
                          <a:avLst>
                            <a:gd name="adj1" fmla="val 35372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6E29FF" w14:textId="330721FF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859" w:dyaOrig="720" w14:anchorId="42AB1249">
                                <v:shape id="_x0000_i1325" type="#_x0000_t75" style="width:42.75pt;height:36pt" o:ole="">
                                  <v:imagedata r:id="rId147" o:title=""/>
                                </v:shape>
                                <o:OLEObject Type="Embed" ProgID="Equation.DSMT4" ShapeID="_x0000_i1325" DrawAspect="Content" ObjectID="_1781862908" r:id="rId1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02A969" id="_x0000_s1049" style="position:absolute;left:0;text-align:left;margin-left:38.55pt;margin-top:24.5pt;width:63.75pt;height:58.5pt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809625,742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" adj="-11796480,,5400" path="m262796,l809625,r,l809625,480154v,145138,-117658,262796,-262796,262796l,742950r,l,262796c,117658,117658,,262796,xe" fillcolor="white [3201]" strokecolor="black [3213]" strokeweight="1pt">
                <v:stroke joinstyle="miter"/>
                <v:formulas/>
                <v:path arrowok="t" o:connecttype="custom" o:connectlocs="262796,0;809625,0;809625,0;809625,480154;546829,742950;0,742950;0,742950;0,262796;262796,0" o:connectangles="0,0,0,0,0,0,0,0,0" textboxrect="0,0,809625,742950"/>
                <v:textbox>
                  <w:txbxContent>
                    <w:p w14:paraId="286E29FF" w14:textId="330721FF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859" w:dyaOrig="720" w14:anchorId="42AB1249">
                          <v:shape id="_x0000_i1087" type="#_x0000_t75" style="width:42.5pt;height:36pt" o:ole="">
                            <v:imagedata r:id="rId149" o:title=""/>
                          </v:shape>
                          <o:OLEObject Type="Embed" ProgID="Equation.DSMT4" ShapeID="_x0000_i1087" DrawAspect="Content" ObjectID="_1777875706" r:id="rId150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F3EE9"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C3199C" w:rsidRPr="00F036FB">
        <w:rPr>
          <w:rFonts w:ascii="Times New Roman" w:hAnsi="Times New Roman" w:cs="Times New Roman"/>
          <w:b/>
          <w:bCs/>
          <w:sz w:val="28"/>
        </w:rPr>
        <w:t>5</w:t>
      </w:r>
      <w:r w:rsidR="00EF3EE9"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="00EF3EE9" w:rsidRPr="00F036FB">
        <w:rPr>
          <w:rFonts w:ascii="Times New Roman" w:hAnsi="Times New Roman" w:cs="Times New Roman"/>
          <w:sz w:val="28"/>
        </w:rPr>
        <w:t xml:space="preserve">Em hãy nối các phép tính có cùng kết quả: </w:t>
      </w:r>
    </w:p>
    <w:p w14:paraId="1692A2D7" w14:textId="3D3DA60F" w:rsidR="00EF3EE9" w:rsidRPr="00F036FB" w:rsidRDefault="00C3199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BD3D1A7" wp14:editId="542502FC">
                <wp:simplePos x="0" y="0"/>
                <wp:positionH relativeFrom="margin">
                  <wp:posOffset>4089400</wp:posOffset>
                </wp:positionH>
                <wp:positionV relativeFrom="paragraph">
                  <wp:posOffset>1905</wp:posOffset>
                </wp:positionV>
                <wp:extent cx="749935" cy="655320"/>
                <wp:effectExtent l="0" t="0" r="12065" b="11430"/>
                <wp:wrapNone/>
                <wp:docPr id="849780039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935" cy="655320"/>
                        </a:xfrm>
                        <a:prstGeom prst="round2DiagRect">
                          <a:avLst>
                            <a:gd name="adj1" fmla="val 36698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33178C" w14:textId="3C450C17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700" w:dyaOrig="720" w14:anchorId="695C0DBD">
                                <v:shape id="_x0000_i1326" type="#_x0000_t75" style="width:35.25pt;height:36pt" o:ole="">
                                  <v:imagedata r:id="rId151" o:title=""/>
                                </v:shape>
                                <o:OLEObject Type="Embed" ProgID="Equation.DSMT4" ShapeID="_x0000_i1326" DrawAspect="Content" ObjectID="_1781862909" r:id="rId1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BD3D1A7" id="_x0000_s1050" style="position:absolute;left:0;text-align:left;margin-left:322pt;margin-top:.15pt;width:59.05pt;height:51.6pt;z-index:251713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49935,6553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" adj="-11796480,,5400" path="m240489,l749935,r,l749935,414831v,132818,-107671,240489,-240489,240489l,655320r,l,240489c,107671,107671,,240489,xe" fillcolor="white [3201]" strokecolor="black [3213]" strokeweight="1pt">
                <v:stroke joinstyle="miter"/>
                <v:formulas/>
                <v:path arrowok="t" o:connecttype="custom" o:connectlocs="240489,0;749935,0;749935,0;749935,414831;509446,655320;0,655320;0,655320;0,240489;240489,0" o:connectangles="0,0,0,0,0,0,0,0,0" textboxrect="0,0,749935,655320"/>
                <v:textbox>
                  <w:txbxContent>
                    <w:p w14:paraId="7933178C" w14:textId="3C450C17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700" w:dyaOrig="720" w14:anchorId="695C0DBD">
                          <v:shape id="_x0000_i1089" type="#_x0000_t75" style="width:35pt;height:36pt" o:ole="">
                            <v:imagedata r:id="rId153" o:title=""/>
                          </v:shape>
                          <o:OLEObject Type="Embed" ProgID="Equation.DSMT4" ShapeID="_x0000_i1089" DrawAspect="Content" ObjectID="_1777875707" r:id="rId154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27DDFE2" w14:textId="2FA66203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3A89B4F" w14:textId="662C78A2" w:rsidR="00FB129F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bookmarkEnd w:id="0"/>
    <w:p w14:paraId="44B43B30" w14:textId="268A7E29" w:rsidR="00FB129F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A16A950" w14:textId="77777777" w:rsidR="000E0B6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BA34D3A" w14:textId="2B102C91" w:rsidR="00EF3EE9" w:rsidRPr="00F036FB" w:rsidRDefault="000E0B6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2CADDA7" wp14:editId="26DA9312">
                <wp:simplePos x="0" y="0"/>
                <wp:positionH relativeFrom="margin">
                  <wp:posOffset>2279015</wp:posOffset>
                </wp:positionH>
                <wp:positionV relativeFrom="paragraph">
                  <wp:posOffset>6985</wp:posOffset>
                </wp:positionV>
                <wp:extent cx="749808" cy="643128"/>
                <wp:effectExtent l="0" t="0" r="12700" b="24130"/>
                <wp:wrapNone/>
                <wp:docPr id="502243472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808" cy="643128"/>
                        </a:xfrm>
                        <a:prstGeom prst="round2DiagRect">
                          <a:avLst>
                            <a:gd name="adj1" fmla="val 27196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5F42A1" w14:textId="48E69A51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740" w:dyaOrig="720" w14:anchorId="66C4A677">
                                <v:shape id="_x0000_i1327" type="#_x0000_t75" style="width:36.75pt;height:36pt" o:ole="">
                                  <v:imagedata r:id="rId155" o:title=""/>
                                </v:shape>
                                <o:OLEObject Type="Embed" ProgID="Equation.DSMT4" ShapeID="_x0000_i1327" DrawAspect="Content" ObjectID="_1781862910" r:id="rId1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CADDA7" id="_x0000_s1051" style="position:absolute;left:0;text-align:left;margin-left:179.45pt;margin-top:.55pt;width:59.05pt;height:50.65pt;z-index:251717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49808,64312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" adj="-11796480,,5400" path="m174905,l749808,r,l749808,468223v,96597,-78308,174905,-174905,174905l,643128r,l,174905c,78308,78308,,174905,xe" fillcolor="white [3201]" strokecolor="black [3213]" strokeweight="1pt">
                <v:stroke joinstyle="miter"/>
                <v:formulas/>
                <v:path arrowok="t" o:connecttype="custom" o:connectlocs="174905,0;749808,0;749808,0;749808,468223;574903,643128;0,643128;0,643128;0,174905;174905,0" o:connectangles="0,0,0,0,0,0,0,0,0" textboxrect="0,0,749808,643128"/>
                <v:textbox>
                  <w:txbxContent>
                    <w:p w14:paraId="045F42A1" w14:textId="48E69A51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740" w:dyaOrig="720" w14:anchorId="66C4A677">
                          <v:shape id="_x0000_i1091" type="#_x0000_t75" style="width:36.5pt;height:36pt" o:ole="">
                            <v:imagedata r:id="rId157" o:title=""/>
                          </v:shape>
                          <o:OLEObject Type="Embed" ProgID="Equation.DSMT4" ShapeID="_x0000_i1091" DrawAspect="Content" ObjectID="_1777875708" r:id="rId158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3199C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8C3AF7C" wp14:editId="3C925FEF">
                <wp:simplePos x="0" y="0"/>
                <wp:positionH relativeFrom="margin">
                  <wp:posOffset>444923</wp:posOffset>
                </wp:positionH>
                <wp:positionV relativeFrom="paragraph">
                  <wp:posOffset>5715</wp:posOffset>
                </wp:positionV>
                <wp:extent cx="777240" cy="648335"/>
                <wp:effectExtent l="0" t="0" r="22860" b="18415"/>
                <wp:wrapNone/>
                <wp:docPr id="1689488177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7240" cy="648335"/>
                        </a:xfrm>
                        <a:prstGeom prst="round2DiagRect">
                          <a:avLst>
                            <a:gd name="adj1" fmla="val 33592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3FF7A3" w14:textId="0D4320F2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840" w:dyaOrig="720" w14:anchorId="5AAE4726">
                                <v:shape id="_x0000_i1328" type="#_x0000_t75" style="width:42pt;height:36pt" o:ole="">
                                  <v:imagedata r:id="rId159" o:title=""/>
                                </v:shape>
                                <o:OLEObject Type="Embed" ProgID="Equation.DSMT4" ShapeID="_x0000_i1328" DrawAspect="Content" ObjectID="_1781862911" r:id="rId1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8C3AF7C" id="_x0000_s1052" style="position:absolute;left:0;text-align:left;margin-left:35.05pt;margin-top:.45pt;width:61.2pt;height:51.05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77240,64833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" adj="-11796480,,5400" path="m217789,l777240,r,l777240,430546v,120282,-97507,217789,-217789,217789l,648335r,l,217789c,97507,97507,,217789,xe" fillcolor="white [3201]" strokecolor="black [3213]" strokeweight="1pt">
                <v:stroke joinstyle="miter"/>
                <v:formulas/>
                <v:path arrowok="t" o:connecttype="custom" o:connectlocs="217789,0;777240,0;777240,0;777240,430546;559451,648335;0,648335;0,648335;0,217789;217789,0" o:connectangles="0,0,0,0,0,0,0,0,0" textboxrect="0,0,777240,648335"/>
                <v:textbox>
                  <w:txbxContent>
                    <w:p w14:paraId="5A3FF7A3" w14:textId="0D4320F2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840" w:dyaOrig="720" w14:anchorId="5AAE4726">
                          <v:shape id="_x0000_i1093" type="#_x0000_t75" style="width:42pt;height:36pt" o:ole="">
                            <v:imagedata r:id="rId161" o:title=""/>
                          </v:shape>
                          <o:OLEObject Type="Embed" ProgID="Equation.DSMT4" ShapeID="_x0000_i1093" DrawAspect="Content" ObjectID="_1777875709" r:id="rId162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3199C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3D44C77" wp14:editId="1C1845D9">
                <wp:simplePos x="0" y="0"/>
                <wp:positionH relativeFrom="margin">
                  <wp:posOffset>4094903</wp:posOffset>
                </wp:positionH>
                <wp:positionV relativeFrom="paragraph">
                  <wp:posOffset>4657</wp:posOffset>
                </wp:positionV>
                <wp:extent cx="704088" cy="652272"/>
                <wp:effectExtent l="0" t="0" r="20320" b="14605"/>
                <wp:wrapNone/>
                <wp:docPr id="1617537202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088" cy="652272"/>
                        </a:xfrm>
                        <a:prstGeom prst="round2DiagRect">
                          <a:avLst>
                            <a:gd name="adj1" fmla="val 30959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6EADCA" w14:textId="3F693B37" w:rsidR="00EF3EE9" w:rsidRPr="00EF3EE9" w:rsidRDefault="008B6113" w:rsidP="00EF3EE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680" w:dyaOrig="720" w14:anchorId="6AF1D6B9">
                                <v:shape id="_x0000_i1329" type="#_x0000_t75" style="width:33.75pt;height:36pt" o:ole="">
                                  <v:imagedata r:id="rId163" o:title=""/>
                                </v:shape>
                                <o:OLEObject Type="Embed" ProgID="Equation.DSMT4" ShapeID="_x0000_i1329" DrawAspect="Content" ObjectID="_1781862912" r:id="rId1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3D44C77" id="_x0000_s1053" style="position:absolute;left:0;text-align:left;margin-left:322.45pt;margin-top:.35pt;width:55.45pt;height:51.35pt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04088,65227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" adj="-11796480,,5400" path="m201937,l704088,r,l704088,450335v,111527,-90410,201937,-201937,201937l,652272r,l,201937c,90410,90410,,201937,xe" fillcolor="white [3201]" strokecolor="black [3213]" strokeweight="1pt">
                <v:stroke joinstyle="miter"/>
                <v:formulas/>
                <v:path arrowok="t" o:connecttype="custom" o:connectlocs="201937,0;704088,0;704088,0;704088,450335;502151,652272;0,652272;0,652272;0,201937;201937,0" o:connectangles="0,0,0,0,0,0,0,0,0" textboxrect="0,0,704088,652272"/>
                <v:textbox>
                  <w:txbxContent>
                    <w:p w14:paraId="236EADCA" w14:textId="3F693B37" w:rsidR="00EF3EE9" w:rsidRPr="00EF3EE9" w:rsidRDefault="008B6113" w:rsidP="00EF3EE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680" w:dyaOrig="720" w14:anchorId="6AF1D6B9">
                          <v:shape id="_x0000_i1095" type="#_x0000_t75" style="width:34pt;height:36pt" o:ole="">
                            <v:imagedata r:id="rId165" o:title=""/>
                          </v:shape>
                          <o:OLEObject Type="Embed" ProgID="Equation.DSMT4" ShapeID="_x0000_i1095" DrawAspect="Content" ObjectID="_1777875710" r:id="rId166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78665A2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7B396E1" w14:textId="4C044419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3C852A1" w14:textId="4DC0EEA9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C3199C" w:rsidRPr="00F036FB">
        <w:rPr>
          <w:rFonts w:ascii="Times New Roman" w:hAnsi="Times New Roman" w:cs="Times New Roman"/>
          <w:b/>
          <w:bCs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sz w:val="28"/>
        </w:rPr>
        <w:t>Tính giá trị của biểu thức:</w:t>
      </w:r>
    </w:p>
    <w:p w14:paraId="0716AF0D" w14:textId="480E14D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52E175C" wp14:editId="54EFADA0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4330700" cy="1414780"/>
                <wp:effectExtent l="0" t="0" r="12700" b="13970"/>
                <wp:wrapNone/>
                <wp:docPr id="311744794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07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82B450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7C4C28FE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0CD8080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36C77B74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DD7D986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7CC0AEFC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652E175C" id="_x0000_s1054" style="position:absolute;left:0;text-align:left;margin-left:289.8pt;margin-top:.4pt;width:341pt;height:111.4pt;z-index:2517196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" fillcolor="white [3201]" strokecolor="black [3213]" strokeweight="1pt">
                <v:stroke joinstyle="miter"/>
                <v:textbox>
                  <w:txbxContent>
                    <w:p w14:paraId="4782B450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7C4C28FE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0CD8080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36C77B74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DD7D986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7CC0AEFC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E0B69">
        <w:rPr>
          <w:rFonts w:ascii="Times New Roman" w:hAnsi="Times New Roman" w:cs="Times New Roman"/>
          <w:b/>
          <w:bCs/>
          <w:sz w:val="28"/>
        </w:rPr>
        <w:t>a)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28"/>
        </w:rPr>
        <w:object w:dxaOrig="1359" w:dyaOrig="720" w14:anchorId="286C81F2">
          <v:shape id="_x0000_i1074" type="#_x0000_t75" style="width:68.25pt;height:36pt" o:ole="">
            <v:imagedata r:id="rId167" o:title=""/>
          </v:shape>
          <o:OLEObject Type="Embed" ProgID="Equation.DSMT4" ShapeID="_x0000_i1074" DrawAspect="Content" ObjectID="_1781862657" r:id="rId168"/>
        </w:object>
      </w:r>
    </w:p>
    <w:p w14:paraId="0C464C6C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FEE7A06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73B8DA6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2B5C07F" w14:textId="052EBF70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C711BDD" wp14:editId="09E4B908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4330700" cy="1414780"/>
                <wp:effectExtent l="0" t="0" r="12700" b="13970"/>
                <wp:wrapNone/>
                <wp:docPr id="1978900238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07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05FA6D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0B64EB43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39A21DA4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B57EE2D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175906C6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4D6585E9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C711BDD" id="_x0000_s1055" style="position:absolute;left:0;text-align:left;margin-left:289.8pt;margin-top:.45pt;width:341pt;height:111.4pt;z-index:2517207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" fillcolor="white [3201]" strokecolor="black [3213]" strokeweight="1pt">
                <v:stroke joinstyle="miter"/>
                <v:textbox>
                  <w:txbxContent>
                    <w:p w14:paraId="0705FA6D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0B64EB43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39A21DA4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B57EE2D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175906C6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4D6585E9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E0B69">
        <w:rPr>
          <w:rFonts w:ascii="Times New Roman" w:hAnsi="Times New Roman" w:cs="Times New Roman"/>
          <w:b/>
          <w:bCs/>
          <w:sz w:val="28"/>
        </w:rPr>
        <w:t>b)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8B6113" w:rsidRPr="008B6113">
        <w:rPr>
          <w:position w:val="-32"/>
        </w:rPr>
        <w:object w:dxaOrig="1600" w:dyaOrig="780" w14:anchorId="5882BCF8">
          <v:shape id="_x0000_i1075" type="#_x0000_t75" style="width:80.25pt;height:39pt" o:ole="">
            <v:imagedata r:id="rId169" o:title=""/>
          </v:shape>
          <o:OLEObject Type="Embed" ProgID="Equation.DSMT4" ShapeID="_x0000_i1075" DrawAspect="Content" ObjectID="_1781862658" r:id="rId170"/>
        </w:object>
      </w:r>
    </w:p>
    <w:p w14:paraId="61A67B89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7AB1A41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A1AFD78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87A8D81" w14:textId="58C5503C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449F6BA" wp14:editId="269B1C95">
                <wp:simplePos x="0" y="0"/>
                <wp:positionH relativeFrom="margin">
                  <wp:align>right</wp:align>
                </wp:positionH>
                <wp:positionV relativeFrom="paragraph">
                  <wp:posOffset>12700</wp:posOffset>
                </wp:positionV>
                <wp:extent cx="4330700" cy="1414780"/>
                <wp:effectExtent l="0" t="0" r="12700" b="13970"/>
                <wp:wrapNone/>
                <wp:docPr id="1742169417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0700" cy="141478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CF2D63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090CFE78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528AEA5B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364D77B5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482CB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……………………………………</w:t>
                            </w:r>
                          </w:p>
                          <w:p w14:paraId="54F61BA4" w14:textId="77777777" w:rsidR="00EF3EE9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  <w:p w14:paraId="008F47F6" w14:textId="77777777" w:rsidR="00EF3EE9" w:rsidRPr="00482CB4" w:rsidRDefault="00EF3EE9" w:rsidP="00EF3EE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3449F6BA" id="_x0000_s1056" style="position:absolute;left:0;text-align:left;margin-left:289.8pt;margin-top:1pt;width:341pt;height:111.4pt;z-index:2517217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" fillcolor="white [3201]" strokecolor="black [3213]" strokeweight="1pt">
                <v:stroke joinstyle="miter"/>
                <v:textbox>
                  <w:txbxContent>
                    <w:p w14:paraId="4ACF2D63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090CFE78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528AEA5B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364D77B5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482CB4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……………………………………</w:t>
                      </w:r>
                    </w:p>
                    <w:p w14:paraId="54F61BA4" w14:textId="77777777" w:rsidR="00EF3EE9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  <w:p w14:paraId="008F47F6" w14:textId="77777777" w:rsidR="00EF3EE9" w:rsidRPr="00482CB4" w:rsidRDefault="00EF3EE9" w:rsidP="00EF3EE9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E0B69">
        <w:rPr>
          <w:rFonts w:ascii="Times New Roman" w:hAnsi="Times New Roman" w:cs="Times New Roman"/>
          <w:b/>
          <w:bCs/>
          <w:sz w:val="28"/>
        </w:rPr>
        <w:t xml:space="preserve">c) </w:t>
      </w:r>
      <w:r w:rsidR="008B6113" w:rsidRPr="008B6113">
        <w:rPr>
          <w:position w:val="-28"/>
        </w:rPr>
        <w:object w:dxaOrig="1160" w:dyaOrig="720" w14:anchorId="1746FB04">
          <v:shape id="_x0000_i1076" type="#_x0000_t75" style="width:57.75pt;height:36pt" o:ole="">
            <v:imagedata r:id="rId171" o:title=""/>
          </v:shape>
          <o:OLEObject Type="Embed" ProgID="Equation.DSMT4" ShapeID="_x0000_i1076" DrawAspect="Content" ObjectID="_1781862659" r:id="rId172"/>
        </w:object>
      </w:r>
    </w:p>
    <w:p w14:paraId="20936E73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5300EA6C" w14:textId="77777777" w:rsidR="00EF3EE9" w:rsidRPr="00F036FB" w:rsidRDefault="00EF3EE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411E4B1" w14:textId="12D4BD4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358E2C52" wp14:editId="647A7D3F">
                <wp:simplePos x="0" y="0"/>
                <wp:positionH relativeFrom="column">
                  <wp:posOffset>2232660</wp:posOffset>
                </wp:positionH>
                <wp:positionV relativeFrom="paragraph">
                  <wp:posOffset>732790</wp:posOffset>
                </wp:positionV>
                <wp:extent cx="3438525" cy="1047750"/>
                <wp:effectExtent l="495300" t="0" r="28575" b="19050"/>
                <wp:wrapThrough wrapText="bothSides">
                  <wp:wrapPolygon edited="0">
                    <wp:start x="479" y="0"/>
                    <wp:lineTo x="-239" y="0"/>
                    <wp:lineTo x="-359" y="12567"/>
                    <wp:lineTo x="-3111" y="12567"/>
                    <wp:lineTo x="-3111" y="18851"/>
                    <wp:lineTo x="-239" y="18851"/>
                    <wp:lineTo x="-239" y="21600"/>
                    <wp:lineTo x="359" y="21600"/>
                    <wp:lineTo x="21301" y="21600"/>
                    <wp:lineTo x="21660" y="19244"/>
                    <wp:lineTo x="21660" y="6284"/>
                    <wp:lineTo x="21181" y="393"/>
                    <wp:lineTo x="21181" y="0"/>
                    <wp:lineTo x="479" y="0"/>
                  </wp:wrapPolygon>
                </wp:wrapThrough>
                <wp:docPr id="6" name="Speech Bubble: Rectangle with Corners Round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1047750"/>
                        </a:xfrm>
                        <a:prstGeom prst="wedgeRoundRectCallout">
                          <a:avLst>
                            <a:gd name="adj1" fmla="val -63463"/>
                            <a:gd name="adj2" fmla="val 30282"/>
                            <a:gd name="adj3" fmla="val 16667"/>
                          </a:avLst>
                        </a:prstGeom>
                        <a:ln w="19050">
                          <a:prstDash val="sysDash"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BE26C6" w14:textId="77777777" w:rsidR="009B4410" w:rsidRPr="00F036FB" w:rsidRDefault="009B4410" w:rsidP="009B4410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Mục tiêu: </w:t>
                            </w:r>
                          </w:p>
                          <w:p w14:paraId="7DCF33FB" w14:textId="6B2D1D1F" w:rsidR="009B4410" w:rsidRDefault="009B4410" w:rsidP="009B441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Cộng, trừ phân số khác mẫu số</w:t>
                            </w:r>
                          </w:p>
                          <w:p w14:paraId="3CC32553" w14:textId="3F36DB30" w:rsidR="009B4410" w:rsidRDefault="009B4410" w:rsidP="009B441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Hỗn số</w:t>
                            </w:r>
                          </w:p>
                          <w:p w14:paraId="4D7511BF" w14:textId="77777777" w:rsidR="009B4410" w:rsidRPr="00F036FB" w:rsidRDefault="009B4410" w:rsidP="009B4410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8E2C52" id="_x0000_s1057" type="#_x0000_t62" style="position:absolute;left:0;text-align:left;margin-left:175.8pt;margin-top:57.7pt;width:270.75pt;height:82.5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" adj="-2908,17341" fillcolor="white [3201]" strokecolor="#4472c4 [3204]" strokeweight="1.5pt">
                <v:stroke dashstyle="3 1"/>
                <v:textbox>
                  <w:txbxContent>
                    <w:p w14:paraId="12BE26C6" w14:textId="77777777" w:rsidR="009B4410" w:rsidRPr="00F036FB" w:rsidRDefault="009B4410" w:rsidP="009B4410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Mục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tiêu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: </w:t>
                      </w:r>
                    </w:p>
                    <w:p w14:paraId="7DCF33FB" w14:textId="6B2D1D1F" w:rsidR="009B4410" w:rsidRDefault="009B4410" w:rsidP="009B441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Cộng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,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trừ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phâ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khác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mẫu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</w:p>
                    <w:p w14:paraId="3CC32553" w14:textId="3F36DB30" w:rsidR="009B4410" w:rsidRDefault="009B4410" w:rsidP="009B441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Hỗ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số</w:t>
                      </w:r>
                      <w:proofErr w:type="spellEnd"/>
                    </w:p>
                    <w:p w14:paraId="4D7511BF" w14:textId="77777777" w:rsidR="009B4410" w:rsidRPr="00F036FB" w:rsidRDefault="009B4410" w:rsidP="009B4410">
                      <w:pPr>
                        <w:rPr>
                          <w:sz w:val="28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inline distT="0" distB="0" distL="0" distR="0" wp14:anchorId="06642BDA" wp14:editId="4BF30769">
                <wp:extent cx="3438525" cy="428625"/>
                <wp:effectExtent l="152400" t="95250" r="180975" b="142875"/>
                <wp:docPr id="7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428625"/>
                        </a:xfrm>
                        <a:prstGeom prst="roundRect">
                          <a:avLst/>
                        </a:prstGeom>
                        <a:solidFill>
                          <a:srgbClr val="FFFF00"/>
                        </a:solidFill>
                        <a:ln/>
                        <a:effectLst>
                          <a:glow rad="63500">
                            <a:schemeClr val="accent4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  <a:scene3d>
                          <a:camera prst="orthographicFront"/>
                          <a:lightRig rig="threePt" dir="t"/>
                        </a:scene3d>
                        <a:sp3d>
                          <a:bevelT w="114300" prst="artDeco"/>
                        </a:sp3d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3C031" w14:textId="6EF2FA3D" w:rsidR="009B4410" w:rsidRPr="00F036FB" w:rsidRDefault="009B4410" w:rsidP="009B441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6642BDA" id="_x0000_s1058" style="width:270.75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" fillcolor="yellow" strokecolor="black [3200]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1003C031" w14:textId="6EF2FA3D" w:rsidR="009B4410" w:rsidRPr="00F036FB" w:rsidRDefault="009B4410" w:rsidP="009B441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PHIẾU ÔN TẬP CUỐI TUẦN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3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D7F0948" w14:textId="066E7889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noProof/>
          <w:lang w:bidi="ar-SA"/>
        </w:rPr>
        <w:drawing>
          <wp:anchor distT="0" distB="0" distL="114300" distR="114300" simplePos="0" relativeHeight="251995136" behindDoc="0" locked="0" layoutInCell="1" allowOverlap="1" wp14:anchorId="7E3F16FF" wp14:editId="1AA3F7D2">
            <wp:simplePos x="0" y="0"/>
            <wp:positionH relativeFrom="column">
              <wp:posOffset>661035</wp:posOffset>
            </wp:positionH>
            <wp:positionV relativeFrom="paragraph">
              <wp:posOffset>6350</wp:posOffset>
            </wp:positionV>
            <wp:extent cx="1190625" cy="1005794"/>
            <wp:effectExtent l="0" t="0" r="0" b="4445"/>
            <wp:wrapNone/>
            <wp:docPr id="9" name="Picture 9" descr="Theo em, bản danh sách học sinh có tác dụng gì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3" descr="Theo em, bản danh sách học sinh có tác dụng gì?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23" t="5081" r="7617" b="8556"/>
                    <a:stretch/>
                  </pic:blipFill>
                  <pic:spPr bwMode="auto">
                    <a:xfrm>
                      <a:off x="0" y="0"/>
                      <a:ext cx="1190625" cy="1005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93E4B9" w14:textId="77777777" w:rsidR="009B4410" w:rsidRPr="00F036FB" w:rsidRDefault="009B4410" w:rsidP="009B4410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</w:p>
    <w:bookmarkEnd w:id="3"/>
    <w:p w14:paraId="2449EADA" w14:textId="6CC87B99" w:rsidR="00FB129F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23A9AFC" w14:textId="77777777" w:rsidR="00B51FCE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42C36145" w14:textId="58FD75C1" w:rsidR="00FB129F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p w14:paraId="5C77771F" w14:textId="36FD9E90" w:rsidR="00FB129F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30FC6B1C" w14:textId="7F00995D" w:rsidR="004B2C85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hAnsi="Times New Roman" w:cs="Times New Roman"/>
          <w:sz w:val="28"/>
        </w:rPr>
      </w:pPr>
      <w:bookmarkStart w:id="4" w:name="_Hlk167088913"/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="004B2C85" w:rsidRPr="00F036FB">
        <w:rPr>
          <w:rFonts w:ascii="Times New Roman" w:hAnsi="Times New Roman" w:cs="Times New Roman"/>
          <w:sz w:val="28"/>
        </w:rPr>
        <w:t xml:space="preserve">Phần nguyên của hỗn số </w:t>
      </w:r>
      <w:r w:rsidR="008B6113" w:rsidRPr="008B6113">
        <w:rPr>
          <w:position w:val="-28"/>
        </w:rPr>
        <w:object w:dxaOrig="420" w:dyaOrig="720" w14:anchorId="0A349818">
          <v:shape id="_x0000_i1077" type="#_x0000_t75" style="width:21pt;height:36pt" o:ole="">
            <v:imagedata r:id="rId174" o:title=""/>
          </v:shape>
          <o:OLEObject Type="Embed" ProgID="Equation.DSMT4" ShapeID="_x0000_i1077" DrawAspect="Content" ObjectID="_1781862660" r:id="rId175"/>
        </w:object>
      </w:r>
      <w:r w:rsidR="004B2C85" w:rsidRPr="00F036FB">
        <w:rPr>
          <w:rFonts w:ascii="Times New Roman" w:hAnsi="Times New Roman" w:cs="Times New Roman"/>
          <w:sz w:val="28"/>
        </w:rPr>
        <w:t xml:space="preserve"> là:</w:t>
      </w:r>
    </w:p>
    <w:p w14:paraId="35C6DAFB" w14:textId="53E83700" w:rsidR="004B2C85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F036FB">
        <w:rPr>
          <w:rFonts w:ascii="Times New Roman" w:hAnsi="Times New Roman" w:cs="Times New Roman"/>
          <w:sz w:val="28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F036FB">
        <w:rPr>
          <w:rFonts w:ascii="Times New Roman" w:hAnsi="Times New Roman" w:cs="Times New Roman"/>
          <w:sz w:val="28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F036FB">
        <w:rPr>
          <w:rFonts w:ascii="Times New Roman" w:hAnsi="Times New Roman" w:cs="Times New Roman"/>
          <w:sz w:val="28"/>
        </w:rPr>
        <w:t>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240" w:dyaOrig="720" w14:anchorId="42BF2898">
          <v:shape id="_x0000_i1078" type="#_x0000_t75" style="width:12pt;height:36pt" o:ole="">
            <v:imagedata r:id="rId176" o:title=""/>
          </v:shape>
          <o:OLEObject Type="Embed" ProgID="Equation.DSMT4" ShapeID="_x0000_i1078" DrawAspect="Content" ObjectID="_1781862661" r:id="rId177"/>
        </w:object>
      </w:r>
    </w:p>
    <w:p w14:paraId="2EEA085C" w14:textId="457A6F7F" w:rsidR="004B2C85" w:rsidRPr="00F036FB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723776" behindDoc="1" locked="0" layoutInCell="1" allowOverlap="1" wp14:anchorId="0D62B56D" wp14:editId="3F502ACF">
            <wp:simplePos x="0" y="0"/>
            <wp:positionH relativeFrom="column">
              <wp:posOffset>3108325</wp:posOffset>
            </wp:positionH>
            <wp:positionV relativeFrom="paragraph">
              <wp:posOffset>4445</wp:posOffset>
            </wp:positionV>
            <wp:extent cx="378710" cy="385379"/>
            <wp:effectExtent l="0" t="0" r="2540" b="0"/>
            <wp:wrapNone/>
            <wp:docPr id="30160238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602387" name="Picture 301602387"/>
                    <pic:cNvPicPr/>
                  </pic:nvPicPr>
                  <pic:blipFill rotWithShape="1">
                    <a:blip r:embed="rId178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79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34" t="1713" r="4168" b="5822"/>
                    <a:stretch/>
                  </pic:blipFill>
                  <pic:spPr bwMode="auto">
                    <a:xfrm>
                      <a:off x="0" y="0"/>
                      <a:ext cx="378710" cy="385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129F" w:rsidRPr="00F036FB">
        <w:rPr>
          <w:rFonts w:ascii="Times New Roman" w:hAnsi="Times New Roman" w:cs="Times New Roman"/>
          <w:b/>
          <w:bCs/>
          <w:sz w:val="28"/>
        </w:rPr>
        <w:t xml:space="preserve">Câu 2. </w:t>
      </w:r>
    </w:p>
    <w:p w14:paraId="7AB2FCA2" w14:textId="79358E83" w:rsidR="004B2C85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FC639D5" wp14:editId="15040A40">
                <wp:simplePos x="0" y="0"/>
                <wp:positionH relativeFrom="margin">
                  <wp:posOffset>1915795</wp:posOffset>
                </wp:positionH>
                <wp:positionV relativeFrom="paragraph">
                  <wp:posOffset>3175</wp:posOffset>
                </wp:positionV>
                <wp:extent cx="1523707" cy="824230"/>
                <wp:effectExtent l="0" t="0" r="19685" b="13970"/>
                <wp:wrapNone/>
                <wp:docPr id="1214904478" name="Rectangle: Single Corner Snippe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3707" cy="824230"/>
                        </a:xfrm>
                        <a:prstGeom prst="snip1Rect">
                          <a:avLst>
                            <a:gd name="adj" fmla="val 32636"/>
                          </a:avLst>
                        </a:prstGeom>
                        <a:ln w="19050">
                          <a:solidFill>
                            <a:srgbClr val="00B0F0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624E58" w14:textId="095C23D8" w:rsidR="004B2C85" w:rsidRDefault="008B6113" w:rsidP="004B2C85">
                            <w:pPr>
                              <w:jc w:val="center"/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1600" w:dyaOrig="720" w14:anchorId="1A8CEB0A">
                                <v:shape id="_x0000_i1330" type="#_x0000_t75" style="width:80.25pt;height:36pt" o:ole="">
                                  <v:imagedata r:id="rId180" o:title=""/>
                                </v:shape>
                                <o:OLEObject Type="Embed" ProgID="Equation.DSMT4" ShapeID="_x0000_i1330" DrawAspect="Content" ObjectID="_1781862913" r:id="rId18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FC639D5" id="Rectangle: Single Corner Snipped 4" o:spid="_x0000_s1059" style="position:absolute;left:0;text-align:left;margin-left:150.85pt;margin-top:.25pt;width:120pt;height:64.9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523707,82423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" adj="-11796480,,5400" path="m,l1254711,r268996,268996l1523707,824230,,824230,,xe" fillcolor="white [3201]" strokecolor="#00b0f0" strokeweight="1.5pt">
                <v:stroke dashstyle="dashDot" joinstyle="miter"/>
                <v:formulas/>
                <v:path arrowok="t" o:connecttype="custom" o:connectlocs="0,0;1254711,0;1523707,268996;1523707,824230;0,824230;0,0" o:connectangles="0,0,0,0,0,0" textboxrect="0,0,1523707,824230"/>
                <v:textbox>
                  <w:txbxContent>
                    <w:p w14:paraId="3B624E58" w14:textId="095C23D8" w:rsidR="004B2C85" w:rsidRDefault="008B6113" w:rsidP="004B2C85">
                      <w:pPr>
                        <w:jc w:val="center"/>
                      </w:pPr>
                      <w:r w:rsidRPr="008B6113">
                        <w:rPr>
                          <w:position w:val="-28"/>
                        </w:rPr>
                        <w:object w:dxaOrig="1600" w:dyaOrig="720" w14:anchorId="1A8CEB0A">
                          <v:shape id="_x0000_i1102" type="#_x0000_t75" style="width:80pt;height:36pt" o:ole="">
                            <v:imagedata r:id="rId182" o:title=""/>
                          </v:shape>
                          <o:OLEObject Type="Embed" ProgID="Equation.DSMT4" ShapeID="_x0000_i1102" DrawAspect="Content" ObjectID="_1777875711" r:id="rId183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E3ED743" w14:textId="77777777" w:rsidR="004B2C85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5D734DAE" w14:textId="77777777" w:rsidR="00CA331E" w:rsidRPr="00F036FB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6925FE63" w14:textId="3F92CFE8" w:rsidR="00FB129F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Số thích hợp điền vào chỗ chấm là:</w:t>
      </w:r>
    </w:p>
    <w:p w14:paraId="28CB9CD0" w14:textId="56260CF9" w:rsidR="004B2C85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FE0592" w:rsidRPr="00F036FB">
        <w:rPr>
          <w:rFonts w:ascii="Times New Roman" w:hAnsi="Times New Roman" w:cs="Times New Roman"/>
          <w:sz w:val="28"/>
        </w:rPr>
        <w:t>21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FE0592" w:rsidRPr="00F036FB">
        <w:rPr>
          <w:rFonts w:ascii="Times New Roman" w:hAnsi="Times New Roman" w:cs="Times New Roman"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FE0592" w:rsidRPr="00F036FB">
        <w:rPr>
          <w:rFonts w:ascii="Times New Roman" w:hAnsi="Times New Roman" w:cs="Times New Roman"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FE0592" w:rsidRPr="00F036FB">
        <w:rPr>
          <w:rFonts w:ascii="Times New Roman" w:hAnsi="Times New Roman" w:cs="Times New Roman"/>
          <w:sz w:val="28"/>
        </w:rPr>
        <w:t>26</w:t>
      </w:r>
    </w:p>
    <w:p w14:paraId="3FDFE0ED" w14:textId="03DD4D59" w:rsidR="00FB129F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725824" behindDoc="0" locked="0" layoutInCell="1" allowOverlap="1" wp14:anchorId="4DF73D02" wp14:editId="7C1BCC87">
            <wp:simplePos x="0" y="0"/>
            <wp:positionH relativeFrom="column">
              <wp:posOffset>2639060</wp:posOffset>
            </wp:positionH>
            <wp:positionV relativeFrom="paragraph">
              <wp:posOffset>292100</wp:posOffset>
            </wp:positionV>
            <wp:extent cx="1033780" cy="1036955"/>
            <wp:effectExtent l="0" t="0" r="0" b="0"/>
            <wp:wrapSquare wrapText="bothSides"/>
            <wp:docPr id="8325094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509472" name="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0DEF"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724800" behindDoc="0" locked="0" layoutInCell="1" allowOverlap="1" wp14:anchorId="69A11400" wp14:editId="2E49B41B">
            <wp:simplePos x="0" y="0"/>
            <wp:positionH relativeFrom="column">
              <wp:posOffset>1448435</wp:posOffset>
            </wp:positionH>
            <wp:positionV relativeFrom="paragraph">
              <wp:posOffset>286385</wp:posOffset>
            </wp:positionV>
            <wp:extent cx="1033145" cy="1036955"/>
            <wp:effectExtent l="0" t="0" r="0" b="0"/>
            <wp:wrapSquare wrapText="bothSides"/>
            <wp:docPr id="162152309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523098" name="Picture 1621523098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129F" w:rsidRPr="00F036FB">
        <w:rPr>
          <w:rFonts w:ascii="Times New Roman" w:hAnsi="Times New Roman" w:cs="Times New Roman"/>
          <w:b/>
          <w:bCs/>
          <w:sz w:val="28"/>
        </w:rPr>
        <w:t xml:space="preserve">Câu 3. </w:t>
      </w:r>
      <w:r w:rsidR="002D0DEF" w:rsidRPr="00F036FB">
        <w:rPr>
          <w:rFonts w:ascii="Times New Roman" w:hAnsi="Times New Roman" w:cs="Times New Roman"/>
          <w:sz w:val="28"/>
        </w:rPr>
        <w:t>Hỗn số chỉ số phần đã tô màu trong hình vẽ là:</w:t>
      </w:r>
    </w:p>
    <w:p w14:paraId="441E2F16" w14:textId="2458F5E0" w:rsidR="002D0DEF" w:rsidRPr="00F036FB" w:rsidRDefault="002D0D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981057A" w14:textId="0C176981" w:rsidR="002D0DEF" w:rsidRPr="00F036FB" w:rsidRDefault="002D0D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8168F6A" w14:textId="5709FF3B" w:rsidR="002D0DEF" w:rsidRDefault="002D0DE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5916D4D" w14:textId="77777777" w:rsidR="00B51FCE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64B91EF" w14:textId="278EA44A" w:rsidR="004B2C85" w:rsidRPr="00F036FB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6"/>
        </w:rPr>
        <w:object w:dxaOrig="420" w:dyaOrig="700" w14:anchorId="57471907">
          <v:shape id="_x0000_i1079" type="#_x0000_t75" style="width:21pt;height:35.25pt" o:ole="">
            <v:imagedata r:id="rId186" o:title=""/>
          </v:shape>
          <o:OLEObject Type="Embed" ProgID="Equation.DSMT4" ShapeID="_x0000_i1079" DrawAspect="Content" ObjectID="_1781862662" r:id="rId187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6"/>
        </w:rPr>
        <w:object w:dxaOrig="380" w:dyaOrig="700" w14:anchorId="4ACF49EF">
          <v:shape id="_x0000_i1080" type="#_x0000_t75" style="width:18.75pt;height:35.25pt" o:ole="">
            <v:imagedata r:id="rId188" o:title=""/>
          </v:shape>
          <o:OLEObject Type="Embed" ProgID="Equation.DSMT4" ShapeID="_x0000_i1080" DrawAspect="Content" ObjectID="_1781862663" r:id="rId189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6"/>
        </w:rPr>
        <w:object w:dxaOrig="380" w:dyaOrig="700" w14:anchorId="0D6520A4">
          <v:shape id="_x0000_i1081" type="#_x0000_t75" style="width:18.75pt;height:35.25pt" o:ole="">
            <v:imagedata r:id="rId190" o:title=""/>
          </v:shape>
          <o:OLEObject Type="Embed" ProgID="Equation.DSMT4" ShapeID="_x0000_i1081" DrawAspect="Content" ObjectID="_1781862664" r:id="rId191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6"/>
        </w:rPr>
        <w:object w:dxaOrig="420" w:dyaOrig="700" w14:anchorId="429D2878">
          <v:shape id="_x0000_i1082" type="#_x0000_t75" style="width:21pt;height:35.25pt" o:ole="">
            <v:imagedata r:id="rId192" o:title=""/>
          </v:shape>
          <o:OLEObject Type="Embed" ProgID="Equation.DSMT4" ShapeID="_x0000_i1082" DrawAspect="Content" ObjectID="_1781862665" r:id="rId193"/>
        </w:object>
      </w:r>
    </w:p>
    <w:p w14:paraId="3C2A4468" w14:textId="1BCA2493" w:rsidR="004B2C85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4. </w:t>
      </w:r>
      <w:r w:rsidR="00D05CD6" w:rsidRPr="00F036FB">
        <w:rPr>
          <w:rFonts w:ascii="Times New Roman" w:hAnsi="Times New Roman" w:cs="Times New Roman"/>
          <w:sz w:val="28"/>
        </w:rPr>
        <w:t xml:space="preserve">Chuyển hỗn số </w:t>
      </w:r>
      <w:r w:rsidR="008B6113" w:rsidRPr="008B6113">
        <w:rPr>
          <w:position w:val="-26"/>
        </w:rPr>
        <w:object w:dxaOrig="420" w:dyaOrig="700" w14:anchorId="715C6AE9">
          <v:shape id="_x0000_i1083" type="#_x0000_t75" style="width:21pt;height:35.25pt" o:ole="">
            <v:imagedata r:id="rId194" o:title=""/>
          </v:shape>
          <o:OLEObject Type="Embed" ProgID="Equation.DSMT4" ShapeID="_x0000_i1083" DrawAspect="Content" ObjectID="_1781862666" r:id="rId195"/>
        </w:object>
      </w:r>
      <w:r w:rsidR="00D05CD6" w:rsidRPr="00F036FB">
        <w:rPr>
          <w:rFonts w:ascii="Times New Roman" w:hAnsi="Times New Roman" w:cs="Times New Roman"/>
          <w:sz w:val="28"/>
        </w:rPr>
        <w:t xml:space="preserve"> thành phân số:</w:t>
      </w:r>
    </w:p>
    <w:p w14:paraId="7D19DBB6" w14:textId="7C6601A5" w:rsidR="00AA126F" w:rsidRPr="008570D5" w:rsidRDefault="00D05C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6"/>
        </w:rPr>
        <w:object w:dxaOrig="260" w:dyaOrig="700" w14:anchorId="7D2D10BF">
          <v:shape id="_x0000_i1084" type="#_x0000_t75" style="width:12.75pt;height:35.25pt" o:ole="">
            <v:imagedata r:id="rId196" o:title=""/>
          </v:shape>
          <o:OLEObject Type="Embed" ProgID="Equation.DSMT4" ShapeID="_x0000_i1084" DrawAspect="Content" ObjectID="_1781862667" r:id="rId197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6"/>
        </w:rPr>
        <w:object w:dxaOrig="340" w:dyaOrig="700" w14:anchorId="5F94FEB1">
          <v:shape id="_x0000_i1085" type="#_x0000_t75" style="width:17.25pt;height:35.25pt" o:ole="">
            <v:imagedata r:id="rId198" o:title=""/>
          </v:shape>
          <o:OLEObject Type="Embed" ProgID="Equation.DSMT4" ShapeID="_x0000_i1085" DrawAspect="Content" ObjectID="_1781862668" r:id="rId199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6"/>
        </w:rPr>
        <w:object w:dxaOrig="260" w:dyaOrig="700" w14:anchorId="6ECF0654">
          <v:shape id="_x0000_i1086" type="#_x0000_t75" style="width:12.75pt;height:35.25pt" o:ole="">
            <v:imagedata r:id="rId200" o:title=""/>
          </v:shape>
          <o:OLEObject Type="Embed" ProgID="Equation.DSMT4" ShapeID="_x0000_i1086" DrawAspect="Content" ObjectID="_1781862669" r:id="rId201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6"/>
        </w:rPr>
        <w:object w:dxaOrig="360" w:dyaOrig="700" w14:anchorId="352860D0">
          <v:shape id="_x0000_i1087" type="#_x0000_t75" style="width:18pt;height:35.25pt" o:ole="">
            <v:imagedata r:id="rId202" o:title=""/>
          </v:shape>
          <o:OLEObject Type="Embed" ProgID="Equation.DSMT4" ShapeID="_x0000_i1087" DrawAspect="Content" ObjectID="_1781862670" r:id="rId203"/>
        </w:object>
      </w:r>
    </w:p>
    <w:p w14:paraId="5BAAA100" w14:textId="3B5C9C47" w:rsidR="00AA126F" w:rsidRPr="008570D5" w:rsidRDefault="00AA126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lastRenderedPageBreak/>
        <w:t xml:space="preserve">Câu 5. </w:t>
      </w:r>
      <w:r w:rsidRPr="008570D5">
        <w:rPr>
          <w:rFonts w:ascii="Times New Roman" w:hAnsi="Times New Roman" w:cs="Times New Roman"/>
          <w:sz w:val="28"/>
        </w:rPr>
        <w:t xml:space="preserve">Kết quả của phép tính </w:t>
      </w:r>
      <w:r w:rsidR="008B6113" w:rsidRPr="008B6113">
        <w:rPr>
          <w:position w:val="-28"/>
        </w:rPr>
        <w:object w:dxaOrig="740" w:dyaOrig="720" w14:anchorId="02B5F127">
          <v:shape id="_x0000_i1088" type="#_x0000_t75" style="width:36.75pt;height:36pt" o:ole="">
            <v:imagedata r:id="rId204" o:title=""/>
          </v:shape>
          <o:OLEObject Type="Embed" ProgID="Equation.DSMT4" ShapeID="_x0000_i1088" DrawAspect="Content" ObjectID="_1781862671" r:id="rId205"/>
        </w:object>
      </w:r>
      <w:r w:rsidRPr="008570D5">
        <w:rPr>
          <w:rFonts w:ascii="Times New Roman" w:hAnsi="Times New Roman" w:cs="Times New Roman"/>
          <w:sz w:val="28"/>
        </w:rPr>
        <w:t xml:space="preserve"> là:</w:t>
      </w:r>
    </w:p>
    <w:p w14:paraId="0428A33E" w14:textId="76E03B74" w:rsidR="00AA126F" w:rsidRPr="008570D5" w:rsidRDefault="00AA126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sz w:val="28"/>
        </w:rPr>
        <w:tab/>
      </w:r>
      <w:r w:rsidRPr="008570D5">
        <w:rPr>
          <w:rFonts w:ascii="Times New Roman" w:hAnsi="Times New Roman" w:cs="Times New Roman"/>
          <w:b/>
          <w:bCs/>
          <w:sz w:val="28"/>
        </w:rPr>
        <w:t xml:space="preserve">A. </w:t>
      </w:r>
      <w:r w:rsidR="008B6113" w:rsidRPr="008B6113">
        <w:rPr>
          <w:position w:val="-26"/>
        </w:rPr>
        <w:object w:dxaOrig="380" w:dyaOrig="700" w14:anchorId="73F0D2C0">
          <v:shape id="_x0000_i1089" type="#_x0000_t75" style="width:18.75pt;height:35.25pt" o:ole="">
            <v:imagedata r:id="rId206" o:title=""/>
          </v:shape>
          <o:OLEObject Type="Embed" ProgID="Equation.DSMT4" ShapeID="_x0000_i1089" DrawAspect="Content" ObjectID="_1781862672" r:id="rId207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360" w:dyaOrig="720" w14:anchorId="0B2F0BAF">
          <v:shape id="_x0000_i1090" type="#_x0000_t75" style="width:18pt;height:36pt" o:ole="">
            <v:imagedata r:id="rId208" o:title=""/>
          </v:shape>
          <o:OLEObject Type="Embed" ProgID="Equation.DSMT4" ShapeID="_x0000_i1090" DrawAspect="Content" ObjectID="_1781862673" r:id="rId209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6"/>
        </w:rPr>
        <w:object w:dxaOrig="380" w:dyaOrig="700" w14:anchorId="71DEC623">
          <v:shape id="_x0000_i1091" type="#_x0000_t75" style="width:18.75pt;height:35.25pt" o:ole="">
            <v:imagedata r:id="rId210" o:title=""/>
          </v:shape>
          <o:OLEObject Type="Embed" ProgID="Equation.DSMT4" ShapeID="_x0000_i1091" DrawAspect="Content" ObjectID="_1781862674" r:id="rId211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6"/>
        </w:rPr>
        <w:object w:dxaOrig="400" w:dyaOrig="700" w14:anchorId="3E339F0A">
          <v:shape id="_x0000_i1092" type="#_x0000_t75" style="width:20.25pt;height:35.25pt" o:ole="">
            <v:imagedata r:id="rId212" o:title=""/>
          </v:shape>
          <o:OLEObject Type="Embed" ProgID="Equation.DSMT4" ShapeID="_x0000_i1092" DrawAspect="Content" ObjectID="_1781862675" r:id="rId213"/>
        </w:object>
      </w:r>
    </w:p>
    <w:p w14:paraId="59B343A5" w14:textId="290B2A74" w:rsidR="00AA126F" w:rsidRPr="008570D5" w:rsidRDefault="00AA126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8570D5">
        <w:rPr>
          <w:rFonts w:ascii="Times New Roman" w:hAnsi="Times New Roman" w:cs="Times New Roman"/>
          <w:sz w:val="28"/>
        </w:rPr>
        <w:t>Điền dấu &gt;, &lt;, = thích hợp vào chỗ chấm:</w:t>
      </w:r>
    </w:p>
    <w:p w14:paraId="28AA9E76" w14:textId="2F828B94" w:rsidR="00843084" w:rsidRPr="008570D5" w:rsidRDefault="008B6113" w:rsidP="0084308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2220" w:dyaOrig="720" w14:anchorId="7D802052">
          <v:shape id="_x0000_i1093" type="#_x0000_t75" style="width:111pt;height:36pt" o:ole="">
            <v:imagedata r:id="rId214" o:title=""/>
          </v:shape>
          <o:OLEObject Type="Embed" ProgID="Equation.DSMT4" ShapeID="_x0000_i1093" DrawAspect="Content" ObjectID="_1781862676" r:id="rId215"/>
        </w:object>
      </w:r>
    </w:p>
    <w:p w14:paraId="3B016E0B" w14:textId="29F12A1F" w:rsidR="00AA126F" w:rsidRPr="008570D5" w:rsidRDefault="00AA126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sz w:val="28"/>
        </w:rPr>
        <w:tab/>
      </w:r>
      <w:r w:rsidRPr="008570D5">
        <w:rPr>
          <w:rFonts w:ascii="Times New Roman" w:hAnsi="Times New Roman" w:cs="Times New Roman"/>
          <w:b/>
          <w:bCs/>
          <w:sz w:val="28"/>
        </w:rPr>
        <w:t xml:space="preserve">A. </w:t>
      </w:r>
      <w:r w:rsidR="00843084" w:rsidRPr="008570D5">
        <w:rPr>
          <w:rFonts w:ascii="Times New Roman" w:hAnsi="Times New Roman" w:cs="Times New Roman"/>
          <w:sz w:val="28"/>
        </w:rPr>
        <w:t>=</w: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43084" w:rsidRPr="008570D5">
        <w:rPr>
          <w:rFonts w:ascii="Times New Roman" w:hAnsi="Times New Roman" w:cs="Times New Roman"/>
          <w:sz w:val="28"/>
        </w:rPr>
        <w:t>&gt;</w: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43084" w:rsidRPr="008570D5">
        <w:rPr>
          <w:rFonts w:ascii="Times New Roman" w:hAnsi="Times New Roman" w:cs="Times New Roman"/>
          <w:sz w:val="28"/>
        </w:rPr>
        <w:t>&lt;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2C68A0AF" w14:textId="2CD248FB" w:rsidR="00FB129F" w:rsidRPr="008570D5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</w:t>
      </w:r>
      <w:r w:rsidR="00AA126F" w:rsidRPr="008570D5">
        <w:rPr>
          <w:rFonts w:ascii="Times New Roman" w:hAnsi="Times New Roman" w:cs="Times New Roman"/>
          <w:b/>
          <w:bCs/>
          <w:sz w:val="28"/>
        </w:rPr>
        <w:t>7</w:t>
      </w:r>
      <w:r w:rsidRPr="008570D5">
        <w:rPr>
          <w:rFonts w:ascii="Times New Roman" w:hAnsi="Times New Roman" w:cs="Times New Roman"/>
          <w:b/>
          <w:bCs/>
          <w:sz w:val="28"/>
        </w:rPr>
        <w:t>.</w:t>
      </w:r>
      <w:r w:rsidR="00FE0592"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="00FE0592" w:rsidRPr="008570D5">
        <w:rPr>
          <w:rFonts w:ascii="Times New Roman" w:hAnsi="Times New Roman" w:cs="Times New Roman"/>
          <w:sz w:val="28"/>
        </w:rPr>
        <w:t xml:space="preserve">Tuấn cho Hùng </w:t>
      </w:r>
      <w:r w:rsidR="008B6113" w:rsidRPr="008B6113">
        <w:rPr>
          <w:position w:val="-28"/>
        </w:rPr>
        <w:object w:dxaOrig="260" w:dyaOrig="720" w14:anchorId="59EC59BA">
          <v:shape id="_x0000_i1094" type="#_x0000_t75" style="width:12.75pt;height:36pt" o:ole="">
            <v:imagedata r:id="rId216" o:title=""/>
          </v:shape>
          <o:OLEObject Type="Embed" ProgID="Equation.DSMT4" ShapeID="_x0000_i1094" DrawAspect="Content" ObjectID="_1781862677" r:id="rId217"/>
        </w:object>
      </w:r>
      <w:r w:rsidR="00FE0592" w:rsidRPr="008570D5">
        <w:rPr>
          <w:rFonts w:ascii="Times New Roman" w:hAnsi="Times New Roman" w:cs="Times New Roman"/>
          <w:sz w:val="28"/>
        </w:rPr>
        <w:t xml:space="preserve"> số bi của mình. Tuấn cho Dũng </w:t>
      </w:r>
      <w:r w:rsidR="008B6113" w:rsidRPr="008B6113">
        <w:rPr>
          <w:position w:val="-28"/>
        </w:rPr>
        <w:object w:dxaOrig="240" w:dyaOrig="720" w14:anchorId="35E177FB">
          <v:shape id="_x0000_i1095" type="#_x0000_t75" style="width:12pt;height:36pt" o:ole="">
            <v:imagedata r:id="rId218" o:title=""/>
          </v:shape>
          <o:OLEObject Type="Embed" ProgID="Equation.DSMT4" ShapeID="_x0000_i1095" DrawAspect="Content" ObjectID="_1781862678" r:id="rId219"/>
        </w:object>
      </w:r>
      <w:r w:rsidR="00FE0592" w:rsidRPr="008570D5">
        <w:rPr>
          <w:rFonts w:ascii="Times New Roman" w:hAnsi="Times New Roman" w:cs="Times New Roman"/>
          <w:sz w:val="28"/>
        </w:rPr>
        <w:t xml:space="preserve"> số bi của mình. Hỏi Tuấn cho ai nhiều hơn và nhiều hơn bao nhiêu phần số bi của mình?</w:t>
      </w:r>
    </w:p>
    <w:p w14:paraId="6A83E1B1" w14:textId="127A9AD8" w:rsidR="0011403E" w:rsidRPr="008570D5" w:rsidRDefault="004B2C8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11403E" w:rsidRPr="008570D5">
        <w:rPr>
          <w:rFonts w:ascii="Times New Roman" w:hAnsi="Times New Roman" w:cs="Times New Roman"/>
          <w:sz w:val="28"/>
        </w:rPr>
        <w:t xml:space="preserve">Dũng nhiều hơn </w:t>
      </w:r>
      <w:r w:rsidR="008B6113" w:rsidRPr="008B6113">
        <w:rPr>
          <w:position w:val="-28"/>
        </w:rPr>
        <w:object w:dxaOrig="360" w:dyaOrig="720" w14:anchorId="38DCFDF1">
          <v:shape id="_x0000_i1096" type="#_x0000_t75" style="width:18pt;height:36pt" o:ole="">
            <v:imagedata r:id="rId220" o:title=""/>
          </v:shape>
          <o:OLEObject Type="Embed" ProgID="Equation.DSMT4" ShapeID="_x0000_i1096" DrawAspect="Content" ObjectID="_1781862679" r:id="rId221"/>
        </w:object>
      </w:r>
      <w:r w:rsidR="0011403E" w:rsidRPr="008570D5">
        <w:rPr>
          <w:rFonts w:ascii="Times New Roman" w:hAnsi="Times New Roman" w:cs="Times New Roman"/>
          <w:sz w:val="28"/>
        </w:rPr>
        <w:t xml:space="preserve"> số bi của Tuấn</w:t>
      </w:r>
      <w:r w:rsidR="0011403E" w:rsidRPr="008570D5">
        <w:rPr>
          <w:rFonts w:ascii="Times New Roman" w:hAnsi="Times New Roman" w:cs="Times New Roman"/>
          <w:b/>
          <w:bCs/>
          <w:sz w:val="28"/>
        </w:rPr>
        <w:tab/>
      </w:r>
    </w:p>
    <w:p w14:paraId="31244FFD" w14:textId="4D32BBA2" w:rsidR="0011403E" w:rsidRPr="008570D5" w:rsidRDefault="0011403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="004B2C85" w:rsidRPr="008570D5">
        <w:rPr>
          <w:rFonts w:ascii="Times New Roman" w:hAnsi="Times New Roman" w:cs="Times New Roman"/>
          <w:b/>
          <w:bCs/>
          <w:sz w:val="28"/>
        </w:rPr>
        <w:t xml:space="preserve">B. </w:t>
      </w:r>
      <w:r w:rsidRPr="008570D5">
        <w:rPr>
          <w:rFonts w:ascii="Times New Roman" w:hAnsi="Times New Roman" w:cs="Times New Roman"/>
          <w:sz w:val="28"/>
        </w:rPr>
        <w:t xml:space="preserve">Hùng nhiều hơn </w:t>
      </w:r>
      <w:r w:rsidR="008B6113" w:rsidRPr="008B6113">
        <w:rPr>
          <w:position w:val="-28"/>
        </w:rPr>
        <w:object w:dxaOrig="360" w:dyaOrig="720" w14:anchorId="27A01588">
          <v:shape id="_x0000_i1097" type="#_x0000_t75" style="width:18pt;height:36pt" o:ole="">
            <v:imagedata r:id="rId222" o:title=""/>
          </v:shape>
          <o:OLEObject Type="Embed" ProgID="Equation.DSMT4" ShapeID="_x0000_i1097" DrawAspect="Content" ObjectID="_1781862680" r:id="rId223"/>
        </w:object>
      </w:r>
      <w:r w:rsidRPr="008570D5">
        <w:rPr>
          <w:rFonts w:ascii="Times New Roman" w:hAnsi="Times New Roman" w:cs="Times New Roman"/>
          <w:sz w:val="28"/>
        </w:rPr>
        <w:t xml:space="preserve"> số bi của Tuấn</w:t>
      </w:r>
      <w:r w:rsidR="004B2C85" w:rsidRPr="008570D5">
        <w:rPr>
          <w:rFonts w:ascii="Times New Roman" w:hAnsi="Times New Roman" w:cs="Times New Roman"/>
          <w:b/>
          <w:bCs/>
          <w:sz w:val="28"/>
        </w:rPr>
        <w:tab/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8570D5">
        <w:rPr>
          <w:rFonts w:ascii="Times New Roman" w:hAnsi="Times New Roman" w:cs="Times New Roman"/>
          <w:b/>
          <w:bCs/>
          <w:sz w:val="28"/>
        </w:rPr>
        <w:tab/>
      </w:r>
    </w:p>
    <w:p w14:paraId="411E09B5" w14:textId="1898B857" w:rsidR="0011403E" w:rsidRPr="008570D5" w:rsidRDefault="0011403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="004B2C85" w:rsidRPr="008570D5">
        <w:rPr>
          <w:rFonts w:ascii="Times New Roman" w:hAnsi="Times New Roman" w:cs="Times New Roman"/>
          <w:b/>
          <w:bCs/>
          <w:sz w:val="28"/>
        </w:rPr>
        <w:t xml:space="preserve">C. </w:t>
      </w:r>
      <w:r w:rsidRPr="008570D5">
        <w:rPr>
          <w:rFonts w:ascii="Times New Roman" w:hAnsi="Times New Roman" w:cs="Times New Roman"/>
          <w:sz w:val="28"/>
        </w:rPr>
        <w:t xml:space="preserve">Dũng nhiều hơn </w:t>
      </w:r>
      <w:r w:rsidR="008B6113" w:rsidRPr="008B6113">
        <w:rPr>
          <w:position w:val="-28"/>
        </w:rPr>
        <w:object w:dxaOrig="360" w:dyaOrig="720" w14:anchorId="12F99968">
          <v:shape id="_x0000_i1098" type="#_x0000_t75" style="width:18pt;height:36pt" o:ole="">
            <v:imagedata r:id="rId224" o:title=""/>
          </v:shape>
          <o:OLEObject Type="Embed" ProgID="Equation.DSMT4" ShapeID="_x0000_i1098" DrawAspect="Content" ObjectID="_1781862681" r:id="rId225"/>
        </w:object>
      </w:r>
      <w:r w:rsidRPr="008570D5">
        <w:rPr>
          <w:rFonts w:ascii="Times New Roman" w:hAnsi="Times New Roman" w:cs="Times New Roman"/>
          <w:sz w:val="28"/>
        </w:rPr>
        <w:t xml:space="preserve"> số bi của Tuấn</w:t>
      </w:r>
      <w:r w:rsidRPr="008570D5">
        <w:rPr>
          <w:rFonts w:ascii="Times New Roman" w:hAnsi="Times New Roman" w:cs="Times New Roman"/>
          <w:b/>
          <w:bCs/>
          <w:sz w:val="28"/>
        </w:rPr>
        <w:tab/>
      </w:r>
    </w:p>
    <w:p w14:paraId="3C8F27AB" w14:textId="310A5B65" w:rsidR="004B2C85" w:rsidRPr="008570D5" w:rsidRDefault="0011403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="004B2C85" w:rsidRPr="008570D5">
        <w:rPr>
          <w:rFonts w:ascii="Times New Roman" w:hAnsi="Times New Roman" w:cs="Times New Roman"/>
          <w:b/>
          <w:bCs/>
          <w:sz w:val="28"/>
        </w:rPr>
        <w:t xml:space="preserve">D. </w:t>
      </w:r>
      <w:r w:rsidRPr="008570D5">
        <w:rPr>
          <w:rFonts w:ascii="Times New Roman" w:hAnsi="Times New Roman" w:cs="Times New Roman"/>
          <w:sz w:val="28"/>
        </w:rPr>
        <w:t xml:space="preserve">Hùng nhiều hơn </w:t>
      </w:r>
      <w:r w:rsidR="008B6113" w:rsidRPr="008B6113">
        <w:rPr>
          <w:position w:val="-28"/>
        </w:rPr>
        <w:object w:dxaOrig="360" w:dyaOrig="720" w14:anchorId="6D60BEC5">
          <v:shape id="_x0000_i1099" type="#_x0000_t75" style="width:18pt;height:36pt" o:ole="">
            <v:imagedata r:id="rId226" o:title=""/>
          </v:shape>
          <o:OLEObject Type="Embed" ProgID="Equation.DSMT4" ShapeID="_x0000_i1099" DrawAspect="Content" ObjectID="_1781862682" r:id="rId227"/>
        </w:object>
      </w:r>
      <w:r w:rsidRPr="008570D5">
        <w:rPr>
          <w:rFonts w:ascii="Times New Roman" w:hAnsi="Times New Roman" w:cs="Times New Roman"/>
          <w:sz w:val="28"/>
        </w:rPr>
        <w:t xml:space="preserve"> số bi của Tuấn</w:t>
      </w:r>
    </w:p>
    <w:p w14:paraId="5D25B7B8" w14:textId="65BDA180" w:rsidR="00D05CD6" w:rsidRPr="008570D5" w:rsidRDefault="00C3199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</w:t>
      </w:r>
      <w:r w:rsidR="00AA126F" w:rsidRPr="008570D5">
        <w:rPr>
          <w:rFonts w:ascii="Times New Roman" w:hAnsi="Times New Roman" w:cs="Times New Roman"/>
          <w:b/>
          <w:bCs/>
          <w:sz w:val="28"/>
        </w:rPr>
        <w:t>8</w:t>
      </w:r>
      <w:r w:rsidRPr="008570D5">
        <w:rPr>
          <w:rFonts w:ascii="Times New Roman" w:hAnsi="Times New Roman" w:cs="Times New Roman"/>
          <w:b/>
          <w:bCs/>
          <w:sz w:val="28"/>
        </w:rPr>
        <w:t>.</w:t>
      </w:r>
      <w:r w:rsidR="00D05CD6" w:rsidRPr="008570D5">
        <w:rPr>
          <w:rFonts w:ascii="Times New Roman" w:hAnsi="Times New Roman" w:cs="Times New Roman"/>
          <w:sz w:val="28"/>
        </w:rPr>
        <w:t xml:space="preserve"> Bà Hoa đem một số quả trứng gà ra chợ bán. Buổi sáng bà bán được </w:t>
      </w:r>
      <w:r w:rsidR="008B6113" w:rsidRPr="008B6113">
        <w:rPr>
          <w:position w:val="-28"/>
        </w:rPr>
        <w:object w:dxaOrig="240" w:dyaOrig="720" w14:anchorId="2B20490E">
          <v:shape id="_x0000_i1100" type="#_x0000_t75" style="width:12pt;height:36pt" o:ole="">
            <v:imagedata r:id="rId228" o:title=""/>
          </v:shape>
          <o:OLEObject Type="Embed" ProgID="Equation.DSMT4" ShapeID="_x0000_i1100" DrawAspect="Content" ObjectID="_1781862683" r:id="rId229"/>
        </w:object>
      </w:r>
      <w:r w:rsidR="00D05CD6" w:rsidRPr="008570D5">
        <w:rPr>
          <w:rFonts w:ascii="Times New Roman" w:hAnsi="Times New Roman" w:cs="Times New Roman"/>
          <w:sz w:val="28"/>
        </w:rPr>
        <w:t xml:space="preserve"> số quả trứng, buổi chiều bà bán được </w:t>
      </w:r>
      <w:r w:rsidR="008B6113" w:rsidRPr="008B6113">
        <w:rPr>
          <w:position w:val="-26"/>
        </w:rPr>
        <w:object w:dxaOrig="260" w:dyaOrig="700" w14:anchorId="3B754E92">
          <v:shape id="_x0000_i1101" type="#_x0000_t75" style="width:12.75pt;height:35.25pt" o:ole="">
            <v:imagedata r:id="rId230" o:title=""/>
          </v:shape>
          <o:OLEObject Type="Embed" ProgID="Equation.DSMT4" ShapeID="_x0000_i1101" DrawAspect="Content" ObjectID="_1781862684" r:id="rId231"/>
        </w:object>
      </w:r>
      <w:r w:rsidR="00D05CD6" w:rsidRPr="008570D5">
        <w:rPr>
          <w:rFonts w:ascii="Times New Roman" w:hAnsi="Times New Roman" w:cs="Times New Roman"/>
          <w:sz w:val="28"/>
        </w:rPr>
        <w:t xml:space="preserve"> số quả trứng. Hỏi bà đã bán được bao nhiêu phần số quả trứng.</w:t>
      </w:r>
    </w:p>
    <w:p w14:paraId="0B05EA02" w14:textId="0859F8F7" w:rsidR="00D05CD6" w:rsidRPr="008570D5" w:rsidRDefault="00D05C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260" w:dyaOrig="720" w14:anchorId="55543E0D">
          <v:shape id="_x0000_i1102" type="#_x0000_t75" style="width:12.75pt;height:36pt" o:ole="">
            <v:imagedata r:id="rId232" o:title=""/>
          </v:shape>
          <o:OLEObject Type="Embed" ProgID="Equation.DSMT4" ShapeID="_x0000_i1102" DrawAspect="Content" ObjectID="_1781862685" r:id="rId233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60" w:dyaOrig="720" w14:anchorId="3F6CCF5D">
          <v:shape id="_x0000_i1103" type="#_x0000_t75" style="width:12.75pt;height:36pt" o:ole="">
            <v:imagedata r:id="rId234" o:title=""/>
          </v:shape>
          <o:OLEObject Type="Embed" ProgID="Equation.DSMT4" ShapeID="_x0000_i1103" DrawAspect="Content" ObjectID="_1781862686" r:id="rId235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240" w:dyaOrig="720" w14:anchorId="5F972FCF">
          <v:shape id="_x0000_i1104" type="#_x0000_t75" style="width:12pt;height:36pt" o:ole="">
            <v:imagedata r:id="rId236" o:title=""/>
          </v:shape>
          <o:OLEObject Type="Embed" ProgID="Equation.DSMT4" ShapeID="_x0000_i1104" DrawAspect="Content" ObjectID="_1781862687" r:id="rId237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260" w:dyaOrig="720" w14:anchorId="1A3A74E8">
          <v:shape id="_x0000_i1105" type="#_x0000_t75" style="width:12.75pt;height:36pt" o:ole="">
            <v:imagedata r:id="rId238" o:title=""/>
          </v:shape>
          <o:OLEObject Type="Embed" ProgID="Equation.DSMT4" ShapeID="_x0000_i1105" DrawAspect="Content" ObjectID="_1781862688" r:id="rId239"/>
        </w:object>
      </w:r>
    </w:p>
    <w:p w14:paraId="4208DFB7" w14:textId="1C0FCA01" w:rsidR="00FB129F" w:rsidRPr="008570D5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791F77DB" w14:textId="4ECFEB70" w:rsidR="00C3199C" w:rsidRPr="008570D5" w:rsidRDefault="00C3199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Bài </w:t>
      </w:r>
      <w:r w:rsidR="00EC490F" w:rsidRPr="008570D5">
        <w:rPr>
          <w:rFonts w:ascii="Times New Roman" w:hAnsi="Times New Roman" w:cs="Times New Roman"/>
          <w:b/>
          <w:bCs/>
          <w:sz w:val="28"/>
        </w:rPr>
        <w:t>1</w:t>
      </w:r>
      <w:r w:rsidRPr="008570D5">
        <w:rPr>
          <w:rFonts w:ascii="Times New Roman" w:hAnsi="Times New Roman" w:cs="Times New Roman"/>
          <w:b/>
          <w:bCs/>
          <w:sz w:val="28"/>
        </w:rPr>
        <w:t>.</w:t>
      </w:r>
      <w:r w:rsidR="000E6890"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="000E6890" w:rsidRPr="008570D5">
        <w:rPr>
          <w:rFonts w:ascii="Times New Roman" w:hAnsi="Times New Roman" w:cs="Times New Roman"/>
          <w:sz w:val="28"/>
        </w:rPr>
        <w:t>Tính:</w:t>
      </w:r>
    </w:p>
    <w:p w14:paraId="58CE0F2B" w14:textId="41D603AE" w:rsidR="000E6890" w:rsidRPr="008570D5" w:rsidRDefault="000E689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28"/>
        </w:rPr>
        <w:object w:dxaOrig="740" w:dyaOrig="720" w14:anchorId="41FCC1FE">
          <v:shape id="_x0000_i1106" type="#_x0000_t75" style="width:36.75pt;height:36pt" o:ole="">
            <v:imagedata r:id="rId240" o:title=""/>
          </v:shape>
          <o:OLEObject Type="Embed" ProgID="Equation.DSMT4" ShapeID="_x0000_i1106" DrawAspect="Content" ObjectID="_1781862689" r:id="rId241"/>
        </w:object>
      </w:r>
      <w:r w:rsidR="00CA331E" w:rsidRPr="008570D5">
        <w:rPr>
          <w:rFonts w:ascii="Times New Roman" w:hAnsi="Times New Roman" w:cs="Times New Roman"/>
          <w:sz w:val="28"/>
        </w:rPr>
        <w:t xml:space="preserve"> = …………………………………………………………………………</w:t>
      </w:r>
    </w:p>
    <w:p w14:paraId="0C57A681" w14:textId="128EC920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                    ………………………………………………………………………...</w:t>
      </w:r>
    </w:p>
    <w:p w14:paraId="4FAE90E7" w14:textId="005B2D20" w:rsidR="00CA331E" w:rsidRPr="008570D5" w:rsidRDefault="000E689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lastRenderedPageBreak/>
        <w:t xml:space="preserve">b) </w:t>
      </w:r>
      <w:r w:rsidR="008B6113" w:rsidRPr="008B6113">
        <w:rPr>
          <w:position w:val="-28"/>
        </w:rPr>
        <w:object w:dxaOrig="720" w:dyaOrig="720" w14:anchorId="3CF67C01">
          <v:shape id="_x0000_i1107" type="#_x0000_t75" style="width:36pt;height:36pt" o:ole="">
            <v:imagedata r:id="rId242" o:title=""/>
          </v:shape>
          <o:OLEObject Type="Embed" ProgID="Equation.DSMT4" ShapeID="_x0000_i1107" DrawAspect="Content" ObjectID="_1781862690" r:id="rId243"/>
        </w:object>
      </w:r>
      <w:r w:rsidR="00CA331E" w:rsidRPr="008570D5">
        <w:rPr>
          <w:rFonts w:ascii="Times New Roman" w:hAnsi="Times New Roman" w:cs="Times New Roman"/>
          <w:sz w:val="28"/>
        </w:rPr>
        <w:t>= …………………………………………………………………………</w:t>
      </w:r>
    </w:p>
    <w:p w14:paraId="76F9D012" w14:textId="77777777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                    ………………………………………………………………………...</w:t>
      </w:r>
    </w:p>
    <w:p w14:paraId="4CB28822" w14:textId="4FE76879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28"/>
        </w:rPr>
        <w:object w:dxaOrig="740" w:dyaOrig="720" w14:anchorId="3A583314">
          <v:shape id="_x0000_i1108" type="#_x0000_t75" style="width:36.75pt;height:36pt" o:ole="">
            <v:imagedata r:id="rId244" o:title=""/>
          </v:shape>
          <o:OLEObject Type="Embed" ProgID="Equation.DSMT4" ShapeID="_x0000_i1108" DrawAspect="Content" ObjectID="_1781862691" r:id="rId245"/>
        </w:object>
      </w:r>
      <w:r w:rsidRPr="008570D5">
        <w:rPr>
          <w:rFonts w:ascii="Times New Roman" w:hAnsi="Times New Roman" w:cs="Times New Roman"/>
          <w:sz w:val="28"/>
        </w:rPr>
        <w:t>= …………………………………………………………………………</w:t>
      </w:r>
    </w:p>
    <w:p w14:paraId="781D58C4" w14:textId="77777777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                    ………………………………………………………………………...</w:t>
      </w:r>
    </w:p>
    <w:p w14:paraId="60CBAE7F" w14:textId="534ED97B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d) </w:t>
      </w:r>
      <w:r w:rsidR="008B6113" w:rsidRPr="008B6113">
        <w:rPr>
          <w:position w:val="-28"/>
        </w:rPr>
        <w:object w:dxaOrig="740" w:dyaOrig="720" w14:anchorId="3BA8A3C3">
          <v:shape id="_x0000_i1109" type="#_x0000_t75" style="width:36.75pt;height:36pt" o:ole="">
            <v:imagedata r:id="rId246" o:title=""/>
          </v:shape>
          <o:OLEObject Type="Embed" ProgID="Equation.DSMT4" ShapeID="_x0000_i1109" DrawAspect="Content" ObjectID="_1781862692" r:id="rId247"/>
        </w:object>
      </w:r>
      <w:r w:rsidRPr="008570D5">
        <w:rPr>
          <w:rFonts w:ascii="Times New Roman" w:hAnsi="Times New Roman" w:cs="Times New Roman"/>
          <w:sz w:val="28"/>
        </w:rPr>
        <w:t>= …………………………………………………………………………</w:t>
      </w:r>
    </w:p>
    <w:p w14:paraId="00F23294" w14:textId="6C7D08FD" w:rsidR="00CA331E" w:rsidRPr="008570D5" w:rsidRDefault="00CA331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                    ………………………………………………………………………...</w:t>
      </w:r>
    </w:p>
    <w:p w14:paraId="384400D9" w14:textId="7B592DEE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Bài 2. </w:t>
      </w:r>
      <w:r w:rsidRPr="008570D5">
        <w:rPr>
          <w:rFonts w:ascii="Times New Roman" w:hAnsi="Times New Roman" w:cs="Times New Roman"/>
          <w:sz w:val="28"/>
        </w:rPr>
        <w:t xml:space="preserve">Cho các hỗn số: </w:t>
      </w:r>
      <w:r w:rsidR="008B6113" w:rsidRPr="008B6113">
        <w:rPr>
          <w:position w:val="-28"/>
        </w:rPr>
        <w:object w:dxaOrig="380" w:dyaOrig="720" w14:anchorId="1C5EF843">
          <v:shape id="_x0000_i1110" type="#_x0000_t75" style="width:18.75pt;height:36pt" o:ole="">
            <v:imagedata r:id="rId248" o:title=""/>
          </v:shape>
          <o:OLEObject Type="Embed" ProgID="Equation.DSMT4" ShapeID="_x0000_i1110" DrawAspect="Content" ObjectID="_1781862693" r:id="rId249"/>
        </w:object>
      </w:r>
      <w:r w:rsidRPr="008570D5">
        <w:rPr>
          <w:rFonts w:ascii="Times New Roman" w:hAnsi="Times New Roman" w:cs="Times New Roman"/>
          <w:sz w:val="28"/>
        </w:rPr>
        <w:t xml:space="preserve">; </w:t>
      </w:r>
      <w:r w:rsidR="008B6113" w:rsidRPr="008B6113">
        <w:rPr>
          <w:position w:val="-28"/>
        </w:rPr>
        <w:object w:dxaOrig="420" w:dyaOrig="720" w14:anchorId="0A863252">
          <v:shape id="_x0000_i1111" type="#_x0000_t75" style="width:21pt;height:36pt" o:ole="">
            <v:imagedata r:id="rId250" o:title=""/>
          </v:shape>
          <o:OLEObject Type="Embed" ProgID="Equation.DSMT4" ShapeID="_x0000_i1111" DrawAspect="Content" ObjectID="_1781862694" r:id="rId251"/>
        </w:object>
      </w:r>
      <w:r w:rsidRPr="008570D5">
        <w:rPr>
          <w:rFonts w:ascii="Times New Roman" w:hAnsi="Times New Roman" w:cs="Times New Roman"/>
          <w:sz w:val="28"/>
        </w:rPr>
        <w:t xml:space="preserve">; </w:t>
      </w:r>
      <w:r w:rsidR="008B6113" w:rsidRPr="008B6113">
        <w:rPr>
          <w:position w:val="-28"/>
        </w:rPr>
        <w:object w:dxaOrig="360" w:dyaOrig="720" w14:anchorId="42C57F93">
          <v:shape id="_x0000_i1112" type="#_x0000_t75" style="width:18pt;height:36pt" o:ole="">
            <v:imagedata r:id="rId252" o:title=""/>
          </v:shape>
          <o:OLEObject Type="Embed" ProgID="Equation.DSMT4" ShapeID="_x0000_i1112" DrawAspect="Content" ObjectID="_1781862695" r:id="rId253"/>
        </w:object>
      </w:r>
      <w:r w:rsidRPr="008570D5">
        <w:rPr>
          <w:rFonts w:ascii="Times New Roman" w:hAnsi="Times New Roman" w:cs="Times New Roman"/>
          <w:sz w:val="28"/>
        </w:rPr>
        <w:t xml:space="preserve">; </w:t>
      </w:r>
      <w:r w:rsidR="008B6113" w:rsidRPr="008B6113">
        <w:rPr>
          <w:position w:val="-26"/>
        </w:rPr>
        <w:object w:dxaOrig="420" w:dyaOrig="700" w14:anchorId="3AE54840">
          <v:shape id="_x0000_i1113" type="#_x0000_t75" style="width:21pt;height:35.25pt" o:ole="">
            <v:imagedata r:id="rId254" o:title=""/>
          </v:shape>
          <o:OLEObject Type="Embed" ProgID="Equation.DSMT4" ShapeID="_x0000_i1113" DrawAspect="Content" ObjectID="_1781862696" r:id="rId255"/>
        </w:object>
      </w:r>
      <w:r w:rsidRPr="008570D5">
        <w:rPr>
          <w:rFonts w:ascii="Times New Roman" w:hAnsi="Times New Roman" w:cs="Times New Roman"/>
          <w:sz w:val="28"/>
        </w:rPr>
        <w:t xml:space="preserve">; </w:t>
      </w:r>
      <w:r w:rsidR="008B6113" w:rsidRPr="008B6113">
        <w:rPr>
          <w:position w:val="-28"/>
        </w:rPr>
        <w:object w:dxaOrig="400" w:dyaOrig="720" w14:anchorId="5CF76DEA">
          <v:shape id="_x0000_i1114" type="#_x0000_t75" style="width:20.25pt;height:36pt" o:ole="">
            <v:imagedata r:id="rId256" o:title=""/>
          </v:shape>
          <o:OLEObject Type="Embed" ProgID="Equation.DSMT4" ShapeID="_x0000_i1114" DrawAspect="Content" ObjectID="_1781862697" r:id="rId257"/>
        </w:object>
      </w:r>
    </w:p>
    <w:p w14:paraId="23E1474C" w14:textId="5D9E8461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>a) Đọc các hỗn số đã cho</w:t>
      </w:r>
    </w:p>
    <w:p w14:paraId="1478E682" w14:textId="25496D8F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647BE977" wp14:editId="0CFCC525">
                <wp:simplePos x="0" y="0"/>
                <wp:positionH relativeFrom="margin">
                  <wp:align>center</wp:align>
                </wp:positionH>
                <wp:positionV relativeFrom="paragraph">
                  <wp:posOffset>14605</wp:posOffset>
                </wp:positionV>
                <wp:extent cx="5495290" cy="1914525"/>
                <wp:effectExtent l="0" t="0" r="10160" b="28575"/>
                <wp:wrapNone/>
                <wp:docPr id="1034139739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290" cy="191452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F765DC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480B975E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7FBAC0F2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3A88EEEA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3242492C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33FDDF5F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</w:p>
                          <w:p w14:paraId="2D6F16CE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647BE977" id="_x0000_s1060" style="position:absolute;left:0;text-align:left;margin-left:0;margin-top:1.15pt;width:432.7pt;height:150.75pt;z-index:2520002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" fillcolor="white [3201]" strokecolor="black [3213]" strokeweight="1pt">
                <v:stroke joinstyle="miter"/>
                <v:textbox>
                  <w:txbxContent>
                    <w:p w14:paraId="62F765DC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480B975E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7FBAC0F2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3A88EEEA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3242492C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33FDDF5F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</w:p>
                    <w:p w14:paraId="2D6F16CE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7D2FD008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E4CB5B3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E79E742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CFF3E92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6DA9ACC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FE351FE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ECD5F6E" w14:textId="56AEBB50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b) Chuyển các hỗn số đã cho thành phân số </w:t>
      </w:r>
    </w:p>
    <w:p w14:paraId="07D2D6DB" w14:textId="0854D544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3DF64040" wp14:editId="39864614">
                <wp:simplePos x="0" y="0"/>
                <wp:positionH relativeFrom="margin">
                  <wp:align>center</wp:align>
                </wp:positionH>
                <wp:positionV relativeFrom="paragraph">
                  <wp:posOffset>13970</wp:posOffset>
                </wp:positionV>
                <wp:extent cx="5495290" cy="1771650"/>
                <wp:effectExtent l="0" t="0" r="10160" b="19050"/>
                <wp:wrapNone/>
                <wp:docPr id="508844617" name="Rectangle: Rounded Corner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5290" cy="17716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CAA7C4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0E92D642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32326377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521E9CA1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7B6BA281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51FCE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…………………………………………………………………………</w:t>
                            </w:r>
                          </w:p>
                          <w:p w14:paraId="6B461CC8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</w:p>
                          <w:p w14:paraId="7BCB107A" w14:textId="77777777" w:rsidR="00EC490F" w:rsidRPr="00B51FCE" w:rsidRDefault="00EC490F" w:rsidP="00EC490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3DF64040" id="_x0000_s1061" style="position:absolute;left:0;text-align:left;margin-left:0;margin-top:1.1pt;width:432.7pt;height:139.5pt;z-index:2520012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" fillcolor="white [3201]" strokecolor="black [3213]" strokeweight="1pt">
                <v:stroke joinstyle="miter"/>
                <v:textbox>
                  <w:txbxContent>
                    <w:p w14:paraId="19CAA7C4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0E92D642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32326377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521E9CA1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7B6BA281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51FCE">
                        <w:rPr>
                          <w:rFonts w:ascii="Times New Roman" w:hAnsi="Times New Roman" w:cs="Times New Roman"/>
                          <w:sz w:val="28"/>
                        </w:rPr>
                        <w:t>…………………………………………………………………………</w:t>
                      </w:r>
                    </w:p>
                    <w:p w14:paraId="6B461CC8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</w:p>
                    <w:p w14:paraId="7BCB107A" w14:textId="77777777" w:rsidR="00EC490F" w:rsidRPr="00B51FCE" w:rsidRDefault="00EC490F" w:rsidP="00EC490F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E894582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33C5DAD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DE27A55" w14:textId="77777777" w:rsidR="00EC490F" w:rsidRPr="008570D5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93B77DC" w14:textId="77777777" w:rsidR="00EC490F" w:rsidRPr="008570D5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DBFF0A1" w14:textId="77777777" w:rsidR="00EC490F" w:rsidRPr="008570D5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F8D8BD1" w14:textId="77777777" w:rsidR="00EC490F" w:rsidRPr="008570D5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19CC19BF" w14:textId="5823C6C6" w:rsidR="00C3199C" w:rsidRPr="00F036FB" w:rsidRDefault="00C3199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3.</w:t>
      </w:r>
      <w:r w:rsidR="00CA331E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CA331E" w:rsidRPr="00F036FB">
        <w:rPr>
          <w:rFonts w:ascii="Times New Roman" w:hAnsi="Times New Roman" w:cs="Times New Roman"/>
          <w:sz w:val="28"/>
        </w:rPr>
        <w:t>Điền dấu “+” hoặc dấu “-” thích hợp vào ô trố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336A3C" w:rsidRPr="00F036FB" w14:paraId="47F2DFCC" w14:textId="77777777" w:rsidTr="00336A3C">
        <w:tc>
          <w:tcPr>
            <w:tcW w:w="4332" w:type="dxa"/>
          </w:tcPr>
          <w:p w14:paraId="77D70A57" w14:textId="6BE33516" w:rsidR="00336A3C" w:rsidRPr="00F036FB" w:rsidRDefault="00336A3C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2163B39F" wp14:editId="0810753D">
                      <wp:simplePos x="0" y="0"/>
                      <wp:positionH relativeFrom="column">
                        <wp:posOffset>436392</wp:posOffset>
                      </wp:positionH>
                      <wp:positionV relativeFrom="paragraph">
                        <wp:posOffset>76884</wp:posOffset>
                      </wp:positionV>
                      <wp:extent cx="301869" cy="293077"/>
                      <wp:effectExtent l="0" t="0" r="22225" b="12065"/>
                      <wp:wrapNone/>
                      <wp:docPr id="5737748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1869" cy="293077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4E869E" w14:textId="069F211B" w:rsidR="00336A3C" w:rsidRPr="00336A3C" w:rsidRDefault="00336A3C" w:rsidP="00336A3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163B39F" id="Rectangle 1" o:spid="_x0000_s1062" style="position:absolute;left:0;text-align:left;margin-left:34.35pt;margin-top:6.05pt;width:23.75pt;height:23.1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" fillcolor="white [3201]" strokecolor="black [3213]" strokeweight="1pt">
                      <v:textbox>
                        <w:txbxContent>
                          <w:p w14:paraId="604E869E" w14:textId="069F211B" w:rsidR="00336A3C" w:rsidRPr="00336A3C" w:rsidRDefault="00336A3C" w:rsidP="00336A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a) </w:t>
            </w:r>
            <w:r w:rsidR="008B6113" w:rsidRPr="008B6113">
              <w:rPr>
                <w:position w:val="-26"/>
              </w:rPr>
              <w:object w:dxaOrig="260" w:dyaOrig="700" w14:anchorId="61401EE7">
                <v:shape id="_x0000_i1115" type="#_x0000_t75" style="width:12.75pt;height:35.25pt" o:ole="">
                  <v:imagedata r:id="rId258" o:title=""/>
                </v:shape>
                <o:OLEObject Type="Embed" ProgID="Equation.DSMT4" ShapeID="_x0000_i1115" DrawAspect="Content" ObjectID="_1781862698" r:id="rId259"/>
              </w:objec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            </w:t>
            </w:r>
            <w:r w:rsidR="008B6113" w:rsidRPr="008B6113">
              <w:rPr>
                <w:position w:val="-28"/>
              </w:rPr>
              <w:object w:dxaOrig="900" w:dyaOrig="720" w14:anchorId="629CB72A">
                <v:shape id="_x0000_i1116" type="#_x0000_t75" style="width:45pt;height:36pt" o:ole="">
                  <v:imagedata r:id="rId260" o:title=""/>
                </v:shape>
                <o:OLEObject Type="Embed" ProgID="Equation.DSMT4" ShapeID="_x0000_i1116" DrawAspect="Content" ObjectID="_1781862699" r:id="rId261"/>
              </w:objec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                                          </w:t>
            </w:r>
          </w:p>
          <w:p w14:paraId="78062D45" w14:textId="69F9BB5A" w:rsidR="00336A3C" w:rsidRPr="00F036FB" w:rsidRDefault="00336A3C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442F5C2F" wp14:editId="7A6E5749">
                      <wp:simplePos x="0" y="0"/>
                      <wp:positionH relativeFrom="column">
                        <wp:posOffset>439322</wp:posOffset>
                      </wp:positionH>
                      <wp:positionV relativeFrom="paragraph">
                        <wp:posOffset>69215</wp:posOffset>
                      </wp:positionV>
                      <wp:extent cx="307731" cy="296008"/>
                      <wp:effectExtent l="0" t="0" r="16510" b="27940"/>
                      <wp:wrapNone/>
                      <wp:docPr id="94843158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7731" cy="296008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8F4F03" w14:textId="410F64E9" w:rsidR="00336A3C" w:rsidRPr="00336A3C" w:rsidRDefault="00336A3C" w:rsidP="00336A3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442F5C2F" id="_x0000_s1063" style="position:absolute;left:0;text-align:left;margin-left:34.6pt;margin-top:5.45pt;width:24.25pt;height:23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" fillcolor="white [3201]" strokecolor="black [3213]" strokeweight="1pt">
                      <v:textbox>
                        <w:txbxContent>
                          <w:p w14:paraId="3F8F4F03" w14:textId="410F64E9" w:rsidR="00336A3C" w:rsidRPr="00336A3C" w:rsidRDefault="00336A3C" w:rsidP="00336A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b) </w:t>
            </w:r>
            <w:r w:rsidR="008B6113" w:rsidRPr="008B6113">
              <w:rPr>
                <w:position w:val="-28"/>
              </w:rPr>
              <w:object w:dxaOrig="260" w:dyaOrig="720" w14:anchorId="508A272A">
                <v:shape id="_x0000_i1117" type="#_x0000_t75" style="width:12.75pt;height:36pt" o:ole="">
                  <v:imagedata r:id="rId262" o:title=""/>
                </v:shape>
                <o:OLEObject Type="Embed" ProgID="Equation.DSMT4" ShapeID="_x0000_i1117" DrawAspect="Content" ObjectID="_1781862700" r:id="rId263"/>
              </w:objec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             </w:t>
            </w:r>
            <w:r w:rsidR="008B6113" w:rsidRPr="008B6113">
              <w:rPr>
                <w:position w:val="-28"/>
              </w:rPr>
              <w:object w:dxaOrig="859" w:dyaOrig="720" w14:anchorId="429AF0A9">
                <v:shape id="_x0000_i1118" type="#_x0000_t75" style="width:42.75pt;height:36pt" o:ole="">
                  <v:imagedata r:id="rId264" o:title=""/>
                </v:shape>
                <o:OLEObject Type="Embed" ProgID="Equation.DSMT4" ShapeID="_x0000_i1118" DrawAspect="Content" ObjectID="_1781862701" r:id="rId265"/>
              </w:object>
            </w:r>
          </w:p>
        </w:tc>
        <w:tc>
          <w:tcPr>
            <w:tcW w:w="4333" w:type="dxa"/>
          </w:tcPr>
          <w:p w14:paraId="58BDA4BD" w14:textId="39A4E4E6" w:rsidR="00336A3C" w:rsidRPr="00F036FB" w:rsidRDefault="00336A3C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4A4717D" wp14:editId="76177936">
                      <wp:simplePos x="0" y="0"/>
                      <wp:positionH relativeFrom="column">
                        <wp:posOffset>461010</wp:posOffset>
                      </wp:positionH>
                      <wp:positionV relativeFrom="paragraph">
                        <wp:posOffset>88607</wp:posOffset>
                      </wp:positionV>
                      <wp:extent cx="287215" cy="287215"/>
                      <wp:effectExtent l="0" t="0" r="17780" b="17780"/>
                      <wp:wrapNone/>
                      <wp:docPr id="1962462166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215" cy="28721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1D34D7" w14:textId="16E19AF5" w:rsidR="00336A3C" w:rsidRPr="00336A3C" w:rsidRDefault="00336A3C" w:rsidP="00336A3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4A4717D" id="_x0000_s1064" style="position:absolute;left:0;text-align:left;margin-left:36.3pt;margin-top:7pt;width:22.6pt;height:22.6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" fillcolor="white [3201]" strokecolor="black [3213]" strokeweight="1pt">
                      <v:textbox>
                        <w:txbxContent>
                          <w:p w14:paraId="7F1D34D7" w14:textId="16E19AF5" w:rsidR="00336A3C" w:rsidRPr="00336A3C" w:rsidRDefault="00336A3C" w:rsidP="00336A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c) </w:t>
            </w:r>
            <w:r w:rsidR="008B6113" w:rsidRPr="008B6113">
              <w:rPr>
                <w:position w:val="-26"/>
              </w:rPr>
              <w:object w:dxaOrig="260" w:dyaOrig="700" w14:anchorId="33C4B277">
                <v:shape id="_x0000_i1119" type="#_x0000_t75" style="width:12.75pt;height:35.25pt" o:ole="">
                  <v:imagedata r:id="rId266" o:title=""/>
                </v:shape>
                <o:OLEObject Type="Embed" ProgID="Equation.DSMT4" ShapeID="_x0000_i1119" DrawAspect="Content" ObjectID="_1781862702" r:id="rId267"/>
              </w:objec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             </w:t>
            </w:r>
            <w:r w:rsidR="008B6113" w:rsidRPr="008B6113">
              <w:rPr>
                <w:position w:val="-28"/>
              </w:rPr>
              <w:object w:dxaOrig="880" w:dyaOrig="720" w14:anchorId="6ACBDAD8">
                <v:shape id="_x0000_i1120" type="#_x0000_t75" style="width:44.25pt;height:36pt" o:ole="">
                  <v:imagedata r:id="rId268" o:title=""/>
                </v:shape>
                <o:OLEObject Type="Embed" ProgID="Equation.DSMT4" ShapeID="_x0000_i1120" DrawAspect="Content" ObjectID="_1781862703" r:id="rId269"/>
              </w:object>
            </w:r>
          </w:p>
          <w:p w14:paraId="2003AC3A" w14:textId="16CC2803" w:rsidR="00336A3C" w:rsidRPr="00F036FB" w:rsidRDefault="00336A3C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1CADF72C" wp14:editId="7D9209D2">
                      <wp:simplePos x="0" y="0"/>
                      <wp:positionH relativeFrom="column">
                        <wp:posOffset>469802</wp:posOffset>
                      </wp:positionH>
                      <wp:positionV relativeFrom="paragraph">
                        <wp:posOffset>48700</wp:posOffset>
                      </wp:positionV>
                      <wp:extent cx="293077" cy="290146"/>
                      <wp:effectExtent l="0" t="0" r="12065" b="15240"/>
                      <wp:wrapNone/>
                      <wp:docPr id="921232984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3077" cy="290146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8112DF" w14:textId="68027355" w:rsidR="00336A3C" w:rsidRPr="00336A3C" w:rsidRDefault="00336A3C" w:rsidP="00336A3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1CADF72C" id="_x0000_s1065" style="position:absolute;left:0;text-align:left;margin-left:37pt;margin-top:3.85pt;width:23.1pt;height:22.8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" fillcolor="white [3201]" strokecolor="black [3213]" strokeweight="1pt">
                      <v:textbox>
                        <w:txbxContent>
                          <w:p w14:paraId="1E8112DF" w14:textId="68027355" w:rsidR="00336A3C" w:rsidRPr="00336A3C" w:rsidRDefault="00336A3C" w:rsidP="00336A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d) </w:t>
            </w:r>
            <w:r w:rsidR="008B6113" w:rsidRPr="008B6113">
              <w:rPr>
                <w:position w:val="-28"/>
              </w:rPr>
              <w:object w:dxaOrig="260" w:dyaOrig="720" w14:anchorId="3BB84282">
                <v:shape id="_x0000_i1121" type="#_x0000_t75" style="width:12.75pt;height:36pt" o:ole="">
                  <v:imagedata r:id="rId270" o:title=""/>
                </v:shape>
                <o:OLEObject Type="Embed" ProgID="Equation.DSMT4" ShapeID="_x0000_i1121" DrawAspect="Content" ObjectID="_1781862704" r:id="rId271"/>
              </w:objec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             </w:t>
            </w:r>
            <w:r w:rsidR="008B6113" w:rsidRPr="008B6113">
              <w:rPr>
                <w:position w:val="-28"/>
              </w:rPr>
              <w:object w:dxaOrig="960" w:dyaOrig="720" w14:anchorId="40369122">
                <v:shape id="_x0000_i1122" type="#_x0000_t75" style="width:48pt;height:36pt" o:ole="">
                  <v:imagedata r:id="rId272" o:title=""/>
                </v:shape>
                <o:OLEObject Type="Embed" ProgID="Equation.DSMT4" ShapeID="_x0000_i1122" DrawAspect="Content" ObjectID="_1781862705" r:id="rId273"/>
              </w:object>
            </w:r>
          </w:p>
        </w:tc>
      </w:tr>
    </w:tbl>
    <w:p w14:paraId="2B3FDADA" w14:textId="77777777" w:rsidR="00EC490F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78E8A2C7" w14:textId="77777777" w:rsidR="00EC490F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39AFF840" w14:textId="4BBBA653" w:rsidR="00C3199C" w:rsidRPr="00F036FB" w:rsidRDefault="00C3199C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4.</w:t>
      </w:r>
      <w:r w:rsidR="008419F7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CD2BEE" w:rsidRPr="00F036FB">
        <w:rPr>
          <w:rFonts w:ascii="Times New Roman" w:hAnsi="Times New Roman" w:cs="Times New Roman"/>
          <w:sz w:val="28"/>
        </w:rPr>
        <w:t>Điền hỗn số thích hợp vào</w:t>
      </w:r>
      <w:r w:rsidR="00B51FCE">
        <w:rPr>
          <w:rFonts w:ascii="Times New Roman" w:hAnsi="Times New Roman" w:cs="Times New Roman"/>
          <w:sz w:val="28"/>
        </w:rPr>
        <w:t xml:space="preserve"> dưới</w:t>
      </w:r>
      <w:r w:rsidR="00CD2BEE" w:rsidRPr="00F036FB">
        <w:rPr>
          <w:rFonts w:ascii="Times New Roman" w:hAnsi="Times New Roman" w:cs="Times New Roman"/>
          <w:sz w:val="28"/>
        </w:rPr>
        <w:t xml:space="preserve"> mỗi vạch của tia số</w:t>
      </w:r>
    </w:p>
    <w:p w14:paraId="1C5DC251" w14:textId="12146B22" w:rsidR="00CD2BEE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noProof/>
          <w:lang w:bidi="ar-SA"/>
        </w:rPr>
        <w:drawing>
          <wp:inline distT="0" distB="0" distL="0" distR="0" wp14:anchorId="345EC414" wp14:editId="32950D1B">
            <wp:extent cx="5629275" cy="8477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03FB4" w14:textId="2869DD84" w:rsidR="00D63B93" w:rsidRPr="00F036FB" w:rsidRDefault="00C3199C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bookmarkStart w:id="5" w:name="_Hlk167091628"/>
      <w:r w:rsidRPr="00F036FB">
        <w:rPr>
          <w:rFonts w:ascii="Times New Roman" w:hAnsi="Times New Roman" w:cs="Times New Roman"/>
          <w:b/>
          <w:bCs/>
          <w:sz w:val="28"/>
        </w:rPr>
        <w:t>Bài 5.</w:t>
      </w:r>
      <w:r w:rsidR="00D63B93"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="00D63B93" w:rsidRPr="00F036FB">
        <w:rPr>
          <w:rFonts w:ascii="Times New Roman" w:hAnsi="Times New Roman" w:cs="Times New Roman"/>
          <w:sz w:val="28"/>
        </w:rPr>
        <w:t>Ngày thứ nhất, một đội công nhân sửa được</w:t>
      </w:r>
      <w:r w:rsidR="0020627E"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8"/>
        </w:rPr>
        <w:object w:dxaOrig="360" w:dyaOrig="720" w14:anchorId="67EBAE44">
          <v:shape id="_x0000_i1123" type="#_x0000_t75" style="width:18pt;height:36pt" o:ole="">
            <v:imagedata r:id="rId275" o:title=""/>
          </v:shape>
          <o:OLEObject Type="Embed" ProgID="Equation.DSMT4" ShapeID="_x0000_i1123" DrawAspect="Content" ObjectID="_1781862706" r:id="rId276"/>
        </w:object>
      </w:r>
      <w:r w:rsidR="00D63B93" w:rsidRPr="00F036FB">
        <w:rPr>
          <w:rFonts w:ascii="Times New Roman" w:hAnsi="Times New Roman" w:cs="Times New Roman"/>
          <w:sz w:val="28"/>
        </w:rPr>
        <w:t xml:space="preserve"> đoạn đường. Ngày thứ hai, đội công nhân sửa được</w:t>
      </w:r>
      <w:r w:rsidR="0020627E"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8"/>
        </w:rPr>
        <w:object w:dxaOrig="240" w:dyaOrig="720" w14:anchorId="22F67360">
          <v:shape id="_x0000_i1124" type="#_x0000_t75" style="width:12pt;height:36pt" o:ole="">
            <v:imagedata r:id="rId277" o:title=""/>
          </v:shape>
          <o:OLEObject Type="Embed" ProgID="Equation.DSMT4" ShapeID="_x0000_i1124" DrawAspect="Content" ObjectID="_1781862707" r:id="rId278"/>
        </w:object>
      </w:r>
      <w:r w:rsidR="00D63B93" w:rsidRPr="00F036FB">
        <w:rPr>
          <w:rFonts w:ascii="Times New Roman" w:hAnsi="Times New Roman" w:cs="Times New Roman"/>
          <w:sz w:val="28"/>
        </w:rPr>
        <w:t xml:space="preserve"> đoạn đường. </w:t>
      </w:r>
    </w:p>
    <w:p w14:paraId="0FCFC60D" w14:textId="77777777" w:rsidR="00D63B93" w:rsidRPr="00F036FB" w:rsidRDefault="00D63B93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a) Hỏi đội công nhân đó đã sửa được bao nhiêu đoạn đường?</w:t>
      </w:r>
    </w:p>
    <w:p w14:paraId="534DA0D2" w14:textId="16C0B233" w:rsidR="00D63B93" w:rsidRPr="00F036FB" w:rsidRDefault="00D63B93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490F">
        <w:rPr>
          <w:rFonts w:ascii="Times New Roman" w:hAnsi="Times New Roman" w:cs="Times New Roman"/>
          <w:sz w:val="28"/>
        </w:rPr>
        <w:t>………</w:t>
      </w:r>
    </w:p>
    <w:p w14:paraId="6476717C" w14:textId="33B7E6F9" w:rsidR="00C3199C" w:rsidRPr="00F036FB" w:rsidRDefault="00D63B93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b) Hỏi đội công nhân còn phải sửa nốt bao nhiêu đoạn đường nữa?</w:t>
      </w:r>
    </w:p>
    <w:p w14:paraId="02483E46" w14:textId="5DDA54AE" w:rsidR="00D63B93" w:rsidRPr="00F036FB" w:rsidRDefault="00D63B93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490F">
        <w:rPr>
          <w:rFonts w:ascii="Times New Roman" w:hAnsi="Times New Roman" w:cs="Times New Roman"/>
          <w:sz w:val="28"/>
        </w:rPr>
        <w:t>………</w:t>
      </w:r>
    </w:p>
    <w:bookmarkEnd w:id="5"/>
    <w:p w14:paraId="3908131E" w14:textId="1253F806" w:rsidR="00D63B93" w:rsidRPr="00F036FB" w:rsidRDefault="00D63B93" w:rsidP="000E0B69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6. </w:t>
      </w:r>
      <w:r w:rsidRPr="00F036FB">
        <w:rPr>
          <w:rFonts w:ascii="Times New Roman" w:hAnsi="Times New Roman" w:cs="Times New Roman"/>
          <w:sz w:val="28"/>
        </w:rPr>
        <w:t>Tính bằng cách thuận tiện nhấ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6"/>
        <w:gridCol w:w="4766"/>
      </w:tblGrid>
      <w:tr w:rsidR="00D63B93" w:rsidRPr="00F036FB" w14:paraId="6A69DDFD" w14:textId="77777777" w:rsidTr="00EC490F">
        <w:trPr>
          <w:trHeight w:val="3947"/>
        </w:trPr>
        <w:tc>
          <w:tcPr>
            <w:tcW w:w="4766" w:type="dxa"/>
          </w:tcPr>
          <w:p w14:paraId="18334801" w14:textId="7078A000" w:rsidR="00D63B93" w:rsidRPr="00F036FB" w:rsidRDefault="00D63B93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a) </w:t>
            </w:r>
            <w:r w:rsidR="008B6113" w:rsidRPr="008B6113">
              <w:rPr>
                <w:position w:val="-28"/>
              </w:rPr>
              <w:object w:dxaOrig="1719" w:dyaOrig="720" w14:anchorId="7D46EBDA">
                <v:shape id="_x0000_i1125" type="#_x0000_t75" style="width:86.25pt;height:36pt" o:ole="">
                  <v:imagedata r:id="rId279" o:title=""/>
                </v:shape>
                <o:OLEObject Type="Embed" ProgID="Equation.DSMT4" ShapeID="_x0000_i1125" DrawAspect="Content" ObjectID="_1781862708" r:id="rId280"/>
              </w:object>
            </w:r>
          </w:p>
          <w:p w14:paraId="025E200A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6FFFD2A8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44416B9F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1CCA9598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22D9B21A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524A6A6C" w14:textId="149246AC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</w:tc>
        <w:tc>
          <w:tcPr>
            <w:tcW w:w="4766" w:type="dxa"/>
          </w:tcPr>
          <w:p w14:paraId="0F0B0C40" w14:textId="412DB4E1" w:rsidR="00D63B93" w:rsidRPr="00F036FB" w:rsidRDefault="00D63B93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b) </w:t>
            </w:r>
            <w:r w:rsidR="008B6113" w:rsidRPr="008B6113">
              <w:rPr>
                <w:position w:val="-28"/>
              </w:rPr>
              <w:object w:dxaOrig="1640" w:dyaOrig="720" w14:anchorId="75F839CE">
                <v:shape id="_x0000_i1126" type="#_x0000_t75" style="width:81.75pt;height:36pt" o:ole="">
                  <v:imagedata r:id="rId281" o:title=""/>
                </v:shape>
                <o:OLEObject Type="Embed" ProgID="Equation.DSMT4" ShapeID="_x0000_i1126" DrawAspect="Content" ObjectID="_1781862709" r:id="rId282"/>
              </w:object>
            </w:r>
          </w:p>
          <w:p w14:paraId="4EC80764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2A2EF052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6BF92E1A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4494C197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0D5D8AA3" w14:textId="77777777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  <w:p w14:paraId="0BE1A454" w14:textId="589C4F0D" w:rsidR="00CD2BEE" w:rsidRPr="00F036FB" w:rsidRDefault="00CD2BEE" w:rsidP="000E0B69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……………..……………………….</w:t>
            </w:r>
          </w:p>
        </w:tc>
      </w:tr>
      <w:bookmarkEnd w:id="4"/>
    </w:tbl>
    <w:p w14:paraId="5806D459" w14:textId="77777777" w:rsidR="00FB129F" w:rsidRPr="00F036FB" w:rsidRDefault="00FB129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211487F5" w14:textId="77777777" w:rsidR="0020627E" w:rsidRPr="00F036FB" w:rsidRDefault="0020627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6AAA4CE" w14:textId="77777777" w:rsidR="0020627E" w:rsidRPr="00F036FB" w:rsidRDefault="0020627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6B17B56F" w14:textId="35C632EF" w:rsidR="00561341" w:rsidRPr="00F036FB" w:rsidRDefault="0056134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E066B3F" w14:textId="5AB96B84" w:rsidR="00B51FCE" w:rsidRPr="00F036FB" w:rsidRDefault="00B51FCE" w:rsidP="00B51FC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sz w:val="28"/>
          <w:lang w:bidi="ar-SA"/>
        </w:rPr>
        <w:drawing>
          <wp:anchor distT="0" distB="0" distL="114300" distR="114300" simplePos="0" relativeHeight="251998208" behindDoc="0" locked="0" layoutInCell="1" allowOverlap="1" wp14:anchorId="11C574E8" wp14:editId="46469D73">
            <wp:simplePos x="0" y="0"/>
            <wp:positionH relativeFrom="column">
              <wp:posOffset>822960</wp:posOffset>
            </wp:positionH>
            <wp:positionV relativeFrom="paragraph">
              <wp:posOffset>697230</wp:posOffset>
            </wp:positionV>
            <wp:extent cx="824097" cy="11049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5"/>
                    <pic:cNvPicPr>
                      <a:picLocks noChangeAspect="1" noChangeArrowheads="1"/>
                    </pic:cNvPicPr>
                  </pic:nvPicPr>
                  <pic:blipFill rotWithShape="1"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71" t="12635" r="25993" b="22021"/>
                    <a:stretch/>
                  </pic:blipFill>
                  <pic:spPr bwMode="auto">
                    <a:xfrm>
                      <a:off x="0" y="0"/>
                      <a:ext cx="824097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1877990C" wp14:editId="17049A8B">
                <wp:simplePos x="0" y="0"/>
                <wp:positionH relativeFrom="column">
                  <wp:posOffset>2232660</wp:posOffset>
                </wp:positionH>
                <wp:positionV relativeFrom="paragraph">
                  <wp:posOffset>732790</wp:posOffset>
                </wp:positionV>
                <wp:extent cx="3438525" cy="1047750"/>
                <wp:effectExtent l="495300" t="0" r="28575" b="19050"/>
                <wp:wrapThrough wrapText="bothSides">
                  <wp:wrapPolygon edited="0">
                    <wp:start x="479" y="0"/>
                    <wp:lineTo x="-239" y="0"/>
                    <wp:lineTo x="-359" y="12567"/>
                    <wp:lineTo x="-3111" y="12567"/>
                    <wp:lineTo x="-3111" y="18851"/>
                    <wp:lineTo x="-239" y="18851"/>
                    <wp:lineTo x="-239" y="21600"/>
                    <wp:lineTo x="359" y="21600"/>
                    <wp:lineTo x="21301" y="21600"/>
                    <wp:lineTo x="21660" y="19244"/>
                    <wp:lineTo x="21660" y="6284"/>
                    <wp:lineTo x="21181" y="393"/>
                    <wp:lineTo x="21181" y="0"/>
                    <wp:lineTo x="479" y="0"/>
                  </wp:wrapPolygon>
                </wp:wrapThrough>
                <wp:docPr id="11" name="Speech Bubble: Rectangle with Corners Rounde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1047750"/>
                        </a:xfrm>
                        <a:prstGeom prst="wedgeRoundRectCallout">
                          <a:avLst>
                            <a:gd name="adj1" fmla="val -63463"/>
                            <a:gd name="adj2" fmla="val 30282"/>
                            <a:gd name="adj3" fmla="val 16667"/>
                          </a:avLst>
                        </a:prstGeom>
                        <a:ln w="19050">
                          <a:prstDash val="sysDash"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9CDB2F" w14:textId="77777777" w:rsidR="00B51FCE" w:rsidRPr="00F036FB" w:rsidRDefault="00B51FCE" w:rsidP="00B51FCE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Mục tiêu: </w:t>
                            </w:r>
                          </w:p>
                          <w:p w14:paraId="0DA8CC7C" w14:textId="6AF0D176" w:rsidR="00B51FCE" w:rsidRDefault="00B51FCE" w:rsidP="00B51FCE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Ôn tập hình học và đo lường</w:t>
                            </w:r>
                          </w:p>
                          <w:p w14:paraId="33A08F68" w14:textId="68EB20A9" w:rsidR="00B51FCE" w:rsidRDefault="00B51FCE" w:rsidP="00B51FCE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Luyện tập chung</w:t>
                            </w:r>
                          </w:p>
                          <w:p w14:paraId="096F7491" w14:textId="77777777" w:rsidR="00B51FCE" w:rsidRPr="00F036FB" w:rsidRDefault="00B51FCE" w:rsidP="00B51FCE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877990C" id="_x0000_s1066" type="#_x0000_t62" style="position:absolute;left:0;text-align:left;margin-left:175.8pt;margin-top:57.7pt;width:270.75pt;height:82.5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" adj="-2908,17341" fillcolor="white [3201]" strokecolor="#4472c4 [3204]" strokeweight="1.5pt">
                <v:stroke dashstyle="3 1"/>
                <v:textbox>
                  <w:txbxContent>
                    <w:p w14:paraId="0F9CDB2F" w14:textId="77777777" w:rsidR="00B51FCE" w:rsidRPr="00F036FB" w:rsidRDefault="00B51FCE" w:rsidP="00B51FCE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Mục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 </w:t>
                      </w:r>
                      <w:proofErr w:type="spellStart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tiêu</w:t>
                      </w:r>
                      <w:proofErr w:type="spellEnd"/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: </w:t>
                      </w:r>
                    </w:p>
                    <w:p w14:paraId="0DA8CC7C" w14:textId="6AF0D176" w:rsidR="00B51FCE" w:rsidRDefault="00B51FCE" w:rsidP="00B51FCE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Ô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học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và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đo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lường</w:t>
                      </w:r>
                      <w:proofErr w:type="spellEnd"/>
                    </w:p>
                    <w:p w14:paraId="33A08F68" w14:textId="68EB20A9" w:rsidR="00B51FCE" w:rsidRDefault="00B51FCE" w:rsidP="00B51FCE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Luyệ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tập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8"/>
                        </w:rPr>
                        <w:t>chung</w:t>
                      </w:r>
                      <w:proofErr w:type="spellEnd"/>
                    </w:p>
                    <w:p w14:paraId="096F7491" w14:textId="77777777" w:rsidR="00B51FCE" w:rsidRPr="00F036FB" w:rsidRDefault="00B51FCE" w:rsidP="00B51FCE">
                      <w:pPr>
                        <w:rPr>
                          <w:sz w:val="28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inline distT="0" distB="0" distL="0" distR="0" wp14:anchorId="4123F086" wp14:editId="1ACF1D8C">
                <wp:extent cx="3438525" cy="428625"/>
                <wp:effectExtent l="152400" t="95250" r="180975" b="142875"/>
                <wp:docPr id="12" name="Rectangle: Rounded Corner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428625"/>
                        </a:xfrm>
                        <a:prstGeom prst="roundRect">
                          <a:avLst/>
                        </a:prstGeom>
                        <a:solidFill>
                          <a:srgbClr val="FFFF00"/>
                        </a:solidFill>
                        <a:ln/>
                        <a:effectLst>
                          <a:glow rad="63500">
                            <a:schemeClr val="accent4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  <a:scene3d>
                          <a:camera prst="orthographicFront"/>
                          <a:lightRig rig="threePt" dir="t"/>
                        </a:scene3d>
                        <a:sp3d>
                          <a:bevelT w="114300" prst="artDeco"/>
                        </a:sp3d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D78498" w14:textId="6D756CB1" w:rsidR="00B51FCE" w:rsidRPr="00F036FB" w:rsidRDefault="00B51FCE" w:rsidP="00B51FC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</w:pPr>
                            <w:r w:rsidRPr="00F036F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 xml:space="preserve">PHIẾU ÔN TẬP CUỐI TUẦN </w:t>
                            </w:r>
                            <w:r w:rsidR="00755D59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4123F086" id="_x0000_s1067" style="width:270.75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" fillcolor="yellow" strokecolor="black [3200]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13D78498" w14:textId="6D756CB1" w:rsidR="00B51FCE" w:rsidRPr="00F036FB" w:rsidRDefault="00B51FCE" w:rsidP="00B51FCE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</w:pPr>
                      <w:r w:rsidRPr="00F036F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 xml:space="preserve">PHIẾU ÔN TẬP CUỐI TUẦN </w:t>
                      </w:r>
                      <w:r w:rsidR="00755D59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</w:rPr>
                        <w:t>4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74D3A48" w14:textId="0AF456FA" w:rsidR="00B51FCE" w:rsidRPr="00F036FB" w:rsidRDefault="00B51FCE" w:rsidP="00B51FC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8C1D9AA" w14:textId="16C3DD3C" w:rsidR="00B51FCE" w:rsidRPr="00F036FB" w:rsidRDefault="00B51FCE" w:rsidP="00B51FCE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</w:p>
    <w:p w14:paraId="5FC80BBF" w14:textId="77777777" w:rsidR="00B51FCE" w:rsidRDefault="00B51FCE" w:rsidP="00B51FC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B422504" w14:textId="4A58716A" w:rsidR="00561341" w:rsidRPr="00F036FB" w:rsidRDefault="0056134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2392C294" w14:textId="77777777" w:rsidR="00561341" w:rsidRPr="00F036FB" w:rsidRDefault="0056134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p w14:paraId="503F5D1D" w14:textId="77777777" w:rsidR="00561341" w:rsidRPr="00F036FB" w:rsidRDefault="0056134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2A1FB834" w14:textId="5A5CBEAC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bookmarkStart w:id="6" w:name="_Hlk167088935"/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</w:p>
    <w:p w14:paraId="330BB9A8" w14:textId="77777777" w:rsidR="00C1484F" w:rsidRPr="00F036FB" w:rsidRDefault="00C1484F" w:rsidP="000E0B69">
      <w:pPr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60 tạ 4 yến = ............. kg</w:t>
      </w:r>
    </w:p>
    <w:p w14:paraId="6714141E" w14:textId="09E41F89" w:rsidR="00781737" w:rsidRPr="00F036FB" w:rsidRDefault="00C1484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Số thích hợp điền vào chỗ chấm là: </w:t>
      </w:r>
    </w:p>
    <w:p w14:paraId="1DEA5F83" w14:textId="6E4C3C40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64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604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6 04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6 400</w:t>
      </w:r>
    </w:p>
    <w:p w14:paraId="435ED60B" w14:textId="0D443FC9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="00C1484F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C1484F" w:rsidRPr="00F036FB">
        <w:rPr>
          <w:rFonts w:ascii="Times New Roman" w:hAnsi="Times New Roman" w:cs="Times New Roman"/>
          <w:sz w:val="28"/>
          <w:lang w:val="vi-VN"/>
        </w:rPr>
        <w:t>Giá trị của chữ số 3 trong số 4 356 980 là:</w:t>
      </w:r>
    </w:p>
    <w:p w14:paraId="28463957" w14:textId="7DC87EA3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300 0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3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C1484F" w:rsidRPr="00F036FB">
        <w:rPr>
          <w:rFonts w:ascii="Times New Roman" w:hAnsi="Times New Roman" w:cs="Times New Roman"/>
          <w:sz w:val="28"/>
          <w:lang w:val="vi-VN"/>
        </w:rPr>
        <w:t>3 000 000</w:t>
      </w:r>
    </w:p>
    <w:p w14:paraId="2912942D" w14:textId="0543FEA6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</w:t>
      </w:r>
      <w:r w:rsidR="00C1484F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C1484F" w:rsidRPr="00F036FB">
        <w:rPr>
          <w:rFonts w:ascii="Times New Roman" w:hAnsi="Times New Roman" w:cs="Times New Roman"/>
          <w:sz w:val="28"/>
          <w:lang w:val="vi-VN"/>
        </w:rPr>
        <w:t>Phân số bé nhất trong các phân số</w:t>
      </w:r>
      <w:r w:rsidR="000521A7"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8"/>
        </w:rPr>
        <w:object w:dxaOrig="1440" w:dyaOrig="720" w14:anchorId="7E82E55E">
          <v:shape id="_x0000_i1127" type="#_x0000_t75" style="width:1in;height:36pt" o:ole="">
            <v:imagedata r:id="rId284" o:title=""/>
          </v:shape>
          <o:OLEObject Type="Embed" ProgID="Equation.DSMT4" ShapeID="_x0000_i1127" DrawAspect="Content" ObjectID="_1781862710" r:id="rId285"/>
        </w:object>
      </w:r>
      <w:r w:rsidR="000521A7"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C1484F" w:rsidRPr="00F036FB">
        <w:rPr>
          <w:rFonts w:ascii="Times New Roman" w:hAnsi="Times New Roman" w:cs="Times New Roman"/>
          <w:sz w:val="28"/>
          <w:lang w:val="vi-VN"/>
        </w:rPr>
        <w:t>là:</w:t>
      </w:r>
    </w:p>
    <w:p w14:paraId="48CB4675" w14:textId="73C6E60D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6"/>
        </w:rPr>
        <w:object w:dxaOrig="260" w:dyaOrig="700" w14:anchorId="0E82A3CB">
          <v:shape id="_x0000_i1128" type="#_x0000_t75" style="width:12.75pt;height:35.25pt" o:ole="">
            <v:imagedata r:id="rId286" o:title=""/>
          </v:shape>
          <o:OLEObject Type="Embed" ProgID="Equation.DSMT4" ShapeID="_x0000_i1128" DrawAspect="Content" ObjectID="_1781862711" r:id="rId287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6"/>
        </w:rPr>
        <w:object w:dxaOrig="260" w:dyaOrig="700" w14:anchorId="2A8CED6D">
          <v:shape id="_x0000_i1129" type="#_x0000_t75" style="width:12.75pt;height:35.25pt" o:ole="">
            <v:imagedata r:id="rId288" o:title=""/>
          </v:shape>
          <o:OLEObject Type="Embed" ProgID="Equation.DSMT4" ShapeID="_x0000_i1129" DrawAspect="Content" ObjectID="_1781862712" r:id="rId289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260" w:dyaOrig="720" w14:anchorId="1918620B">
          <v:shape id="_x0000_i1130" type="#_x0000_t75" style="width:12.75pt;height:36pt" o:ole="">
            <v:imagedata r:id="rId290" o:title=""/>
          </v:shape>
          <o:OLEObject Type="Embed" ProgID="Equation.DSMT4" ShapeID="_x0000_i1130" DrawAspect="Content" ObjectID="_1781862713" r:id="rId291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400" w:dyaOrig="720" w14:anchorId="71CF9D61">
          <v:shape id="_x0000_i1131" type="#_x0000_t75" style="width:20.25pt;height:36pt" o:ole="">
            <v:imagedata r:id="rId292" o:title=""/>
          </v:shape>
          <o:OLEObject Type="Embed" ProgID="Equation.DSMT4" ShapeID="_x0000_i1131" DrawAspect="Content" ObjectID="_1781862714" r:id="rId293"/>
        </w:object>
      </w:r>
    </w:p>
    <w:p w14:paraId="12D251E4" w14:textId="705E84E8" w:rsidR="000521A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="00C1484F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FC36AA" w:rsidRPr="00F036FB">
        <w:rPr>
          <w:rFonts w:ascii="Times New Roman" w:hAnsi="Times New Roman" w:cs="Times New Roman"/>
          <w:sz w:val="28"/>
          <w:lang w:val="vi-VN"/>
        </w:rPr>
        <w:t>Điền số thích hợp điền vào chỗ chấm</w:t>
      </w:r>
    </w:p>
    <w:p w14:paraId="345131B8" w14:textId="751DA214" w:rsidR="00FC36AA" w:rsidRPr="00F036FB" w:rsidRDefault="00FC3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50752" behindDoc="0" locked="0" layoutInCell="1" allowOverlap="1" wp14:anchorId="55D760E2" wp14:editId="01F73AE9">
                <wp:simplePos x="0" y="0"/>
                <wp:positionH relativeFrom="margin">
                  <wp:align>center</wp:align>
                </wp:positionH>
                <wp:positionV relativeFrom="paragraph">
                  <wp:posOffset>158750</wp:posOffset>
                </wp:positionV>
                <wp:extent cx="1657350" cy="1111250"/>
                <wp:effectExtent l="19050" t="0" r="38100" b="12700"/>
                <wp:wrapNone/>
                <wp:docPr id="485295705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111250"/>
                          <a:chOff x="0" y="0"/>
                          <a:chExt cx="1657350" cy="1111250"/>
                        </a:xfrm>
                      </wpg:grpSpPr>
                      <wps:wsp>
                        <wps:cNvPr id="868585618" name="Trapezoid 2"/>
                        <wps:cNvSpPr/>
                        <wps:spPr>
                          <a:xfrm>
                            <a:off x="0" y="0"/>
                            <a:ext cx="1657350" cy="1111250"/>
                          </a:xfrm>
                          <a:prstGeom prst="trapezoid">
                            <a:avLst>
                              <a:gd name="adj" fmla="val 3700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27B27E" w14:textId="77777777" w:rsidR="000E0B69" w:rsidRDefault="000E0B69" w:rsidP="000E0B6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1366104" name="Straight Connector 3"/>
                        <wps:cNvCnPr/>
                        <wps:spPr>
                          <a:xfrm>
                            <a:off x="411956" y="4763"/>
                            <a:ext cx="1242291" cy="11037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0066509" name="Straight Connector 3"/>
                        <wps:cNvCnPr/>
                        <wps:spPr>
                          <a:xfrm flipH="1" flipV="1">
                            <a:off x="417706" y="4763"/>
                            <a:ext cx="961038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5D760E2" id="Group 4" o:spid="_x0000_s1068" style="position:absolute;left:0;text-align:left;margin-left:0;margin-top:12.5pt;width:130.5pt;height:87.5pt;z-index:251850752;mso-position-horizontal:center;mso-position-horizontal-relative:margin;mso-position-vertical-relative:text;mso-height-relative:margin" coordsize="16573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">
                <v:shape id="Trapezoid 2" o:spid="_x0000_s1069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" adj="-11796480,,5400" path="m,1111250l411163,r835025,l1657350,1111250,,1111250xe" fillcolor="white [3201]" strokecolor="black [3213]" strokeweight="1pt">
                  <v:stroke joinstyle="miter"/>
                  <v:formulas/>
                  <v:path arrowok="t" o:connecttype="custom" o:connectlocs="0,1111250;411163,0;1246188,0;1657350,1111250;0,1111250" o:connectangles="0,0,0,0,0" textboxrect="0,0,1657350,1111250"/>
                  <v:textbox>
                    <w:txbxContent>
                      <w:p w14:paraId="0427B27E" w14:textId="77777777" w:rsidR="000E0B69" w:rsidRDefault="000E0B69" w:rsidP="000E0B69">
                        <w:pPr>
                          <w:jc w:val="center"/>
                        </w:pPr>
                      </w:p>
                    </w:txbxContent>
                  </v:textbox>
                </v:shape>
                <v:line id="Straight Connector 3" o:spid="_x0000_s1070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" strokecolor="black [3200]" strokeweight="1pt">
                  <v:stroke joinstyle="miter"/>
                </v:line>
                <v:line id="Straight Connector 3" o:spid="_x0000_s1071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</w:p>
    <w:p w14:paraId="092D29E5" w14:textId="363F5453" w:rsidR="00FC36AA" w:rsidRPr="00F036FB" w:rsidRDefault="00FC3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162032BB" w14:textId="56C7FCA0" w:rsidR="00FC36AA" w:rsidRPr="00F036FB" w:rsidRDefault="00FC3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77A8B824" w14:textId="7B5916C8" w:rsidR="00FC36AA" w:rsidRPr="00F036FB" w:rsidRDefault="00FC3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4B318883" w14:textId="77777777" w:rsidR="00FC36AA" w:rsidRPr="00F036FB" w:rsidRDefault="00FC36AA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95AD49D" w14:textId="54F0B744" w:rsidR="00781737" w:rsidRPr="00F036FB" w:rsidRDefault="00C1484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Hình vẽ trên có ................. góc </w:t>
      </w:r>
      <w:r w:rsidR="000521A7" w:rsidRPr="00F036FB">
        <w:rPr>
          <w:rFonts w:ascii="Times New Roman" w:hAnsi="Times New Roman" w:cs="Times New Roman"/>
          <w:sz w:val="28"/>
          <w:lang w:val="vi-VN"/>
        </w:rPr>
        <w:t>tù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. </w:t>
      </w:r>
    </w:p>
    <w:p w14:paraId="6C9B6A44" w14:textId="733D692B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FC36AA" w:rsidRPr="00F036FB">
        <w:rPr>
          <w:rFonts w:ascii="Times New Roman" w:hAnsi="Times New Roman" w:cs="Times New Roman"/>
          <w:sz w:val="28"/>
          <w:lang w:val="vi-VN"/>
        </w:rPr>
        <w:t>1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FC36AA" w:rsidRPr="00F036FB">
        <w:rPr>
          <w:rFonts w:ascii="Times New Roman" w:hAnsi="Times New Roman" w:cs="Times New Roman"/>
          <w:sz w:val="28"/>
          <w:lang w:val="vi-VN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FC36AA" w:rsidRPr="00F036FB">
        <w:rPr>
          <w:rFonts w:ascii="Times New Roman" w:hAnsi="Times New Roman" w:cs="Times New Roman"/>
          <w:sz w:val="28"/>
          <w:lang w:val="vi-VN"/>
        </w:rPr>
        <w:t>4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FC36AA" w:rsidRPr="00F036FB">
        <w:rPr>
          <w:rFonts w:ascii="Times New Roman" w:hAnsi="Times New Roman" w:cs="Times New Roman"/>
          <w:sz w:val="28"/>
          <w:lang w:val="vi-VN"/>
        </w:rPr>
        <w:t>3</w:t>
      </w:r>
    </w:p>
    <w:p w14:paraId="2148ADBD" w14:textId="01A11BF1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>Câu 5.</w:t>
      </w:r>
      <w:r w:rsidR="00C1484F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C1484F" w:rsidRPr="00F036FB">
        <w:rPr>
          <w:rFonts w:ascii="Times New Roman" w:hAnsi="Times New Roman" w:cs="Times New Roman"/>
          <w:sz w:val="28"/>
          <w:lang w:val="vi-VN"/>
        </w:rPr>
        <w:t>Giá trị của biểu thức</w:t>
      </w:r>
      <w:r w:rsidR="00FC36AA"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32"/>
        </w:rPr>
        <w:object w:dxaOrig="1939" w:dyaOrig="780" w14:anchorId="62CA7686">
          <v:shape id="_x0000_i1132" type="#_x0000_t75" style="width:96.75pt;height:39pt" o:ole="">
            <v:imagedata r:id="rId294" o:title=""/>
          </v:shape>
          <o:OLEObject Type="Embed" ProgID="Equation.DSMT4" ShapeID="_x0000_i1132" DrawAspect="Content" ObjectID="_1781862715" r:id="rId295"/>
        </w:object>
      </w:r>
      <w:r w:rsidR="00C1484F"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7C3DE906" w14:textId="73152C1C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260" w:dyaOrig="720" w14:anchorId="20215320">
          <v:shape id="_x0000_i1133" type="#_x0000_t75" style="width:12.75pt;height:36pt" o:ole="">
            <v:imagedata r:id="rId296" o:title=""/>
          </v:shape>
          <o:OLEObject Type="Embed" ProgID="Equation.DSMT4" ShapeID="_x0000_i1133" DrawAspect="Content" ObjectID="_1781862716" r:id="rId297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240" w:dyaOrig="720" w14:anchorId="6AF26529">
          <v:shape id="_x0000_i1134" type="#_x0000_t75" style="width:12pt;height:36pt" o:ole="">
            <v:imagedata r:id="rId298" o:title=""/>
          </v:shape>
          <o:OLEObject Type="Embed" ProgID="Equation.DSMT4" ShapeID="_x0000_i1134" DrawAspect="Content" ObjectID="_1781862717" r:id="rId299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FC36AA" w:rsidRPr="00F036FB">
        <w:rPr>
          <w:rFonts w:ascii="Times New Roman" w:hAnsi="Times New Roman" w:cs="Times New Roman"/>
          <w:sz w:val="28"/>
          <w:lang w:val="vi-VN"/>
        </w:rPr>
        <w:t>1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240" w:dyaOrig="720" w14:anchorId="736AF0EF">
          <v:shape id="_x0000_i1135" type="#_x0000_t75" style="width:12pt;height:36pt" o:ole="">
            <v:imagedata r:id="rId300" o:title=""/>
          </v:shape>
          <o:OLEObject Type="Embed" ProgID="Equation.DSMT4" ShapeID="_x0000_i1135" DrawAspect="Content" ObjectID="_1781862718" r:id="rId301"/>
        </w:object>
      </w:r>
    </w:p>
    <w:p w14:paraId="50A1F9EA" w14:textId="371056C2" w:rsidR="00EC490F" w:rsidRPr="0093777F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93777F">
        <w:rPr>
          <w:rFonts w:ascii="Times New Roman" w:hAnsi="Times New Roman" w:cs="Times New Roman"/>
          <w:sz w:val="28"/>
        </w:rPr>
        <w:t xml:space="preserve">Phân số </w:t>
      </w:r>
      <w:r w:rsidR="008B6113" w:rsidRPr="008B6113">
        <w:rPr>
          <w:position w:val="-28"/>
        </w:rPr>
        <w:object w:dxaOrig="499" w:dyaOrig="720" w14:anchorId="6385D97B">
          <v:shape id="_x0000_i1136" type="#_x0000_t75" style="width:24.75pt;height:36pt" o:ole="">
            <v:imagedata r:id="rId302" o:title=""/>
          </v:shape>
          <o:OLEObject Type="Embed" ProgID="Equation.DSMT4" ShapeID="_x0000_i1136" DrawAspect="Content" ObjectID="_1781862719" r:id="rId303"/>
        </w:object>
      </w:r>
      <w:r w:rsidR="00755D59" w:rsidRPr="0093777F">
        <w:t xml:space="preserve"> </w:t>
      </w:r>
      <w:r w:rsidRPr="0093777F">
        <w:rPr>
          <w:rFonts w:ascii="Times New Roman" w:hAnsi="Times New Roman" w:cs="Times New Roman"/>
          <w:sz w:val="28"/>
        </w:rPr>
        <w:t>viết dưới dạng hỗn số là:</w:t>
      </w:r>
    </w:p>
    <w:p w14:paraId="4984F86F" w14:textId="48F2B082" w:rsidR="00EC490F" w:rsidRPr="0093777F" w:rsidRDefault="00EC490F" w:rsidP="00EC490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8B6113" w:rsidRPr="008B6113">
        <w:rPr>
          <w:position w:val="-28"/>
        </w:rPr>
        <w:object w:dxaOrig="620" w:dyaOrig="720" w14:anchorId="125FEFA8">
          <v:shape id="_x0000_i1137" type="#_x0000_t75" style="width:30.75pt;height:36pt" o:ole="">
            <v:imagedata r:id="rId304" o:title=""/>
          </v:shape>
          <o:OLEObject Type="Embed" ProgID="Equation.DSMT4" ShapeID="_x0000_i1137" DrawAspect="Content" ObjectID="_1781862720" r:id="rId305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8B6113" w:rsidRPr="008B6113">
        <w:rPr>
          <w:position w:val="-28"/>
        </w:rPr>
        <w:object w:dxaOrig="639" w:dyaOrig="720" w14:anchorId="3B9A7372">
          <v:shape id="_x0000_i1138" type="#_x0000_t75" style="width:32.25pt;height:36pt" o:ole="">
            <v:imagedata r:id="rId306" o:title=""/>
          </v:shape>
          <o:OLEObject Type="Embed" ProgID="Equation.DSMT4" ShapeID="_x0000_i1138" DrawAspect="Content" ObjectID="_1781862721" r:id="rId307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8B6113" w:rsidRPr="008B6113">
        <w:rPr>
          <w:position w:val="-28"/>
        </w:rPr>
        <w:object w:dxaOrig="480" w:dyaOrig="720" w14:anchorId="12202267">
          <v:shape id="_x0000_i1139" type="#_x0000_t75" style="width:24pt;height:36pt" o:ole="">
            <v:imagedata r:id="rId308" o:title=""/>
          </v:shape>
          <o:OLEObject Type="Embed" ProgID="Equation.DSMT4" ShapeID="_x0000_i1139" DrawAspect="Content" ObjectID="_1781862722" r:id="rId309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8B6113" w:rsidRPr="008B6113">
        <w:rPr>
          <w:position w:val="-28"/>
        </w:rPr>
        <w:object w:dxaOrig="780" w:dyaOrig="720" w14:anchorId="6953C41B">
          <v:shape id="_x0000_i1140" type="#_x0000_t75" style="width:39pt;height:36pt" o:ole="">
            <v:imagedata r:id="rId310" o:title=""/>
          </v:shape>
          <o:OLEObject Type="Embed" ProgID="Equation.DSMT4" ShapeID="_x0000_i1140" DrawAspect="Content" ObjectID="_1781862723" r:id="rId311"/>
        </w:object>
      </w:r>
    </w:p>
    <w:p w14:paraId="03E52FCE" w14:textId="6D247B68" w:rsidR="00EC490F" w:rsidRPr="0093777F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7. </w:t>
      </w:r>
      <w:r w:rsidR="00755D59" w:rsidRPr="0093777F">
        <w:rPr>
          <w:rFonts w:ascii="Times New Roman" w:hAnsi="Times New Roman" w:cs="Times New Roman"/>
          <w:sz w:val="28"/>
        </w:rPr>
        <w:t>Chu vi của một hình vuông bằng nửa chu vi của một hình chữ nhật có chiều dài là 12 cm, chiều rộng là 8 cm. Vậy diện tích của hình vuông đó là:</w:t>
      </w:r>
    </w:p>
    <w:p w14:paraId="79880181" w14:textId="00FB56C7" w:rsidR="00EC490F" w:rsidRPr="0093777F" w:rsidRDefault="00EC490F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755D59" w:rsidRPr="0093777F">
        <w:rPr>
          <w:rFonts w:ascii="Times New Roman" w:hAnsi="Times New Roman" w:cs="Times New Roman"/>
          <w:sz w:val="28"/>
        </w:rPr>
        <w:t>96 cm</w:t>
      </w:r>
      <w:r w:rsidR="00755D59"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755D59" w:rsidRPr="0093777F">
        <w:rPr>
          <w:rFonts w:ascii="Times New Roman" w:hAnsi="Times New Roman" w:cs="Times New Roman"/>
          <w:sz w:val="28"/>
        </w:rPr>
        <w:t>100 cm</w:t>
      </w:r>
      <w:r w:rsidR="00755D59"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755D59" w:rsidRPr="0093777F">
        <w:rPr>
          <w:rFonts w:ascii="Times New Roman" w:hAnsi="Times New Roman" w:cs="Times New Roman"/>
          <w:sz w:val="28"/>
        </w:rPr>
        <w:t>50 cm</w:t>
      </w:r>
      <w:r w:rsidR="00755D59"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755D59" w:rsidRPr="0093777F">
        <w:rPr>
          <w:rFonts w:ascii="Times New Roman" w:hAnsi="Times New Roman" w:cs="Times New Roman"/>
          <w:sz w:val="28"/>
        </w:rPr>
        <w:t>25 cm</w:t>
      </w:r>
      <w:r w:rsidR="00755D59" w:rsidRPr="0093777F">
        <w:rPr>
          <w:rFonts w:ascii="Times New Roman" w:hAnsi="Times New Roman" w:cs="Times New Roman"/>
          <w:sz w:val="28"/>
          <w:vertAlign w:val="superscript"/>
        </w:rPr>
        <w:t>2</w:t>
      </w:r>
    </w:p>
    <w:p w14:paraId="6E218250" w14:textId="74893ED2" w:rsidR="00781737" w:rsidRPr="0093777F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</w:t>
      </w:r>
      <w:r w:rsidR="00EC490F" w:rsidRPr="0093777F">
        <w:rPr>
          <w:rFonts w:ascii="Times New Roman" w:hAnsi="Times New Roman" w:cs="Times New Roman"/>
          <w:b/>
          <w:bCs/>
          <w:sz w:val="28"/>
        </w:rPr>
        <w:t>8</w:t>
      </w:r>
      <w:r w:rsidRPr="0093777F">
        <w:rPr>
          <w:rFonts w:ascii="Times New Roman" w:hAnsi="Times New Roman" w:cs="Times New Roman"/>
          <w:b/>
          <w:bCs/>
          <w:sz w:val="28"/>
        </w:rPr>
        <w:t>.</w:t>
      </w:r>
      <w:r w:rsidR="00C1484F" w:rsidRPr="0093777F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2504B1" w:rsidRPr="0093777F">
        <w:rPr>
          <w:rFonts w:ascii="Times New Roman" w:hAnsi="Times New Roman" w:cs="Times New Roman"/>
          <w:sz w:val="28"/>
          <w:lang w:val="vi-VN"/>
        </w:rPr>
        <w:t>Cô Đào mang 100 quả trứng ra chợ bán. Lần thứ nhất, cô bán được</w:t>
      </w:r>
      <w:r w:rsidR="00B01345" w:rsidRPr="0093777F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6"/>
        </w:rPr>
        <w:object w:dxaOrig="260" w:dyaOrig="700" w14:anchorId="60E2416F">
          <v:shape id="_x0000_i1141" type="#_x0000_t75" style="width:12.75pt;height:35.25pt" o:ole="">
            <v:imagedata r:id="rId312" o:title=""/>
          </v:shape>
          <o:OLEObject Type="Embed" ProgID="Equation.DSMT4" ShapeID="_x0000_i1141" DrawAspect="Content" ObjectID="_1781862724" r:id="rId313"/>
        </w:object>
      </w:r>
      <w:r w:rsidR="00B01345" w:rsidRPr="0093777F">
        <w:rPr>
          <w:rFonts w:ascii="Times New Roman" w:hAnsi="Times New Roman" w:cs="Times New Roman"/>
          <w:sz w:val="28"/>
          <w:lang w:val="vi-VN"/>
        </w:rPr>
        <w:t xml:space="preserve"> </w:t>
      </w:r>
      <w:r w:rsidR="002504B1" w:rsidRPr="0093777F">
        <w:rPr>
          <w:rFonts w:ascii="Times New Roman" w:hAnsi="Times New Roman" w:cs="Times New Roman"/>
          <w:sz w:val="28"/>
          <w:lang w:val="vi-VN"/>
        </w:rPr>
        <w:t>số trứng. Lần thứ hai</w:t>
      </w:r>
      <w:r w:rsidR="00B01345" w:rsidRPr="0093777F">
        <w:rPr>
          <w:rFonts w:ascii="Times New Roman" w:hAnsi="Times New Roman" w:cs="Times New Roman"/>
          <w:sz w:val="28"/>
          <w:lang w:val="vi-VN"/>
        </w:rPr>
        <w:t xml:space="preserve">, </w:t>
      </w:r>
      <w:r w:rsidR="002504B1" w:rsidRPr="0093777F">
        <w:rPr>
          <w:rFonts w:ascii="Times New Roman" w:hAnsi="Times New Roman" w:cs="Times New Roman"/>
          <w:sz w:val="28"/>
          <w:lang w:val="vi-VN"/>
        </w:rPr>
        <w:t>cô bán được</w:t>
      </w:r>
      <w:r w:rsidR="00B01345" w:rsidRPr="0093777F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8"/>
        </w:rPr>
        <w:object w:dxaOrig="260" w:dyaOrig="720" w14:anchorId="62A8B10A">
          <v:shape id="_x0000_i1142" type="#_x0000_t75" style="width:12.75pt;height:36pt" o:ole="">
            <v:imagedata r:id="rId314" o:title=""/>
          </v:shape>
          <o:OLEObject Type="Embed" ProgID="Equation.DSMT4" ShapeID="_x0000_i1142" DrawAspect="Content" ObjectID="_1781862725" r:id="rId315"/>
        </w:object>
      </w:r>
      <w:r w:rsidR="002504B1" w:rsidRPr="0093777F">
        <w:rPr>
          <w:rFonts w:ascii="Times New Roman" w:hAnsi="Times New Roman" w:cs="Times New Roman"/>
          <w:sz w:val="28"/>
          <w:lang w:val="vi-VN"/>
        </w:rPr>
        <w:t xml:space="preserve"> số trứng còn lại sau lần bán thứ nhất. Vậy sau hai lần bán, số trứng còn lại của cô Đào là:</w:t>
      </w:r>
    </w:p>
    <w:p w14:paraId="16913013" w14:textId="68515482" w:rsidR="00781737" w:rsidRPr="0093777F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="00FA37E0" w:rsidRPr="0093777F">
        <w:rPr>
          <w:rFonts w:ascii="Times New Roman" w:hAnsi="Times New Roman" w:cs="Times New Roman"/>
          <w:sz w:val="28"/>
          <w:lang w:val="vi-VN"/>
        </w:rPr>
        <w:t>55 quả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="00FA37E0" w:rsidRPr="0093777F">
        <w:rPr>
          <w:rFonts w:ascii="Times New Roman" w:hAnsi="Times New Roman" w:cs="Times New Roman"/>
          <w:sz w:val="28"/>
          <w:lang w:val="vi-VN"/>
        </w:rPr>
        <w:t>45 quả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="00FA37E0" w:rsidRPr="0093777F">
        <w:rPr>
          <w:rFonts w:ascii="Times New Roman" w:hAnsi="Times New Roman" w:cs="Times New Roman"/>
          <w:sz w:val="28"/>
          <w:lang w:val="vi-VN"/>
        </w:rPr>
        <w:t>65 quả</w:t>
      </w:r>
      <w:r w:rsidRPr="0093777F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="00FA37E0" w:rsidRPr="0093777F">
        <w:rPr>
          <w:rFonts w:ascii="Times New Roman" w:hAnsi="Times New Roman" w:cs="Times New Roman"/>
          <w:sz w:val="28"/>
          <w:lang w:val="vi-VN"/>
        </w:rPr>
        <w:t>35 quả</w:t>
      </w:r>
    </w:p>
    <w:p w14:paraId="5AEE09DD" w14:textId="77777777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78FD4FA1" w14:textId="7A712B5A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1. </w:t>
      </w:r>
      <w:r w:rsidR="002504B1" w:rsidRPr="00F036FB">
        <w:rPr>
          <w:rFonts w:ascii="Times New Roman" w:hAnsi="Times New Roman" w:cs="Times New Roman"/>
          <w:sz w:val="28"/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AA5171" w:rsidRPr="00F036FB" w14:paraId="5F1F553F" w14:textId="77777777" w:rsidTr="00B01345">
        <w:tc>
          <w:tcPr>
            <w:tcW w:w="4332" w:type="dxa"/>
          </w:tcPr>
          <w:p w14:paraId="418A8119" w14:textId="62D00FC9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a) 3 tháng = ................. năm</w:t>
            </w:r>
          </w:p>
        </w:tc>
        <w:tc>
          <w:tcPr>
            <w:tcW w:w="4333" w:type="dxa"/>
          </w:tcPr>
          <w:p w14:paraId="798785A7" w14:textId="6E377BBB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e) 3 kg 230 g = ................. kg</w:t>
            </w:r>
          </w:p>
        </w:tc>
      </w:tr>
      <w:tr w:rsidR="00AA5171" w:rsidRPr="00F036FB" w14:paraId="1BCE33DC" w14:textId="77777777" w:rsidTr="00B01345">
        <w:tc>
          <w:tcPr>
            <w:tcW w:w="4332" w:type="dxa"/>
            <w:vAlign w:val="center"/>
          </w:tcPr>
          <w:p w14:paraId="50163C36" w14:textId="581ABE34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b) 2 yến = ................. tấn</w:t>
            </w:r>
          </w:p>
        </w:tc>
        <w:tc>
          <w:tcPr>
            <w:tcW w:w="4333" w:type="dxa"/>
          </w:tcPr>
          <w:p w14:paraId="0010B3CB" w14:textId="1BA147D7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f) </w:t>
            </w:r>
            <w:r w:rsidR="008B6113" w:rsidRPr="008B6113">
              <w:rPr>
                <w:position w:val="-28"/>
              </w:rPr>
              <w:object w:dxaOrig="260" w:dyaOrig="720" w14:anchorId="58C167CD">
                <v:shape id="_x0000_i1143" type="#_x0000_t75" style="width:12.75pt;height:36pt" o:ole="">
                  <v:imagedata r:id="rId316" o:title=""/>
                </v:shape>
                <o:OLEObject Type="Embed" ProgID="Equation.DSMT4" ShapeID="_x0000_i1143" DrawAspect="Content" ObjectID="_1781862726" r:id="rId317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giờ = ................. phút</w:t>
            </w:r>
          </w:p>
        </w:tc>
      </w:tr>
      <w:tr w:rsidR="00AA5171" w:rsidRPr="00F036FB" w14:paraId="7657B014" w14:textId="77777777" w:rsidTr="00B01345">
        <w:trPr>
          <w:trHeight w:val="672"/>
        </w:trPr>
        <w:tc>
          <w:tcPr>
            <w:tcW w:w="4332" w:type="dxa"/>
          </w:tcPr>
          <w:p w14:paraId="50A852D8" w14:textId="0570125F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c) 45 năm = ................. thế kỉ</w:t>
            </w:r>
          </w:p>
        </w:tc>
        <w:tc>
          <w:tcPr>
            <w:tcW w:w="4333" w:type="dxa"/>
          </w:tcPr>
          <w:p w14:paraId="647EFA5D" w14:textId="2FBDC89F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g) 1 tạ 9 kg = ................. tạ</w:t>
            </w:r>
          </w:p>
        </w:tc>
      </w:tr>
      <w:tr w:rsidR="00AA5171" w:rsidRPr="00F036FB" w14:paraId="60BCACF3" w14:textId="77777777" w:rsidTr="00B01345">
        <w:trPr>
          <w:trHeight w:val="511"/>
        </w:trPr>
        <w:tc>
          <w:tcPr>
            <w:tcW w:w="4332" w:type="dxa"/>
          </w:tcPr>
          <w:p w14:paraId="1D0AD77E" w14:textId="53DCF5CE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d) 230 m = ................. km</w:t>
            </w:r>
          </w:p>
        </w:tc>
        <w:tc>
          <w:tcPr>
            <w:tcW w:w="4333" w:type="dxa"/>
          </w:tcPr>
          <w:p w14:paraId="43F9C9BA" w14:textId="34E70715" w:rsidR="00AA5171" w:rsidRPr="00F036FB" w:rsidRDefault="00AA5171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h) </w:t>
            </w:r>
            <w:r w:rsidR="00B01345" w:rsidRPr="00F036FB">
              <w:rPr>
                <w:rFonts w:ascii="Times New Roman" w:hAnsi="Times New Roman" w:cs="Times New Roman"/>
                <w:sz w:val="28"/>
                <w:lang w:val="vi-VN"/>
              </w:rPr>
              <w:t>9 giờ = ................. phút</w:t>
            </w:r>
          </w:p>
        </w:tc>
      </w:tr>
    </w:tbl>
    <w:p w14:paraId="0BDBD22C" w14:textId="3BBA8B8D" w:rsidR="00B01345" w:rsidRPr="00F036FB" w:rsidRDefault="00B0134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FA37E0" w:rsidRPr="00F036FB">
        <w:rPr>
          <w:rFonts w:ascii="Times New Roman" w:hAnsi="Times New Roman" w:cs="Times New Roman"/>
          <w:b/>
          <w:bCs/>
          <w:sz w:val="28"/>
          <w:lang w:val="vi-VN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</w:p>
    <w:p w14:paraId="0B1A8AD3" w14:textId="10EC5E05" w:rsidR="00B01345" w:rsidRDefault="00B0134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a) </w:t>
      </w:r>
    </w:p>
    <w:p w14:paraId="73C38275" w14:textId="56DFAFD8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 wp14:anchorId="31FC0417" wp14:editId="5E69DCFD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1789176" cy="1045802"/>
                <wp:effectExtent l="0" t="0" r="20955" b="21590"/>
                <wp:wrapNone/>
                <wp:docPr id="26483898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176" cy="1045802"/>
                          <a:chOff x="0" y="0"/>
                          <a:chExt cx="1789176" cy="1045802"/>
                        </a:xfrm>
                      </wpg:grpSpPr>
                      <wps:wsp>
                        <wps:cNvPr id="1640530536" name="Rectangle 5"/>
                        <wps:cNvSpPr/>
                        <wps:spPr>
                          <a:xfrm>
                            <a:off x="3048" y="0"/>
                            <a:ext cx="1783080" cy="10439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A86806" w14:textId="77777777" w:rsidR="000E0B69" w:rsidRDefault="000E0B69" w:rsidP="000E0B6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487095" name="Straight Connector 6"/>
                        <wps:cNvCnPr/>
                        <wps:spPr>
                          <a:xfrm>
                            <a:off x="9144" y="6096"/>
                            <a:ext cx="1189566" cy="10397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0516122" name="Straight Connector 6"/>
                        <wps:cNvCnPr/>
                        <wps:spPr>
                          <a:xfrm flipV="1">
                            <a:off x="0" y="426720"/>
                            <a:ext cx="1789176" cy="6132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1FC0417" id="Group 7" o:spid="_x0000_s1072" style="position:absolute;left:0;text-align:left;margin-left:0;margin-top:.55pt;width:140.9pt;height:82.35pt;z-index:251863040;mso-position-horizontal:center;mso-position-horizontal-relative:margin;mso-position-vertical-relative:text" coordsize="17891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">
                <v:rect id="Rectangle 5" o:spid="_x0000_s1073" style="position:absolute;left:30;width:17831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" fillcolor="white [3201]" strokecolor="black [3213]" strokeweight="1pt">
                  <v:textbox>
                    <w:txbxContent>
                      <w:p w14:paraId="31A86806" w14:textId="77777777" w:rsidR="000E0B69" w:rsidRDefault="000E0B69" w:rsidP="000E0B69">
                        <w:pPr>
                          <w:jc w:val="center"/>
                        </w:pPr>
                      </w:p>
                    </w:txbxContent>
                  </v:textbox>
                </v:rect>
                <v:line id="Straight Connector 6" o:spid="_x0000_s1074" style="position:absolute;visibility:visible;mso-wrap-style:square" from="91,60" to="11987,10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" strokecolor="black [3200]" strokeweight="1pt">
                  <v:stroke joinstyle="miter"/>
                </v:line>
                <v:line id="Straight Connector 6" o:spid="_x0000_s1075" style="position:absolute;flip:y;visibility:visible;mso-wrap-style:square" from="0,4267" to="17891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</w:p>
    <w:p w14:paraId="3307D840" w14:textId="0A541DBD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12430AE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5D91F18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32D8C50" w14:textId="61A1279B" w:rsidR="00755D59" w:rsidRP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Hình vẽ </w:t>
      </w:r>
      <w:r>
        <w:rPr>
          <w:rFonts w:ascii="Times New Roman" w:hAnsi="Times New Roman" w:cs="Times New Roman"/>
          <w:sz w:val="28"/>
        </w:rPr>
        <w:t>trên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có:</w:t>
      </w:r>
    </w:p>
    <w:p w14:paraId="5407480C" w14:textId="7392DF0F" w:rsidR="00B01345" w:rsidRPr="00F036FB" w:rsidRDefault="00B0134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>............. góc nhọn</w:t>
      </w:r>
      <w:r w:rsidR="00755D59">
        <w:rPr>
          <w:rFonts w:ascii="Times New Roman" w:hAnsi="Times New Roman" w:cs="Times New Roman"/>
          <w:sz w:val="28"/>
        </w:rPr>
        <w:tab/>
      </w:r>
      <w:r w:rsidR="00755D59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sz w:val="28"/>
          <w:lang w:val="vi-VN"/>
        </w:rPr>
        <w:t>............. góc vuông</w:t>
      </w:r>
    </w:p>
    <w:p w14:paraId="3C55072E" w14:textId="473C0144" w:rsidR="00FA37E0" w:rsidRPr="00B51FCE" w:rsidRDefault="00B0134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 góc tù</w:t>
      </w:r>
      <w:r w:rsidR="00755D59">
        <w:rPr>
          <w:rFonts w:ascii="Times New Roman" w:hAnsi="Times New Roman" w:cs="Times New Roman"/>
          <w:sz w:val="28"/>
        </w:rPr>
        <w:tab/>
      </w:r>
      <w:r w:rsidR="00755D59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sz w:val="28"/>
          <w:lang w:val="vi-VN"/>
        </w:rPr>
        <w:t>............. góc bẹt</w:t>
      </w:r>
    </w:p>
    <w:p w14:paraId="588E08E4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E35DE89" w14:textId="2D13A445" w:rsidR="00B01345" w:rsidRPr="00F036FB" w:rsidRDefault="00B0134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b) </w:t>
      </w:r>
    </w:p>
    <w:p w14:paraId="7C868DDB" w14:textId="6591C115" w:rsidR="00B01345" w:rsidRPr="00F036FB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80448" behindDoc="0" locked="0" layoutInCell="1" allowOverlap="1" wp14:anchorId="0E83BB45" wp14:editId="3198854F">
                <wp:simplePos x="0" y="0"/>
                <wp:positionH relativeFrom="margin">
                  <wp:posOffset>3221990</wp:posOffset>
                </wp:positionH>
                <wp:positionV relativeFrom="paragraph">
                  <wp:posOffset>5715</wp:posOffset>
                </wp:positionV>
                <wp:extent cx="2616200" cy="1717040"/>
                <wp:effectExtent l="0" t="0" r="0" b="0"/>
                <wp:wrapNone/>
                <wp:docPr id="310533114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1717040"/>
                          <a:chOff x="0" y="0"/>
                          <a:chExt cx="2616200" cy="1717040"/>
                        </a:xfrm>
                      </wpg:grpSpPr>
                      <wpg:grpSp>
                        <wpg:cNvPr id="1558015444" name="Group 10"/>
                        <wpg:cNvGrpSpPr/>
                        <wpg:grpSpPr>
                          <a:xfrm>
                            <a:off x="207010" y="243840"/>
                            <a:ext cx="2251710" cy="1235710"/>
                            <a:chOff x="0" y="0"/>
                            <a:chExt cx="2251710" cy="1235710"/>
                          </a:xfrm>
                        </wpg:grpSpPr>
                        <wps:wsp>
                          <wps:cNvPr id="1955340" name="Parallelogram 8"/>
                          <wps:cNvSpPr/>
                          <wps:spPr>
                            <a:xfrm>
                              <a:off x="0" y="0"/>
                              <a:ext cx="2251710" cy="1235710"/>
                            </a:xfrm>
                            <a:prstGeom prst="parallelogram">
                              <a:avLst>
                                <a:gd name="adj" fmla="val 405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E13E6A3" w14:textId="77777777" w:rsidR="000E0B69" w:rsidRDefault="000E0B69" w:rsidP="000E0B6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2140994" name="Straight Connector 9"/>
                          <wps:cNvCnPr/>
                          <wps:spPr>
                            <a:xfrm>
                              <a:off x="503465" y="5443"/>
                              <a:ext cx="1243013" cy="12284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828424" name="Straight Connector 9"/>
                          <wps:cNvCnPr/>
                          <wps:spPr>
                            <a:xfrm>
                              <a:off x="506186" y="10886"/>
                              <a:ext cx="0" cy="1224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00122034" name="Rectangle 11"/>
                        <wps:cNvSpPr/>
                        <wps:spPr>
                          <a:xfrm>
                            <a:off x="523240" y="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6BAAAA" w14:textId="0DBBD7A7" w:rsidR="00FA37E0" w:rsidRPr="00FA37E0" w:rsidRDefault="00FA37E0" w:rsidP="00FA37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FA37E0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802843" name="Rectangle 11"/>
                        <wps:cNvSpPr/>
                        <wps:spPr>
                          <a:xfrm>
                            <a:off x="56388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28EFAD" w14:textId="577001F5" w:rsidR="00FA37E0" w:rsidRPr="00FA37E0" w:rsidRDefault="00FA37E0" w:rsidP="00FA37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4815933" name="Rectangle 11"/>
                        <wps:cNvSpPr/>
                        <wps:spPr>
                          <a:xfrm>
                            <a:off x="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791423" w14:textId="2A634CCC" w:rsidR="00FA37E0" w:rsidRPr="00FA37E0" w:rsidRDefault="00FA37E0" w:rsidP="00FA37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5689986" name="Rectangle 11"/>
                        <wps:cNvSpPr/>
                        <wps:spPr>
                          <a:xfrm>
                            <a:off x="1783080" y="14325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3BF112" w14:textId="3344535B" w:rsidR="00FA37E0" w:rsidRPr="00FA37E0" w:rsidRDefault="00FA37E0" w:rsidP="00FA37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914908" name="Rectangle 11"/>
                        <wps:cNvSpPr/>
                        <wps:spPr>
                          <a:xfrm>
                            <a:off x="2346960" y="101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5E85B3" w14:textId="59DDBDB0" w:rsidR="00FA37E0" w:rsidRPr="00FA37E0" w:rsidRDefault="00FA37E0" w:rsidP="00FA37E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E83BB45" id="Group 12" o:spid="_x0000_s1076" style="position:absolute;left:0;text-align:left;margin-left:253.7pt;margin-top:.45pt;width:206pt;height:135.2pt;z-index:251880448;mso-position-horizontal-relative:margin;mso-position-vertical-relative:text" coordsize="26162,1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">
                <v:group id="_x0000_s1077" style="position:absolute;left:2070;top:2438;width:22517;height:12357" coordsize="22517,12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8" o:spid="_x0000_s1078" type="#_x0000_t7" style="position:absolute;width:22517;height:12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" adj="4811" fillcolor="white [3201]" strokecolor="black [3213]" strokeweight="1pt">
                    <v:textbox>
                      <w:txbxContent>
                        <w:p w14:paraId="2E13E6A3" w14:textId="77777777" w:rsidR="000E0B69" w:rsidRDefault="000E0B69" w:rsidP="000E0B69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Straight Connector 9" o:spid="_x0000_s1079" style="position:absolute;visibility:visible;mso-wrap-style:square" from="5034,54" to="17464,1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" strokecolor="black [3200]" strokeweight="1pt">
                    <v:stroke joinstyle="miter"/>
                  </v:line>
                  <v:line id="Straight Connector 9" o:spid="_x0000_s1080" style="position:absolute;visibility:visible;mso-wrap-style:square" from="5061,108" to="5061,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" strokecolor="black [3200]" strokeweight="1pt">
                    <v:stroke joinstyle="miter"/>
                  </v:line>
                </v:group>
                <v:rect id="Rectangle 11" o:spid="_x0000_s1081" style="position:absolute;left:5232;width:2692;height:2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" filled="f" stroked="f" strokeweight="1pt">
                  <v:textbox>
                    <w:txbxContent>
                      <w:p w14:paraId="786BAAAA" w14:textId="0DBBD7A7" w:rsidR="00FA37E0" w:rsidRPr="00FA37E0" w:rsidRDefault="00FA37E0" w:rsidP="00FA37E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 w:rsidRPr="00FA37E0"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11" o:spid="_x0000_s1082" style="position:absolute;left:5638;top:14274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" filled="f" stroked="f" strokeweight="1pt">
                  <v:textbox>
                    <w:txbxContent>
                      <w:p w14:paraId="6528EFAD" w14:textId="577001F5" w:rsidR="00FA37E0" w:rsidRPr="00FA37E0" w:rsidRDefault="00FA37E0" w:rsidP="00FA37E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E</w:t>
                        </w:r>
                      </w:p>
                    </w:txbxContent>
                  </v:textbox>
                </v:rect>
                <v:rect id="Rectangle 11" o:spid="_x0000_s1083" style="position:absolute;top:14274;width:2692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" filled="f" stroked="f" strokeweight="1pt">
                  <v:textbox>
                    <w:txbxContent>
                      <w:p w14:paraId="5E791423" w14:textId="2A634CCC" w:rsidR="00FA37E0" w:rsidRPr="00FA37E0" w:rsidRDefault="00FA37E0" w:rsidP="00FA37E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D</w:t>
                        </w:r>
                      </w:p>
                    </w:txbxContent>
                  </v:textbox>
                </v:rect>
                <v:rect id="Rectangle 11" o:spid="_x0000_s1084" style="position:absolute;left:17830;top:14325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" filled="f" stroked="f" strokeweight="1pt">
                  <v:textbox>
                    <w:txbxContent>
                      <w:p w14:paraId="103BF112" w14:textId="3344535B" w:rsidR="00FA37E0" w:rsidRPr="00FA37E0" w:rsidRDefault="00FA37E0" w:rsidP="00FA37E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rect id="Rectangle 11" o:spid="_x0000_s1085" style="position:absolute;left:23469;top:101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" filled="f" stroked="f" strokeweight="1pt">
                  <v:textbox>
                    <w:txbxContent>
                      <w:p w14:paraId="5B5E85B3" w14:textId="59DDBDB0" w:rsidR="00FA37E0" w:rsidRPr="00FA37E0" w:rsidRDefault="00FA37E0" w:rsidP="00FA37E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FA37E0" w:rsidRPr="00F036FB">
        <w:rPr>
          <w:rFonts w:ascii="Times New Roman" w:hAnsi="Times New Roman" w:cs="Times New Roman"/>
          <w:sz w:val="28"/>
          <w:lang w:val="vi-VN"/>
        </w:rPr>
        <w:t>Kể tên các đoạn thẳng song song với nhau</w:t>
      </w:r>
    </w:p>
    <w:p w14:paraId="5F1A0C25" w14:textId="04DCDEE4" w:rsidR="00FA37E0" w:rsidRPr="00F036FB" w:rsidRDefault="00FA37E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</w:t>
      </w:r>
    </w:p>
    <w:p w14:paraId="70CE53C0" w14:textId="10CC1562" w:rsidR="00FA37E0" w:rsidRPr="00F036FB" w:rsidRDefault="00FA37E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</w:t>
      </w:r>
    </w:p>
    <w:p w14:paraId="1F2D6DD4" w14:textId="7D405609" w:rsidR="00FA37E0" w:rsidRPr="00F036FB" w:rsidRDefault="00FA37E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Kể tên các đoạn thẳng vuông góc với nhau</w:t>
      </w:r>
    </w:p>
    <w:p w14:paraId="622451FE" w14:textId="77777777" w:rsidR="00755D59" w:rsidRDefault="00FA37E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................................................................... </w:t>
      </w:r>
    </w:p>
    <w:p w14:paraId="104ADD31" w14:textId="06AAD119" w:rsidR="00FA37E0" w:rsidRPr="00F036FB" w:rsidRDefault="00FA37E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</w:t>
      </w:r>
    </w:p>
    <w:p w14:paraId="03480E7F" w14:textId="27DF9EE6" w:rsidR="00AA5171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FA37E0" w:rsidRPr="00F036FB">
        <w:rPr>
          <w:rFonts w:ascii="Times New Roman" w:hAnsi="Times New Roman" w:cs="Times New Roman"/>
          <w:b/>
          <w:bCs/>
          <w:sz w:val="28"/>
          <w:lang w:val="vi-VN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="002504B1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754B53" w:rsidRPr="00F036FB">
        <w:rPr>
          <w:rFonts w:ascii="Times New Roman" w:hAnsi="Times New Roman" w:cs="Times New Roman"/>
          <w:sz w:val="28"/>
          <w:lang w:val="vi-VN"/>
        </w:rPr>
        <w:t>Đặt tính rồi tính</w:t>
      </w:r>
    </w:p>
    <w:p w14:paraId="7E60CC10" w14:textId="1A10D8D3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03E75234" wp14:editId="1E3CB7D3">
                <wp:simplePos x="0" y="0"/>
                <wp:positionH relativeFrom="margin">
                  <wp:posOffset>2974975</wp:posOffset>
                </wp:positionH>
                <wp:positionV relativeFrom="paragraph">
                  <wp:posOffset>6292</wp:posOffset>
                </wp:positionV>
                <wp:extent cx="2279650" cy="1739900"/>
                <wp:effectExtent l="0" t="0" r="25400" b="12700"/>
                <wp:wrapNone/>
                <wp:docPr id="1593007540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17399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9710F1" w14:textId="47CB7567" w:rsidR="00AA5171" w:rsidRPr="00B01345" w:rsidRDefault="00B01345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321 045 - 68 001</w:t>
                            </w:r>
                          </w:p>
                          <w:p w14:paraId="5B71B1F5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33C4FDFD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2750A1A9" w14:textId="77777777" w:rsidR="00AA5171" w:rsidRDefault="00AA5171" w:rsidP="00AA517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3E75234" id="_x0000_s1086" style="position:absolute;left:0;text-align:left;margin-left:234.25pt;margin-top:.5pt;width:179.5pt;height:137pt;z-index:251853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" fillcolor="white [3201]" strokecolor="black [3213]" strokeweight="1pt">
                <v:stroke joinstyle="miter"/>
                <v:textbox>
                  <w:txbxContent>
                    <w:p w14:paraId="419710F1" w14:textId="47CB7567" w:rsidR="00AA5171" w:rsidRPr="00B01345" w:rsidRDefault="00B01345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 xml:space="preserve">321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045 - 68 001</w:t>
                      </w:r>
                    </w:p>
                    <w:p w14:paraId="5B71B1F5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33C4FDFD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2750A1A9" w14:textId="77777777" w:rsidR="00AA5171" w:rsidRDefault="00AA5171" w:rsidP="00AA517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0059279F" wp14:editId="394C80B8">
                <wp:simplePos x="0" y="0"/>
                <wp:positionH relativeFrom="margin">
                  <wp:posOffset>221442</wp:posOffset>
                </wp:positionH>
                <wp:positionV relativeFrom="paragraph">
                  <wp:posOffset>10160</wp:posOffset>
                </wp:positionV>
                <wp:extent cx="2279650" cy="1739900"/>
                <wp:effectExtent l="0" t="0" r="25400" b="12700"/>
                <wp:wrapNone/>
                <wp:docPr id="1869514939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17399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56A690" w14:textId="7931C58A" w:rsidR="00AA5171" w:rsidRPr="00B01345" w:rsidRDefault="00B01345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210 354 + 497 451</w:t>
                            </w:r>
                          </w:p>
                          <w:p w14:paraId="2640B7CF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1BD83D58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51B614D6" w14:textId="77777777" w:rsidR="00AA5171" w:rsidRDefault="00AA5171" w:rsidP="00AA517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0059279F" id="_x0000_s1087" style="position:absolute;left:0;text-align:left;margin-left:17.45pt;margin-top:.8pt;width:179.5pt;height:137pt;z-index:251852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" fillcolor="white [3201]" strokecolor="black [3213]" strokeweight="1pt">
                <v:stroke joinstyle="miter"/>
                <v:textbox>
                  <w:txbxContent>
                    <w:p w14:paraId="5B56A690" w14:textId="7931C58A" w:rsidR="00AA5171" w:rsidRPr="00B01345" w:rsidRDefault="00B01345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210 354 + 497 451</w:t>
                      </w:r>
                    </w:p>
                    <w:p w14:paraId="2640B7CF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1BD83D58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51B614D6" w14:textId="77777777" w:rsidR="00AA5171" w:rsidRDefault="00AA5171" w:rsidP="00AA517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62818F47" w14:textId="4A70B554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F628551" w14:textId="48DFA736" w:rsidR="00AA5171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856896" behindDoc="0" locked="0" layoutInCell="1" allowOverlap="1" wp14:anchorId="60EEC1D6" wp14:editId="5F6FB347">
            <wp:simplePos x="0" y="0"/>
            <wp:positionH relativeFrom="margin">
              <wp:posOffset>2414905</wp:posOffset>
            </wp:positionH>
            <wp:positionV relativeFrom="paragraph">
              <wp:posOffset>10795</wp:posOffset>
            </wp:positionV>
            <wp:extent cx="623417" cy="527223"/>
            <wp:effectExtent l="0" t="0" r="5715" b="6350"/>
            <wp:wrapNone/>
            <wp:docPr id="192686926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66454" name="Picture 1093866454"/>
                    <pic:cNvPicPr/>
                  </pic:nvPicPr>
                  <pic:blipFill rotWithShape="1">
                    <a:blip r:embed="rId3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623417" cy="527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A124D5" w14:textId="173907A8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E0EBFE5" w14:textId="15AAF8B4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6E476BA" w14:textId="77777777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5ABA2CD" w14:textId="14C81003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4915528" w14:textId="600E044E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2C57022" wp14:editId="5324FF2A">
                <wp:simplePos x="0" y="0"/>
                <wp:positionH relativeFrom="margin">
                  <wp:posOffset>3001464</wp:posOffset>
                </wp:positionH>
                <wp:positionV relativeFrom="paragraph">
                  <wp:posOffset>3175</wp:posOffset>
                </wp:positionV>
                <wp:extent cx="2279650" cy="2901950"/>
                <wp:effectExtent l="0" t="0" r="25400" b="12700"/>
                <wp:wrapNone/>
                <wp:docPr id="595426476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2901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D0D023" w14:textId="412FBB44" w:rsidR="00AA5171" w:rsidRPr="003012F2" w:rsidRDefault="003012F2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156 234 : 45</w:t>
                            </w:r>
                          </w:p>
                          <w:p w14:paraId="33CDA08A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72948F18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48427811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3904F0D4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0D97C7E4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12DC2543" w14:textId="77777777" w:rsidR="00AA5171" w:rsidRDefault="00AA5171" w:rsidP="00AA517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12C57022" id="_x0000_s1088" style="position:absolute;left:0;text-align:left;margin-left:236.35pt;margin-top:.25pt;width:179.5pt;height:228.5pt;z-index:251855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" fillcolor="white [3201]" strokecolor="black [3213]" strokeweight="1pt">
                <v:stroke joinstyle="miter"/>
                <v:textbox>
                  <w:txbxContent>
                    <w:p w14:paraId="26D0D023" w14:textId="412FBB44" w:rsidR="00AA5171" w:rsidRPr="003012F2" w:rsidRDefault="003012F2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156 234 : 45</w:t>
                      </w:r>
                    </w:p>
                    <w:p w14:paraId="33CDA08A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72948F18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48427811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3904F0D4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0D97C7E4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12DC2543" w14:textId="77777777" w:rsidR="00AA5171" w:rsidRDefault="00AA5171" w:rsidP="00AA517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4E4CC6A" wp14:editId="7071A71D">
                <wp:simplePos x="0" y="0"/>
                <wp:positionH relativeFrom="margin">
                  <wp:posOffset>227148</wp:posOffset>
                </wp:positionH>
                <wp:positionV relativeFrom="paragraph">
                  <wp:posOffset>5715</wp:posOffset>
                </wp:positionV>
                <wp:extent cx="2279650" cy="2901950"/>
                <wp:effectExtent l="0" t="0" r="25400" b="12700"/>
                <wp:wrapNone/>
                <wp:docPr id="1730810157" name="Rectangle: Rounded Corner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9650" cy="2901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873B05" w14:textId="399611CF" w:rsidR="00AA5171" w:rsidRDefault="003012F2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147 469</w:t>
                            </w:r>
                            <w:r w:rsidR="00AA5171" w:rsidRPr="00E92B5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×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2</w:t>
                            </w:r>
                            <w:r w:rsidR="00AA5171" w:rsidRPr="00E92B5E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7</w:t>
                            </w:r>
                          </w:p>
                          <w:p w14:paraId="35F00F2D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5582FB73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1CF55D45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0C07E887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267028F5" w14:textId="77777777" w:rsidR="00AA5171" w:rsidRDefault="00AA5171" w:rsidP="00AA517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  <w:p w14:paraId="37E01566" w14:textId="77777777" w:rsidR="00AA5171" w:rsidRDefault="00AA5171" w:rsidP="00AA517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………………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24E4CC6A" id="_x0000_s1089" style="position:absolute;left:0;text-align:left;margin-left:17.9pt;margin-top:.45pt;width:179.5pt;height:228.5pt;z-index:251854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" fillcolor="white [3201]" strokecolor="black [3213]" strokeweight="1pt">
                <v:stroke joinstyle="miter"/>
                <v:textbox>
                  <w:txbxContent>
                    <w:p w14:paraId="43873B05" w14:textId="399611CF" w:rsidR="00AA5171" w:rsidRDefault="003012F2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147 469</w:t>
                      </w:r>
                      <w:r w:rsidR="00AA5171" w:rsidRPr="00E92B5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×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2</w:t>
                      </w:r>
                      <w:r w:rsidR="00AA5171" w:rsidRPr="00E92B5E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7</w:t>
                      </w:r>
                    </w:p>
                    <w:p w14:paraId="35F00F2D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5582FB73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1CF55D45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0C07E887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267028F5" w14:textId="77777777" w:rsidR="00AA5171" w:rsidRDefault="00AA5171" w:rsidP="00AA517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314"/>
                        </w:tabs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  <w:p w14:paraId="37E01566" w14:textId="77777777" w:rsidR="00AA5171" w:rsidRDefault="00AA5171" w:rsidP="00AA5171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…………………………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067CD2B3" w14:textId="77777777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DABD78B" w14:textId="77777777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478EA61" w14:textId="77777777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DC460E1" w14:textId="620FD4A4" w:rsidR="00AA5171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w:drawing>
          <wp:anchor distT="0" distB="0" distL="114300" distR="114300" simplePos="0" relativeHeight="251857920" behindDoc="0" locked="0" layoutInCell="1" allowOverlap="1" wp14:anchorId="4C3FFC32" wp14:editId="13347B6D">
            <wp:simplePos x="0" y="0"/>
            <wp:positionH relativeFrom="margin">
              <wp:posOffset>2381250</wp:posOffset>
            </wp:positionH>
            <wp:positionV relativeFrom="paragraph">
              <wp:posOffset>9525</wp:posOffset>
            </wp:positionV>
            <wp:extent cx="738505" cy="624553"/>
            <wp:effectExtent l="0" t="0" r="4445" b="4445"/>
            <wp:wrapNone/>
            <wp:docPr id="90046589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66454" name="Picture 1093866454"/>
                    <pic:cNvPicPr/>
                  </pic:nvPicPr>
                  <pic:blipFill rotWithShape="1"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738505" cy="6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C5892F" w14:textId="1BD79B5F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22C83DA" w14:textId="48CE6721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70CB0960" w14:textId="737ECEA8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8339725" w14:textId="19A8C549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7E2C00E" w14:textId="4FF0297B" w:rsidR="00AA5171" w:rsidRPr="00F036FB" w:rsidRDefault="00AA517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noProof/>
          <w:sz w:val="28"/>
        </w:rPr>
      </w:pPr>
    </w:p>
    <w:p w14:paraId="4E80333E" w14:textId="4452AB8D" w:rsidR="00283893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4.</w:t>
      </w:r>
      <w:r w:rsidR="002504B1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3012F2" w:rsidRPr="00F036FB">
        <w:rPr>
          <w:rFonts w:ascii="Times New Roman" w:hAnsi="Times New Roman" w:cs="Times New Roman"/>
          <w:sz w:val="28"/>
          <w:lang w:val="vi-VN"/>
        </w:rPr>
        <w:t xml:space="preserve">Một mảnh đất hình chữ nhật có chu vi </w:t>
      </w:r>
      <w:r w:rsidR="00283893" w:rsidRPr="00F036FB">
        <w:rPr>
          <w:rFonts w:ascii="Times New Roman" w:hAnsi="Times New Roman" w:cs="Times New Roman"/>
          <w:sz w:val="28"/>
          <w:lang w:val="vi-VN"/>
        </w:rPr>
        <w:t>bằng</w:t>
      </w:r>
      <w:r w:rsidR="003012F2" w:rsidRPr="00F036FB">
        <w:rPr>
          <w:rFonts w:ascii="Times New Roman" w:hAnsi="Times New Roman" w:cs="Times New Roman"/>
          <w:sz w:val="28"/>
          <w:lang w:val="vi-VN"/>
        </w:rPr>
        <w:t xml:space="preserve"> 44 m, chiều dài hơn chiều rộng 2</w:t>
      </w:r>
      <w:r w:rsidR="00283893" w:rsidRPr="00F036FB">
        <w:rPr>
          <w:rFonts w:ascii="Times New Roman" w:hAnsi="Times New Roman" w:cs="Times New Roman"/>
          <w:sz w:val="28"/>
          <w:lang w:val="vi-VN"/>
        </w:rPr>
        <w:t>0 d</w:t>
      </w:r>
      <w:r w:rsidR="003012F2" w:rsidRPr="00F036FB">
        <w:rPr>
          <w:rFonts w:ascii="Times New Roman" w:hAnsi="Times New Roman" w:cs="Times New Roman"/>
          <w:sz w:val="28"/>
          <w:lang w:val="vi-VN"/>
        </w:rPr>
        <w:t>m.</w:t>
      </w:r>
      <w:r w:rsidR="00283893" w:rsidRPr="00F036FB">
        <w:rPr>
          <w:rFonts w:ascii="Times New Roman" w:hAnsi="Times New Roman" w:cs="Times New Roman"/>
          <w:sz w:val="28"/>
          <w:lang w:val="vi-VN"/>
        </w:rPr>
        <w:t xml:space="preserve"> Tính diện tích mảnh đất đó.</w:t>
      </w:r>
    </w:p>
    <w:p w14:paraId="742CA661" w14:textId="7C56F939" w:rsidR="00283893" w:rsidRPr="00F036FB" w:rsidRDefault="0028389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>Bài giải</w:t>
      </w:r>
    </w:p>
    <w:p w14:paraId="40360FA2" w14:textId="2E73A906" w:rsidR="00283893" w:rsidRPr="00B51FCE" w:rsidRDefault="0028389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="00B51FCE">
        <w:rPr>
          <w:rFonts w:ascii="Times New Roman" w:hAnsi="Times New Roman" w:cs="Times New Roman"/>
          <w:sz w:val="28"/>
        </w:rPr>
        <w:t>....</w:t>
      </w:r>
    </w:p>
    <w:p w14:paraId="56688C9D" w14:textId="70C86B86" w:rsidR="00283893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</w:p>
    <w:p w14:paraId="67186517" w14:textId="02BEE2A0" w:rsidR="00283893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</w:p>
    <w:p w14:paraId="40DF8B5E" w14:textId="13D87130" w:rsidR="00283893" w:rsidRPr="00F036FB" w:rsidRDefault="00B51FCE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</w:rPr>
        <w:t>....</w:t>
      </w:r>
    </w:p>
    <w:p w14:paraId="52214BDB" w14:textId="263B4699" w:rsidR="00781737" w:rsidRPr="00F036FB" w:rsidRDefault="00781737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5.</w:t>
      </w:r>
      <w:r w:rsidR="00754B53"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754B53" w:rsidRPr="00F036FB">
        <w:rPr>
          <w:rFonts w:ascii="Times New Roman" w:hAnsi="Times New Roman" w:cs="Times New Roman"/>
          <w:sz w:val="28"/>
          <w:lang w:val="vi-VN"/>
        </w:rPr>
        <w:t>Tính bằng cách thuận tiệ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6"/>
        <w:gridCol w:w="4346"/>
      </w:tblGrid>
      <w:tr w:rsidR="00283893" w:rsidRPr="00F036FB" w14:paraId="317DE10F" w14:textId="77777777" w:rsidTr="00C062D6">
        <w:tc>
          <w:tcPr>
            <w:tcW w:w="4332" w:type="dxa"/>
          </w:tcPr>
          <w:p w14:paraId="2C94DE20" w14:textId="3BD03AEF" w:rsidR="00283893" w:rsidRPr="00F036FB" w:rsidRDefault="00283893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a) 120 × </w:t>
            </w:r>
            <w:r w:rsidR="008B6113" w:rsidRPr="008B6113">
              <w:rPr>
                <w:position w:val="-28"/>
              </w:rPr>
              <w:object w:dxaOrig="260" w:dyaOrig="720" w14:anchorId="160E5C38">
                <v:shape id="_x0000_i1144" type="#_x0000_t75" style="width:12.75pt;height:36pt" o:ole="">
                  <v:imagedata r:id="rId320" o:title=""/>
                </v:shape>
                <o:OLEObject Type="Embed" ProgID="Equation.DSMT4" ShapeID="_x0000_i1144" DrawAspect="Content" ObjectID="_1781862727" r:id="rId321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</w:t>
            </w:r>
            <w:r w:rsidR="008B6113" w:rsidRPr="008B6113">
              <w:rPr>
                <w:position w:val="-26"/>
              </w:rPr>
              <w:object w:dxaOrig="260" w:dyaOrig="700" w14:anchorId="623BDDE6">
                <v:shape id="_x0000_i1145" type="#_x0000_t75" style="width:12.75pt;height:35.25pt" o:ole="">
                  <v:imagedata r:id="rId322" o:title=""/>
                </v:shape>
                <o:OLEObject Type="Embed" ProgID="Equation.DSMT4" ShapeID="_x0000_i1145" DrawAspect="Content" ObjectID="_1781862728" r:id="rId323"/>
              </w:object>
            </w:r>
            <w:r w:rsidR="00C062D6"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1</w:t>
            </w:r>
          </w:p>
          <w:p w14:paraId="6346C1D6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0249D2FB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55AD9B11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6F9C10B4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65A25F0D" w14:textId="69AEC223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  <w:tc>
          <w:tcPr>
            <w:tcW w:w="4333" w:type="dxa"/>
          </w:tcPr>
          <w:p w14:paraId="2C95E162" w14:textId="1925E20C" w:rsidR="00283893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b) </w:t>
            </w:r>
            <w:r w:rsidR="008B6113" w:rsidRPr="008B6113">
              <w:rPr>
                <w:position w:val="-28"/>
              </w:rPr>
              <w:object w:dxaOrig="2200" w:dyaOrig="720" w14:anchorId="79C82674">
                <v:shape id="_x0000_i1146" type="#_x0000_t75" style="width:110.25pt;height:36pt" o:ole="">
                  <v:imagedata r:id="rId324" o:title=""/>
                </v:shape>
                <o:OLEObject Type="Embed" ProgID="Equation.DSMT4" ShapeID="_x0000_i1146" DrawAspect="Content" ObjectID="_1781862729" r:id="rId325"/>
              </w:object>
            </w:r>
          </w:p>
          <w:p w14:paraId="0CF42BB2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0E3CFCE5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54BE9DA1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2FB20B6C" w14:textId="77777777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21255D6D" w14:textId="5A6EDA04" w:rsidR="00C062D6" w:rsidRPr="00F036FB" w:rsidRDefault="00C062D6" w:rsidP="000E0B69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</w:tr>
    </w:tbl>
    <w:p w14:paraId="59FBB9B5" w14:textId="48E1F415" w:rsidR="00781737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Bài 6. </w:t>
      </w:r>
      <w:r w:rsidRPr="00F036FB">
        <w:rPr>
          <w:rFonts w:ascii="Times New Roman" w:hAnsi="Times New Roman" w:cs="Times New Roman"/>
          <w:sz w:val="28"/>
          <w:lang w:val="vi-VN"/>
        </w:rPr>
        <w:t>Sử dụng thước đo góc để vẽ các góc có số đo:</w:t>
      </w:r>
    </w:p>
    <w:p w14:paraId="659D0C8A" w14:textId="03331624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a) 120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736EF988" w14:textId="2C8C958E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2CB8569C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5DA8AC1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13F34D1" w14:textId="7A637DB5" w:rsidR="00C062D6" w:rsidRPr="00F036FB" w:rsidRDefault="007335D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 wp14:anchorId="3D737509" wp14:editId="58DB1C34">
                <wp:simplePos x="0" y="0"/>
                <wp:positionH relativeFrom="column">
                  <wp:posOffset>2378710</wp:posOffset>
                </wp:positionH>
                <wp:positionV relativeFrom="paragraph">
                  <wp:posOffset>92075</wp:posOffset>
                </wp:positionV>
                <wp:extent cx="1412400" cy="414337"/>
                <wp:effectExtent l="0" t="0" r="35560" b="0"/>
                <wp:wrapNone/>
                <wp:docPr id="2103150207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2400" cy="414337"/>
                          <a:chOff x="16042" y="0"/>
                          <a:chExt cx="1412400" cy="414337"/>
                        </a:xfrm>
                      </wpg:grpSpPr>
                      <wps:wsp>
                        <wps:cNvPr id="50726227" name="Straight Connector 13"/>
                        <wps:cNvCnPr/>
                        <wps:spPr>
                          <a:xfrm>
                            <a:off x="168442" y="332873"/>
                            <a:ext cx="1260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340258" name="Rectangle 14"/>
                        <wps:cNvSpPr/>
                        <wps:spPr>
                          <a:xfrm>
                            <a:off x="16042" y="0"/>
                            <a:ext cx="3048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4F618C" w14:textId="4DFF45A0" w:rsidR="00C062D6" w:rsidRPr="007335DB" w:rsidRDefault="007335DB" w:rsidP="00C062D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7335DB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D737509" id="Group 15" o:spid="_x0000_s1090" style="position:absolute;left:0;text-align:left;margin-left:187.3pt;margin-top:7.25pt;width:111.2pt;height:32.6pt;z-index:251885568;mso-position-horizontal-relative:text;mso-position-vertical-relative:text;mso-width-relative:margin;mso-height-relative:margin" coordorigin="160" coordsize="14124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">
                <v:line id="Straight Connector 13" o:spid="_x0000_s1091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" strokecolor="black [3200]" strokeweight="1.5pt">
                  <v:stroke joinstyle="miter"/>
                </v:line>
                <v:rect id="Rectangle 14" o:spid="_x0000_s1092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" filled="f" stroked="f" strokeweight="1pt">
                  <v:textbox>
                    <w:txbxContent>
                      <w:p w14:paraId="284F618C" w14:textId="4DFF45A0" w:rsidR="00C062D6" w:rsidRPr="007335DB" w:rsidRDefault="007335DB" w:rsidP="00C062D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</w:pPr>
                        <w:r w:rsidRPr="007335DB"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  <w:t>.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A240B7F" w14:textId="31A0239A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0296A1D" w14:textId="4F3B2295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b) 60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79AEB4F8" w14:textId="0B17E859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1848049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E717B07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E1E7CA2" w14:textId="433A4B8F" w:rsidR="00C062D6" w:rsidRPr="00F036FB" w:rsidRDefault="007335D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91712" behindDoc="0" locked="0" layoutInCell="1" allowOverlap="1" wp14:anchorId="35C5009A" wp14:editId="25F576B3">
                <wp:simplePos x="0" y="0"/>
                <wp:positionH relativeFrom="column">
                  <wp:posOffset>1092835</wp:posOffset>
                </wp:positionH>
                <wp:positionV relativeFrom="paragraph">
                  <wp:posOffset>130810</wp:posOffset>
                </wp:positionV>
                <wp:extent cx="1404201" cy="414337"/>
                <wp:effectExtent l="0" t="0" r="0" b="0"/>
                <wp:wrapNone/>
                <wp:docPr id="2013411131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4201" cy="414337"/>
                          <a:chOff x="-1083359" y="0"/>
                          <a:chExt cx="1404201" cy="414337"/>
                        </a:xfrm>
                      </wpg:grpSpPr>
                      <wps:wsp>
                        <wps:cNvPr id="1873293312" name="Straight Connector 13"/>
                        <wps:cNvCnPr/>
                        <wps:spPr>
                          <a:xfrm>
                            <a:off x="-1083359" y="331802"/>
                            <a:ext cx="1260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8560921" name="Rectangle 14"/>
                        <wps:cNvSpPr/>
                        <wps:spPr>
                          <a:xfrm>
                            <a:off x="16042" y="0"/>
                            <a:ext cx="3048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4DD270" w14:textId="77777777" w:rsidR="007335DB" w:rsidRPr="007335DB" w:rsidRDefault="007335DB" w:rsidP="007335D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7335DB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5C5009A" id="_x0000_s1093" style="position:absolute;left:0;text-align:left;margin-left:86.05pt;margin-top:10.3pt;width:110.55pt;height:32.6pt;z-index:251891712;mso-position-horizontal-relative:text;mso-position-vertical-relative:text;mso-width-relative:margin;mso-height-relative:margin" coordorigin="-10833" coordsize="14042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">
                <v:line id="Straight Connector 13" o:spid="_x0000_s1094" style="position:absolute;visibility:visible;mso-wrap-style:square" from="-10833,3318" to="1766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" strokecolor="black [3200]" strokeweight="1.5pt">
                  <v:stroke joinstyle="miter"/>
                </v:line>
                <v:rect id="Rectangle 14" o:spid="_x0000_s1095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" filled="f" stroked="f" strokeweight="1pt">
                  <v:textbox>
                    <w:txbxContent>
                      <w:p w14:paraId="0F4DD270" w14:textId="77777777" w:rsidR="007335DB" w:rsidRPr="007335DB" w:rsidRDefault="007335DB" w:rsidP="007335D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</w:pPr>
                        <w:r w:rsidRPr="007335DB"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  <w:t>.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AA26D11" w14:textId="701AAB1E" w:rsidR="007335DB" w:rsidRPr="00F036FB" w:rsidRDefault="007335D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7F0192A3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1EC468A" w14:textId="5289795C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) 105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43CB8BE6" w14:textId="5BE05980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5312BEC9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C019652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5F56D8C" w14:textId="112DFAF7" w:rsidR="00C062D6" w:rsidRPr="00F036FB" w:rsidRDefault="007335D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89664" behindDoc="0" locked="0" layoutInCell="1" allowOverlap="1" wp14:anchorId="4D3EFD43" wp14:editId="0B0C6176">
                <wp:simplePos x="0" y="0"/>
                <wp:positionH relativeFrom="column">
                  <wp:posOffset>2118360</wp:posOffset>
                </wp:positionH>
                <wp:positionV relativeFrom="paragraph">
                  <wp:posOffset>56304</wp:posOffset>
                </wp:positionV>
                <wp:extent cx="1412400" cy="414337"/>
                <wp:effectExtent l="0" t="0" r="35560" b="0"/>
                <wp:wrapNone/>
                <wp:docPr id="189350556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2400" cy="414337"/>
                          <a:chOff x="16042" y="0"/>
                          <a:chExt cx="1412400" cy="414337"/>
                        </a:xfrm>
                      </wpg:grpSpPr>
                      <wps:wsp>
                        <wps:cNvPr id="52467531" name="Straight Connector 13"/>
                        <wps:cNvCnPr/>
                        <wps:spPr>
                          <a:xfrm>
                            <a:off x="168442" y="332873"/>
                            <a:ext cx="1260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9190574" name="Rectangle 14"/>
                        <wps:cNvSpPr/>
                        <wps:spPr>
                          <a:xfrm>
                            <a:off x="16042" y="0"/>
                            <a:ext cx="3048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4FD57F" w14:textId="77777777" w:rsidR="007335DB" w:rsidRPr="007335DB" w:rsidRDefault="007335DB" w:rsidP="007335D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7335DB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D3EFD43" id="_x0000_s1096" style="position:absolute;left:0;text-align:left;margin-left:166.8pt;margin-top:4.45pt;width:111.2pt;height:32.6pt;z-index:251889664;mso-position-horizontal-relative:text;mso-position-vertical-relative:text;mso-width-relative:margin;mso-height-relative:margin" coordorigin="160" coordsize="14124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">
                <v:line id="Straight Connector 13" o:spid="_x0000_s1097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" strokecolor="black [3200]" strokeweight="1.5pt">
                  <v:stroke joinstyle="miter"/>
                </v:line>
                <v:rect id="Rectangle 14" o:spid="_x0000_s1098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" filled="f" stroked="f" strokeweight="1pt">
                  <v:textbox>
                    <w:txbxContent>
                      <w:p w14:paraId="5D4FD57F" w14:textId="77777777" w:rsidR="007335DB" w:rsidRPr="007335DB" w:rsidRDefault="007335DB" w:rsidP="007335D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</w:pPr>
                        <w:r w:rsidRPr="007335DB"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  <w:t>.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85932C6" w14:textId="77777777" w:rsidR="00755D59" w:rsidRP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8BA843F" w14:textId="0B08BA56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d) 15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2928A74D" w14:textId="0F9972E2" w:rsidR="00C062D6" w:rsidRPr="00F036FB" w:rsidRDefault="00C062D6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17C1AF05" w14:textId="2AA8CEB7" w:rsidR="00283893" w:rsidRDefault="0028389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4F02CB5A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CDCDF8A" w14:textId="77777777" w:rsidR="00755D59" w:rsidRP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64C2629" w14:textId="290EFD3A" w:rsidR="00283893" w:rsidRPr="00F036FB" w:rsidRDefault="007335DB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887616" behindDoc="0" locked="0" layoutInCell="1" allowOverlap="1" wp14:anchorId="0B14AFF4" wp14:editId="5C73BEAE">
                <wp:simplePos x="0" y="0"/>
                <wp:positionH relativeFrom="column">
                  <wp:posOffset>1155276</wp:posOffset>
                </wp:positionH>
                <wp:positionV relativeFrom="paragraph">
                  <wp:posOffset>37042</wp:posOffset>
                </wp:positionV>
                <wp:extent cx="1418167" cy="414337"/>
                <wp:effectExtent l="0" t="0" r="0" b="0"/>
                <wp:wrapNone/>
                <wp:docPr id="229191492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8167" cy="414337"/>
                          <a:chOff x="-1097325" y="0"/>
                          <a:chExt cx="1418167" cy="414337"/>
                        </a:xfrm>
                      </wpg:grpSpPr>
                      <wps:wsp>
                        <wps:cNvPr id="464515331" name="Straight Connector 13"/>
                        <wps:cNvCnPr/>
                        <wps:spPr>
                          <a:xfrm>
                            <a:off x="-1097325" y="328639"/>
                            <a:ext cx="1260000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7104015" name="Rectangle 14"/>
                        <wps:cNvSpPr/>
                        <wps:spPr>
                          <a:xfrm>
                            <a:off x="16042" y="0"/>
                            <a:ext cx="3048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97B2B7" w14:textId="77777777" w:rsidR="007335DB" w:rsidRPr="007335DB" w:rsidRDefault="007335DB" w:rsidP="007335D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7335DB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50"/>
                                  <w:szCs w:val="5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14AFF4" id="_x0000_s1099" style="position:absolute;left:0;text-align:left;margin-left:90.95pt;margin-top:2.9pt;width:111.65pt;height:32.6pt;z-index:251887616;mso-position-horizontal-relative:text;mso-position-vertical-relative:text;mso-width-relative:margin;mso-height-relative:margin" coordorigin="-10973" coordsize="14181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">
                <v:line id="Straight Connector 13" o:spid="_x0000_s1100" style="position:absolute;visibility:visible;mso-wrap-style:square" from="-10973,3286" to="1626,3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" strokecolor="black [3200]" strokeweight="1.5pt">
                  <v:stroke joinstyle="miter"/>
                </v:line>
                <v:rect id="Rectangle 14" o:spid="_x0000_s1101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" filled="f" stroked="f" strokeweight="1pt">
                  <v:textbox>
                    <w:txbxContent>
                      <w:p w14:paraId="4F97B2B7" w14:textId="77777777" w:rsidR="007335DB" w:rsidRPr="007335DB" w:rsidRDefault="007335DB" w:rsidP="007335D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</w:pPr>
                        <w:r w:rsidRPr="007335DB">
                          <w:rPr>
                            <w:rFonts w:ascii="Times New Roman" w:hAnsi="Times New Roman" w:cs="Times New Roman"/>
                            <w:b/>
                            <w:bCs/>
                            <w:sz w:val="50"/>
                            <w:szCs w:val="50"/>
                            <w:lang w:val="vi-VN"/>
                          </w:rPr>
                          <w:t>.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159D67E" w14:textId="74399BD2" w:rsidR="00283893" w:rsidRPr="00F036FB" w:rsidRDefault="0028389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0B780471" w14:textId="77777777" w:rsidR="000702F5" w:rsidRPr="00F036FB" w:rsidRDefault="000702F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184FEE6" w14:textId="77777777" w:rsidR="009F01B1" w:rsidRDefault="009F01B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F2CD986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AFE2724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F00E03A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9E65685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CB32FDD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2564C99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12315DC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860F3E2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E691A45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DBC2645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F24D4B7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DA5017D" w14:textId="77777777" w:rsid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A0CF48D" w14:textId="77777777" w:rsidR="00755D59" w:rsidRPr="00755D59" w:rsidRDefault="00755D59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31E9C8F" w14:textId="77777777" w:rsidR="009F01B1" w:rsidRPr="00F036FB" w:rsidRDefault="009F01B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074D23E5" w14:textId="77777777" w:rsidR="009F01B1" w:rsidRPr="00F036FB" w:rsidRDefault="009F01B1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4134A10D" w14:textId="1B2BF6AA" w:rsidR="009F01B1" w:rsidRP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color w:val="0070C0"/>
          <w:sz w:val="28"/>
        </w:rPr>
      </w:pPr>
      <w:r w:rsidRPr="009B4410">
        <w:rPr>
          <w:rFonts w:ascii="Times New Roman" w:hAnsi="Times New Roman" w:cs="Times New Roman"/>
          <w:b/>
          <w:bCs/>
          <w:color w:val="0070C0"/>
          <w:sz w:val="28"/>
        </w:rPr>
        <w:t>ĐÁP ÁN – PHIẾU ÔN TẬP CUỐI TUẦN 1</w:t>
      </w:r>
    </w:p>
    <w:p w14:paraId="73E82D0D" w14:textId="77777777" w:rsid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4E5AB9" w14:paraId="499EBFA4" w14:textId="77777777" w:rsidTr="004E5AB9">
        <w:tc>
          <w:tcPr>
            <w:tcW w:w="1069" w:type="dxa"/>
          </w:tcPr>
          <w:p w14:paraId="1389B794" w14:textId="3BEFCA7D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</w:t>
            </w:r>
          </w:p>
        </w:tc>
        <w:tc>
          <w:tcPr>
            <w:tcW w:w="1069" w:type="dxa"/>
          </w:tcPr>
          <w:p w14:paraId="255457AC" w14:textId="0D4BE7FF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1</w:t>
            </w:r>
          </w:p>
        </w:tc>
        <w:tc>
          <w:tcPr>
            <w:tcW w:w="1070" w:type="dxa"/>
          </w:tcPr>
          <w:p w14:paraId="2FB43016" w14:textId="05C51DF9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2</w:t>
            </w:r>
          </w:p>
        </w:tc>
        <w:tc>
          <w:tcPr>
            <w:tcW w:w="1070" w:type="dxa"/>
          </w:tcPr>
          <w:p w14:paraId="2EA58439" w14:textId="2F593B6D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3</w:t>
            </w:r>
          </w:p>
        </w:tc>
        <w:tc>
          <w:tcPr>
            <w:tcW w:w="1070" w:type="dxa"/>
          </w:tcPr>
          <w:p w14:paraId="1ECE5C72" w14:textId="3B37FDD4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4</w:t>
            </w:r>
          </w:p>
        </w:tc>
        <w:tc>
          <w:tcPr>
            <w:tcW w:w="1070" w:type="dxa"/>
          </w:tcPr>
          <w:p w14:paraId="6DBD3DCE" w14:textId="1DD9F41B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5</w:t>
            </w:r>
          </w:p>
        </w:tc>
        <w:tc>
          <w:tcPr>
            <w:tcW w:w="1070" w:type="dxa"/>
          </w:tcPr>
          <w:p w14:paraId="0FF8F11D" w14:textId="6A66BBF8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6</w:t>
            </w:r>
          </w:p>
        </w:tc>
        <w:tc>
          <w:tcPr>
            <w:tcW w:w="1070" w:type="dxa"/>
          </w:tcPr>
          <w:p w14:paraId="5C46A0F4" w14:textId="284631C6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7</w:t>
            </w:r>
          </w:p>
        </w:tc>
        <w:tc>
          <w:tcPr>
            <w:tcW w:w="1070" w:type="dxa"/>
          </w:tcPr>
          <w:p w14:paraId="1C998C0E" w14:textId="21BF6173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8</w:t>
            </w:r>
          </w:p>
        </w:tc>
      </w:tr>
      <w:tr w:rsidR="004E5AB9" w14:paraId="57FE3F54" w14:textId="77777777" w:rsidTr="004E5AB9">
        <w:tc>
          <w:tcPr>
            <w:tcW w:w="1069" w:type="dxa"/>
          </w:tcPr>
          <w:p w14:paraId="6A2AC626" w14:textId="5EEBE1A0" w:rsidR="004E5AB9" w:rsidRDefault="004E5AB9" w:rsidP="009B441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Đáp án </w:t>
            </w:r>
          </w:p>
        </w:tc>
        <w:tc>
          <w:tcPr>
            <w:tcW w:w="1069" w:type="dxa"/>
          </w:tcPr>
          <w:p w14:paraId="06009C44" w14:textId="7937FB5E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607784DD" w14:textId="73B33CCE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6430F9E9" w14:textId="3E30AE30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  <w:tc>
          <w:tcPr>
            <w:tcW w:w="1070" w:type="dxa"/>
          </w:tcPr>
          <w:p w14:paraId="45F04180" w14:textId="6C972AF2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2D0DADE2" w14:textId="7E577900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00D47D8A" w14:textId="7CC9F533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72E0C0B7" w14:textId="6AD09DA3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334E256B" w14:textId="603C56A5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</w:tr>
    </w:tbl>
    <w:p w14:paraId="3A2863B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1. Đáp án đúng là: C</w:t>
      </w:r>
    </w:p>
    <w:p w14:paraId="3A85435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Số gồm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4 chục nghìn, 8 nghìn, 9 trăm </w:t>
      </w:r>
      <w:r w:rsidRPr="00F036FB">
        <w:rPr>
          <w:rFonts w:ascii="Times New Roman" w:hAnsi="Times New Roman" w:cs="Times New Roman"/>
          <w:sz w:val="28"/>
        </w:rPr>
        <w:t xml:space="preserve">được viết là: </w:t>
      </w:r>
      <w:r w:rsidRPr="00F036FB">
        <w:rPr>
          <w:rFonts w:ascii="Times New Roman" w:hAnsi="Times New Roman" w:cs="Times New Roman"/>
          <w:b/>
          <w:bCs/>
          <w:sz w:val="28"/>
        </w:rPr>
        <w:t>48 900</w:t>
      </w:r>
    </w:p>
    <w:p w14:paraId="2575F3E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 Đáp án đúng là: A</w:t>
      </w:r>
    </w:p>
    <w:p w14:paraId="391A590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Ta có:</w:t>
      </w:r>
    </w:p>
    <w:p w14:paraId="42D559C6" w14:textId="6F8B6B4B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B6113">
        <w:rPr>
          <w:position w:val="-100"/>
        </w:rPr>
        <w:object w:dxaOrig="700" w:dyaOrig="2140" w14:anchorId="0B18B87B">
          <v:shape id="_x0000_i1147" type="#_x0000_t75" style="width:35.25pt;height:107.25pt" o:ole="">
            <v:imagedata r:id="rId326" o:title=""/>
          </v:shape>
          <o:OLEObject Type="Embed" ProgID="Equation.DSMT4" ShapeID="_x0000_i1147" DrawAspect="Content" ObjectID="_1781862730" r:id="rId327"/>
        </w:object>
      </w:r>
    </w:p>
    <w:p w14:paraId="0DE1D5A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Kết quả của phép tính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105 × 45 </w:t>
      </w:r>
      <w:r w:rsidRPr="00F036FB">
        <w:rPr>
          <w:rFonts w:ascii="Times New Roman" w:hAnsi="Times New Roman" w:cs="Times New Roman"/>
          <w:sz w:val="28"/>
        </w:rPr>
        <w:t xml:space="preserve">là: </w:t>
      </w:r>
      <w:r w:rsidRPr="00F036FB">
        <w:rPr>
          <w:rFonts w:ascii="Times New Roman" w:hAnsi="Times New Roman" w:cs="Times New Roman"/>
          <w:b/>
          <w:bCs/>
          <w:sz w:val="28"/>
        </w:rPr>
        <w:t>4 725</w:t>
      </w:r>
    </w:p>
    <w:p w14:paraId="2BCF120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 Đáp án đúng là: B</w:t>
      </w:r>
    </w:p>
    <w:p w14:paraId="41F3A1FC" w14:textId="77777777" w:rsidR="009B4410" w:rsidRPr="00F036FB" w:rsidRDefault="009B4410" w:rsidP="009B4410">
      <w:pPr>
        <w:spacing w:after="0" w:line="360" w:lineRule="auto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17 804 = 10 000 + 7 000 +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800 </w:t>
      </w:r>
      <w:r w:rsidRPr="00F036FB">
        <w:rPr>
          <w:rFonts w:ascii="Times New Roman" w:hAnsi="Times New Roman" w:cs="Times New Roman"/>
          <w:sz w:val="28"/>
        </w:rPr>
        <w:t>+ 4</w:t>
      </w:r>
    </w:p>
    <w:p w14:paraId="3A9A1BA9" w14:textId="77777777" w:rsidR="009B4410" w:rsidRPr="00F036FB" w:rsidRDefault="009B4410" w:rsidP="009B4410">
      <w:pPr>
        <w:spacing w:after="0" w:line="360" w:lineRule="auto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Vậy: Số thích hợp điền vào dấu hỏi chấm (?) là: </w:t>
      </w:r>
      <w:r w:rsidRPr="00F036FB">
        <w:rPr>
          <w:rFonts w:ascii="Times New Roman" w:hAnsi="Times New Roman" w:cs="Times New Roman"/>
          <w:b/>
          <w:bCs/>
          <w:sz w:val="28"/>
        </w:rPr>
        <w:t>800</w:t>
      </w:r>
    </w:p>
    <w:p w14:paraId="4523F77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 Đáp án đúng là: A</w:t>
      </w:r>
    </w:p>
    <w:p w14:paraId="0FD863C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Hình vẽ gồm 2 hình tròn bằng nhau, mỗi hình tròn được chia thành 4 phần bằng nhau.</w:t>
      </w:r>
    </w:p>
    <w:p w14:paraId="7B776AF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Hình vẽ đã tô màu </w:t>
      </w:r>
      <w:r w:rsidRPr="00F036FB">
        <w:rPr>
          <w:rFonts w:ascii="Times New Roman" w:hAnsi="Times New Roman" w:cs="Times New Roman"/>
          <w:b/>
          <w:bCs/>
          <w:sz w:val="28"/>
        </w:rPr>
        <w:t>1 phần và 1 hình tròn</w:t>
      </w:r>
    </w:p>
    <w:p w14:paraId="2F4FFBC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45984" behindDoc="0" locked="0" layoutInCell="1" allowOverlap="1" wp14:anchorId="046AB5CE" wp14:editId="0CCD5C62">
                <wp:simplePos x="0" y="0"/>
                <wp:positionH relativeFrom="margin">
                  <wp:align>center</wp:align>
                </wp:positionH>
                <wp:positionV relativeFrom="paragraph">
                  <wp:posOffset>13335</wp:posOffset>
                </wp:positionV>
                <wp:extent cx="2151390" cy="945525"/>
                <wp:effectExtent l="0" t="0" r="20320" b="26035"/>
                <wp:wrapNone/>
                <wp:docPr id="1128564522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1390" cy="945525"/>
                          <a:chOff x="0" y="0"/>
                          <a:chExt cx="2151390" cy="945525"/>
                        </a:xfrm>
                      </wpg:grpSpPr>
                      <wps:wsp>
                        <wps:cNvPr id="1847444799" name="Flowchart: Connector 9"/>
                        <wps:cNvSpPr/>
                        <wps:spPr>
                          <a:xfrm>
                            <a:off x="0" y="9525"/>
                            <a:ext cx="936000" cy="936000"/>
                          </a:xfrm>
                          <a:prstGeom prst="flowChartConnector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B7BDF02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0741226" name="Straight Connector 10"/>
                        <wps:cNvCnPr/>
                        <wps:spPr>
                          <a:xfrm flipH="1">
                            <a:off x="466725" y="9525"/>
                            <a:ext cx="0" cy="9303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3446853" name="Straight Connector 11"/>
                        <wps:cNvCnPr/>
                        <wps:spPr>
                          <a:xfrm flipH="1">
                            <a:off x="3810" y="478155"/>
                            <a:ext cx="9366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3735715" name="Flowchart: Or 12"/>
                        <wps:cNvSpPr/>
                        <wps:spPr>
                          <a:xfrm>
                            <a:off x="1215390" y="0"/>
                            <a:ext cx="936000" cy="936000"/>
                          </a:xfrm>
                          <a:prstGeom prst="flowChartOr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A271B7A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7733874" name="Partial Circle 13"/>
                        <wps:cNvSpPr/>
                        <wps:spPr>
                          <a:xfrm>
                            <a:off x="0" y="9525"/>
                            <a:ext cx="935990" cy="935990"/>
                          </a:xfrm>
                          <a:prstGeom prst="pie">
                            <a:avLst>
                              <a:gd name="adj1" fmla="val 10787467"/>
                              <a:gd name="adj2" fmla="val 16200000"/>
                            </a:avLst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95609A9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46AB5CE" id="_x0000_s1102" style="position:absolute;left:0;text-align:left;margin-left:0;margin-top:1.05pt;width:169.4pt;height:74.45pt;z-index:251945984;mso-position-horizontal:center;mso-position-horizontal-relative:margin;mso-position-vertical-relative:text" coordsize="21513,9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">
                <v:shape id="Flowchart: Connector 9" o:spid="_x0000_s1103" type="#_x0000_t120" style="position:absolute;top:95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" filled="f" strokecolor="black [3213]" strokeweight="1pt">
                  <v:stroke joinstyle="miter"/>
                  <v:textbox>
                    <w:txbxContent>
                      <w:p w14:paraId="1B7BDF02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  <v:line id="Straight Connector 10" o:spid="_x0000_s1104" style="position:absolute;flip:x;visibility:visible;mso-wrap-style:square" from="4667,95" to="4667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" strokecolor="black [3200]" strokeweight="1pt">
                  <v:stroke joinstyle="miter"/>
                </v:line>
                <v:line id="Straight Connector 11" o:spid="_x0000_s1105" style="position:absolute;flip:x;visibility:visible;mso-wrap-style:square" from="38,4781" to="9404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" strokecolor="black [3200]" strokeweight="1pt">
                  <v:stroke joinstyle="miter"/>
                </v:line>
                <v:shape id="Flowchart: Or 12" o:spid="_x0000_s1106" type="#_x0000_t124" style="position:absolute;left:12153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" fillcolor="#92d050" strokecolor="black [3213]" strokeweight="1pt">
                  <v:stroke joinstyle="miter"/>
                  <v:textbox>
                    <w:txbxContent>
                      <w:p w14:paraId="7A271B7A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  <v:shape id="Partial Circle 13" o:spid="_x0000_s1107" style="position:absolute;top:95;width:9359;height:9360;visibility:visible;mso-wrap-style:square;v-text-anchor:middle" coordsize="935990,93599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" adj="-11796480,,5400" path="m3,469701c-451,345286,48655,225811,136470,137676,224285,49541,343580,,467995,r,467995l3,469701xe" fillcolor="#92d050" strokecolor="black [3213]" strokeweight="1pt">
                  <v:stroke joinstyle="miter"/>
                  <v:formulas/>
                  <v:path arrowok="t" o:connecttype="custom" o:connectlocs="3,469701;136470,137676;467995,0;467995,467995;3,469701" o:connectangles="0,0,0,0,0" textboxrect="0,0,935990,935990"/>
                  <v:textbox>
                    <w:txbxContent>
                      <w:p w14:paraId="495609A9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A7B881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601FCE8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F43603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6CF2740" w14:textId="4FA5AC6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Phân số chỉ số phần đã tô màu trong hình vẽ là: </w:t>
      </w:r>
      <w:r w:rsidR="008B6113" w:rsidRPr="008B6113">
        <w:rPr>
          <w:position w:val="-26"/>
        </w:rPr>
        <w:object w:dxaOrig="1160" w:dyaOrig="700" w14:anchorId="0FC6D318">
          <v:shape id="_x0000_i1148" type="#_x0000_t75" style="width:57.75pt;height:35.25pt" o:ole="">
            <v:imagedata r:id="rId328" o:title=""/>
          </v:shape>
          <o:OLEObject Type="Embed" ProgID="Equation.DSMT4" ShapeID="_x0000_i1148" DrawAspect="Content" ObjectID="_1781862731" r:id="rId329"/>
        </w:object>
      </w:r>
    </w:p>
    <w:p w14:paraId="2421931A" w14:textId="5C6A083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>Câu 5. Đáp án đúng là: C</w:t>
      </w:r>
    </w:p>
    <w:p w14:paraId="3714FF8C" w14:textId="15FA89F1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3540" w:dyaOrig="720" w14:anchorId="50C0BF65">
          <v:shape id="_x0000_i1149" type="#_x0000_t75" style="width:177pt;height:36pt" o:ole="">
            <v:imagedata r:id="rId330" o:title=""/>
          </v:shape>
          <o:OLEObject Type="Embed" ProgID="Equation.DSMT4" ShapeID="_x0000_i1149" DrawAspect="Content" ObjectID="_1781862732" r:id="rId331"/>
        </w:object>
      </w:r>
    </w:p>
    <w:p w14:paraId="3B9C730E" w14:textId="4909BC42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So sánh: </w:t>
      </w:r>
      <w:r w:rsidR="008B6113" w:rsidRPr="008B6113">
        <w:rPr>
          <w:position w:val="-26"/>
        </w:rPr>
        <w:object w:dxaOrig="2040" w:dyaOrig="700" w14:anchorId="11975857">
          <v:shape id="_x0000_i1150" type="#_x0000_t75" style="width:102pt;height:35.25pt" o:ole="">
            <v:imagedata r:id="rId332" o:title=""/>
          </v:shape>
          <o:OLEObject Type="Embed" ProgID="Equation.DSMT4" ShapeID="_x0000_i1150" DrawAspect="Content" ObjectID="_1781862733" r:id="rId333"/>
        </w:object>
      </w:r>
    </w:p>
    <w:p w14:paraId="7BF6A7B7" w14:textId="18D09B6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Do đó: Các phân số được sắp xếp theo thứ tự tăng dần là: </w:t>
      </w:r>
      <w:r w:rsidR="008B6113" w:rsidRPr="008B6113">
        <w:rPr>
          <w:position w:val="-28"/>
        </w:rPr>
        <w:object w:dxaOrig="1280" w:dyaOrig="720" w14:anchorId="39B9D78A">
          <v:shape id="_x0000_i1151" type="#_x0000_t75" style="width:63.75pt;height:36pt" o:ole="">
            <v:imagedata r:id="rId334" o:title=""/>
          </v:shape>
          <o:OLEObject Type="Embed" ProgID="Equation.DSMT4" ShapeID="_x0000_i1151" DrawAspect="Content" ObjectID="_1781862734" r:id="rId335"/>
        </w:object>
      </w:r>
    </w:p>
    <w:p w14:paraId="760FA06F" w14:textId="77777777" w:rsidR="004E5AB9" w:rsidRPr="004E5AB9" w:rsidRDefault="00755D5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6. </w:t>
      </w:r>
      <w:r w:rsidR="004E5AB9" w:rsidRPr="004E5AB9">
        <w:rPr>
          <w:rFonts w:ascii="Times New Roman" w:hAnsi="Times New Roman" w:cs="Times New Roman"/>
          <w:b/>
          <w:bCs/>
          <w:sz w:val="28"/>
        </w:rPr>
        <w:t>Đáp án đúng là: A</w:t>
      </w:r>
    </w:p>
    <w:p w14:paraId="01319A44" w14:textId="353124A7" w:rsidR="004E5AB9" w:rsidRPr="004E5AB9" w:rsidRDefault="004E5AB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2 641 - 356 × 5 = 2 641 - 1 780 = 861</w:t>
      </w:r>
    </w:p>
    <w:p w14:paraId="5EE3D880" w14:textId="1624F8AB" w:rsidR="00755D59" w:rsidRPr="004E5AB9" w:rsidRDefault="004E5AB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sz w:val="28"/>
        </w:rPr>
        <w:t xml:space="preserve">Vậy: </w:t>
      </w:r>
      <w:r w:rsidR="00755D59" w:rsidRPr="004E5AB9">
        <w:rPr>
          <w:rFonts w:ascii="Times New Roman" w:hAnsi="Times New Roman" w:cs="Times New Roman"/>
          <w:sz w:val="28"/>
        </w:rPr>
        <w:t xml:space="preserve">Giá trị của biểu thức </w:t>
      </w:r>
      <w:r w:rsidR="00755D59" w:rsidRPr="004E5AB9">
        <w:rPr>
          <w:rFonts w:ascii="Times New Roman" w:hAnsi="Times New Roman" w:cs="Times New Roman"/>
          <w:b/>
          <w:bCs/>
          <w:sz w:val="28"/>
        </w:rPr>
        <w:t xml:space="preserve">2641 - 356 × 5 </w:t>
      </w:r>
      <w:r w:rsidR="00755D59" w:rsidRPr="004E5AB9">
        <w:rPr>
          <w:rFonts w:ascii="Times New Roman" w:hAnsi="Times New Roman" w:cs="Times New Roman"/>
          <w:sz w:val="28"/>
        </w:rPr>
        <w:t>là:</w:t>
      </w:r>
      <w:r w:rsidRPr="004E5AB9">
        <w:rPr>
          <w:rFonts w:ascii="Times New Roman" w:hAnsi="Times New Roman" w:cs="Times New Roman"/>
          <w:sz w:val="28"/>
        </w:rPr>
        <w:t xml:space="preserve"> </w:t>
      </w:r>
      <w:r w:rsidRPr="004E5AB9">
        <w:rPr>
          <w:rFonts w:ascii="Times New Roman" w:hAnsi="Times New Roman" w:cs="Times New Roman"/>
          <w:b/>
          <w:bCs/>
          <w:sz w:val="28"/>
        </w:rPr>
        <w:t>861</w:t>
      </w:r>
    </w:p>
    <w:p w14:paraId="113691CD" w14:textId="77777777" w:rsidR="004E5AB9" w:rsidRPr="004E5AB9" w:rsidRDefault="00755D5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7. </w:t>
      </w:r>
      <w:r w:rsidR="004E5AB9" w:rsidRPr="004E5AB9">
        <w:rPr>
          <w:rFonts w:ascii="Times New Roman" w:hAnsi="Times New Roman" w:cs="Times New Roman"/>
          <w:b/>
          <w:bCs/>
          <w:sz w:val="28"/>
        </w:rPr>
        <w:t>Đáp án đúng là: D</w:t>
      </w:r>
    </w:p>
    <w:p w14:paraId="35A8FA93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Bác Mai chia được vào số bao gạo là:</w:t>
      </w:r>
    </w:p>
    <w:p w14:paraId="2EA1A17C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300 : 20 = 15 (bao)</w:t>
      </w:r>
    </w:p>
    <w:p w14:paraId="09BCE1D9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Bác Mai bán đi số bao gạo là:</w:t>
      </w:r>
    </w:p>
    <w:p w14:paraId="2E310678" w14:textId="1FA5460E" w:rsidR="004E5AB9" w:rsidRPr="004E5AB9" w:rsidRDefault="008B6113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1180" w:dyaOrig="720" w14:anchorId="50A4B471">
          <v:shape id="_x0000_i1152" type="#_x0000_t75" style="width:59.25pt;height:36pt" o:ole="">
            <v:imagedata r:id="rId336" o:title=""/>
          </v:shape>
          <o:OLEObject Type="Embed" ProgID="Equation.DSMT4" ShapeID="_x0000_i1152" DrawAspect="Content" ObjectID="_1781862735" r:id="rId337"/>
        </w:object>
      </w:r>
      <w:r w:rsidR="004E5AB9" w:rsidRPr="004E5AB9">
        <w:rPr>
          <w:rFonts w:ascii="Times New Roman" w:hAnsi="Times New Roman" w:cs="Times New Roman"/>
          <w:sz w:val="28"/>
        </w:rPr>
        <w:t>(bao)</w:t>
      </w:r>
    </w:p>
    <w:p w14:paraId="29D1EBC2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Bác Mai thu được số tiền bán gạo là:</w:t>
      </w:r>
    </w:p>
    <w:p w14:paraId="754E33DC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>240 000 × 5 = 1 200 000 (đồng)</w:t>
      </w:r>
    </w:p>
    <w:p w14:paraId="54287C93" w14:textId="77777777" w:rsidR="004E5AB9" w:rsidRPr="004E5AB9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sz w:val="28"/>
        </w:rPr>
        <w:t>Đáp số: 1 200 000 đồng</w:t>
      </w:r>
    </w:p>
    <w:p w14:paraId="021DC298" w14:textId="77777777" w:rsidR="004E5AB9" w:rsidRPr="004E5AB9" w:rsidRDefault="00755D5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8. </w:t>
      </w:r>
      <w:r w:rsidR="004E5AB9" w:rsidRPr="004E5AB9">
        <w:rPr>
          <w:rFonts w:ascii="Times New Roman" w:hAnsi="Times New Roman" w:cs="Times New Roman"/>
          <w:b/>
          <w:bCs/>
          <w:sz w:val="28"/>
        </w:rPr>
        <w:t>Đáp án đúng là: B</w:t>
      </w:r>
    </w:p>
    <w:p w14:paraId="19C9CD55" w14:textId="4DAD7A8A" w:rsidR="004E5AB9" w:rsidRPr="004E5AB9" w:rsidRDefault="004E5AB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4E5AB9">
        <w:rPr>
          <w:rFonts w:ascii="Times New Roman" w:hAnsi="Times New Roman" w:cs="Times New Roman"/>
          <w:i/>
          <w:iCs/>
          <w:sz w:val="28"/>
        </w:rPr>
        <w:t>Phân số tối giản là phân số có tử số và mẫu số không cùng chia hết cho một số tự nhiên nào khác 1</w:t>
      </w:r>
    </w:p>
    <w:p w14:paraId="0882A22F" w14:textId="02416486" w:rsidR="004E5AB9" w:rsidRPr="004E5AB9" w:rsidRDefault="004E5AB9" w:rsidP="00755D5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sz w:val="28"/>
        </w:rPr>
        <w:t xml:space="preserve">Có </w:t>
      </w:r>
      <w:r w:rsidRPr="004E5AB9">
        <w:rPr>
          <w:rFonts w:ascii="Times New Roman" w:hAnsi="Times New Roman" w:cs="Times New Roman"/>
          <w:b/>
          <w:bCs/>
          <w:sz w:val="28"/>
        </w:rPr>
        <w:t xml:space="preserve">3 </w:t>
      </w:r>
      <w:r w:rsidRPr="004E5AB9">
        <w:rPr>
          <w:rFonts w:ascii="Times New Roman" w:hAnsi="Times New Roman" w:cs="Times New Roman"/>
          <w:sz w:val="28"/>
        </w:rPr>
        <w:t xml:space="preserve">phân số tối giản là: </w:t>
      </w:r>
      <w:r w:rsidR="008B6113" w:rsidRPr="008B6113">
        <w:rPr>
          <w:position w:val="-28"/>
        </w:rPr>
        <w:object w:dxaOrig="1300" w:dyaOrig="720" w14:anchorId="1E71D72C">
          <v:shape id="_x0000_i1153" type="#_x0000_t75" style="width:65.25pt;height:36pt" o:ole="">
            <v:imagedata r:id="rId338" o:title=""/>
          </v:shape>
          <o:OLEObject Type="Embed" ProgID="Equation.DSMT4" ShapeID="_x0000_i1153" DrawAspect="Content" ObjectID="_1781862736" r:id="rId339"/>
        </w:object>
      </w:r>
    </w:p>
    <w:p w14:paraId="3A23F09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0FD26DA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1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9B4410" w:rsidRPr="00F036FB" w14:paraId="00FDD0AE" w14:textId="77777777" w:rsidTr="007A6228">
        <w:tc>
          <w:tcPr>
            <w:tcW w:w="4332" w:type="dxa"/>
          </w:tcPr>
          <w:p w14:paraId="16C5AFD5" w14:textId="7655CDC2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56"/>
              </w:rPr>
              <w:object w:dxaOrig="1219" w:dyaOrig="1260" w14:anchorId="63BBB435">
                <v:shape id="_x0000_i1154" type="#_x0000_t75" style="width:60.75pt;height:63pt" o:ole="">
                  <v:imagedata r:id="rId340" o:title=""/>
                </v:shape>
                <o:OLEObject Type="Embed" ProgID="Equation.DSMT4" ShapeID="_x0000_i1154" DrawAspect="Content" ObjectID="_1781862737" r:id="rId341"/>
              </w:object>
            </w:r>
          </w:p>
        </w:tc>
        <w:tc>
          <w:tcPr>
            <w:tcW w:w="4333" w:type="dxa"/>
          </w:tcPr>
          <w:p w14:paraId="38F74423" w14:textId="7AA83142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56"/>
              </w:rPr>
              <w:object w:dxaOrig="1180" w:dyaOrig="1260" w14:anchorId="3573F0C9">
                <v:shape id="_x0000_i1155" type="#_x0000_t75" style="width:59.25pt;height:63pt" o:ole="">
                  <v:imagedata r:id="rId342" o:title=""/>
                </v:shape>
                <o:OLEObject Type="Embed" ProgID="Equation.DSMT4" ShapeID="_x0000_i1155" DrawAspect="Content" ObjectID="_1781862738" r:id="rId343"/>
              </w:object>
            </w:r>
          </w:p>
        </w:tc>
      </w:tr>
      <w:tr w:rsidR="009B4410" w:rsidRPr="00F036FB" w14:paraId="19607108" w14:textId="77777777" w:rsidTr="007A6228">
        <w:tc>
          <w:tcPr>
            <w:tcW w:w="4332" w:type="dxa"/>
          </w:tcPr>
          <w:p w14:paraId="243B4E26" w14:textId="0C246C6B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100"/>
              </w:rPr>
              <w:object w:dxaOrig="1240" w:dyaOrig="2140" w14:anchorId="370F5C90">
                <v:shape id="_x0000_i1156" type="#_x0000_t75" style="width:62.25pt;height:107.25pt" o:ole="">
                  <v:imagedata r:id="rId344" o:title=""/>
                </v:shape>
                <o:OLEObject Type="Embed" ProgID="Equation.DSMT4" ShapeID="_x0000_i1156" DrawAspect="Content" ObjectID="_1781862739" r:id="rId345"/>
              </w:object>
            </w:r>
          </w:p>
        </w:tc>
        <w:tc>
          <w:tcPr>
            <w:tcW w:w="4333" w:type="dxa"/>
          </w:tcPr>
          <w:p w14:paraId="1231BE5B" w14:textId="46F90436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96"/>
              </w:rPr>
              <w:object w:dxaOrig="1960" w:dyaOrig="2560" w14:anchorId="2F08B47A">
                <v:shape id="_x0000_i1157" type="#_x0000_t75" style="width:98.25pt;height:128.25pt" o:ole="">
                  <v:imagedata r:id="rId346" o:title=""/>
                </v:shape>
                <o:OLEObject Type="Embed" ProgID="Equation.DSMT4" ShapeID="_x0000_i1157" DrawAspect="Content" ObjectID="_1781862740" r:id="rId347"/>
              </w:object>
            </w:r>
          </w:p>
        </w:tc>
      </w:tr>
    </w:tbl>
    <w:p w14:paraId="23DCF21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2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9B4410" w:rsidRPr="00F036FB" w14:paraId="5E45F10C" w14:textId="77777777" w:rsidTr="007A6228">
        <w:tc>
          <w:tcPr>
            <w:tcW w:w="4332" w:type="dxa"/>
          </w:tcPr>
          <w:p w14:paraId="6E3F7A89" w14:textId="19288156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 a) 24 514 </w:t>
            </w:r>
            <w:r w:rsidR="00DA4C07">
              <w:rPr>
                <w:rFonts w:ascii="Times New Roman" w:hAnsi="Times New Roman" w:cs="Times New Roman"/>
                <w:sz w:val="28"/>
              </w:rPr>
              <w:t>–</w: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356 × 24</w:t>
            </w:r>
          </w:p>
          <w:p w14:paraId="144CC1BC" w14:textId="71904244" w:rsidR="009B4410" w:rsidRPr="00F036FB" w:rsidRDefault="009B4410" w:rsidP="007A6228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= 24 514 </w:t>
            </w:r>
            <w:r w:rsidR="00DA4C07">
              <w:rPr>
                <w:rFonts w:ascii="Times New Roman" w:hAnsi="Times New Roman" w:cs="Times New Roman"/>
                <w:sz w:val="28"/>
              </w:rPr>
              <w:t>–</w: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8 544</w:t>
            </w:r>
          </w:p>
          <w:p w14:paraId="5FB11100" w14:textId="77777777" w:rsidR="009B4410" w:rsidRPr="00F036FB" w:rsidRDefault="009B4410" w:rsidP="007A6228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15 970</w:t>
            </w:r>
          </w:p>
        </w:tc>
        <w:tc>
          <w:tcPr>
            <w:tcW w:w="4333" w:type="dxa"/>
          </w:tcPr>
          <w:p w14:paraId="26E626AF" w14:textId="51785ABA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b) 145 780 + (25 461 </w:t>
            </w:r>
            <w:r w:rsidR="00DA4C07">
              <w:rPr>
                <w:rFonts w:ascii="Times New Roman" w:hAnsi="Times New Roman" w:cs="Times New Roman"/>
                <w:sz w:val="28"/>
              </w:rPr>
              <w:t>–</w:t>
            </w:r>
            <w:r w:rsidRPr="00F036FB">
              <w:rPr>
                <w:rFonts w:ascii="Times New Roman" w:hAnsi="Times New Roman" w:cs="Times New Roman"/>
                <w:sz w:val="28"/>
              </w:rPr>
              <w:t xml:space="preserve"> 4 961) × 2</w:t>
            </w:r>
          </w:p>
          <w:p w14:paraId="6666E0D0" w14:textId="77777777" w:rsidR="009B4410" w:rsidRPr="00F036FB" w:rsidRDefault="009B4410" w:rsidP="007A6228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145 780 + 20 500 × 2</w:t>
            </w:r>
          </w:p>
          <w:p w14:paraId="13CB7238" w14:textId="77777777" w:rsidR="009B4410" w:rsidRPr="00F036FB" w:rsidRDefault="009B4410" w:rsidP="007A6228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145 780 + 41 000</w:t>
            </w:r>
          </w:p>
          <w:p w14:paraId="7EE97BF9" w14:textId="77777777" w:rsidR="009B4410" w:rsidRPr="00F036FB" w:rsidRDefault="009B4410" w:rsidP="007A6228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186 780</w:t>
            </w:r>
          </w:p>
        </w:tc>
      </w:tr>
    </w:tbl>
    <w:p w14:paraId="3C3D414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47008" behindDoc="0" locked="0" layoutInCell="1" allowOverlap="1" wp14:anchorId="3D5DC616" wp14:editId="51851375">
            <wp:simplePos x="0" y="0"/>
            <wp:positionH relativeFrom="column">
              <wp:posOffset>3128010</wp:posOffset>
            </wp:positionH>
            <wp:positionV relativeFrom="paragraph">
              <wp:posOffset>284480</wp:posOffset>
            </wp:positionV>
            <wp:extent cx="1692910" cy="1228725"/>
            <wp:effectExtent l="0" t="0" r="2540" b="9525"/>
            <wp:wrapSquare wrapText="bothSides"/>
            <wp:docPr id="16178827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057900" name=""/>
                    <pic:cNvPicPr/>
                  </pic:nvPicPr>
                  <pic:blipFill rotWithShape="1"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35" t="3613" r="9623" b="6593"/>
                    <a:stretch/>
                  </pic:blipFill>
                  <pic:spPr bwMode="auto">
                    <a:xfrm>
                      <a:off x="0" y="0"/>
                      <a:ext cx="1692910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6FB">
        <w:rPr>
          <w:rFonts w:ascii="Times New Roman" w:hAnsi="Times New Roman" w:cs="Times New Roman"/>
          <w:b/>
          <w:bCs/>
          <w:sz w:val="28"/>
        </w:rPr>
        <w:t xml:space="preserve">Bài 3. </w:t>
      </w:r>
    </w:p>
    <w:p w14:paraId="14FE64E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48032" behindDoc="0" locked="0" layoutInCell="1" allowOverlap="1" wp14:anchorId="794844B2" wp14:editId="35BF9E9B">
            <wp:simplePos x="0" y="0"/>
            <wp:positionH relativeFrom="column">
              <wp:posOffset>393700</wp:posOffset>
            </wp:positionH>
            <wp:positionV relativeFrom="paragraph">
              <wp:posOffset>9525</wp:posOffset>
            </wp:positionV>
            <wp:extent cx="2082165" cy="1242060"/>
            <wp:effectExtent l="0" t="0" r="0" b="0"/>
            <wp:wrapSquare wrapText="bothSides"/>
            <wp:docPr id="1669280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743450" name=""/>
                    <pic:cNvPicPr/>
                  </pic:nvPicPr>
                  <pic:blipFill rotWithShape="1"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" t="3080" r="5076" b="9035"/>
                    <a:stretch/>
                  </pic:blipFill>
                  <pic:spPr bwMode="auto">
                    <a:xfrm>
                      <a:off x="0" y="0"/>
                      <a:ext cx="2082165" cy="1242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E712A5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5672F9B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13E2C9B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7E60F1A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68229543" w14:textId="7D6E76E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="008B6113" w:rsidRPr="008B6113">
        <w:rPr>
          <w:position w:val="-28"/>
        </w:rPr>
        <w:object w:dxaOrig="240" w:dyaOrig="720" w14:anchorId="48EAA93F">
          <v:shape id="_x0000_i1158" type="#_x0000_t75" style="width:12pt;height:36pt" o:ole="">
            <v:imagedata r:id="rId348" o:title=""/>
          </v:shape>
          <o:OLEObject Type="Embed" ProgID="Equation.DSMT4" ShapeID="_x0000_i1158" DrawAspect="Content" ObjectID="_1781862741" r:id="rId349"/>
        </w:object>
      </w:r>
      <w:r w:rsidRPr="00F036FB">
        <w:rPr>
          <w:rFonts w:ascii="Times New Roman" w:hAnsi="Times New Roman" w:cs="Times New Roman"/>
          <w:sz w:val="28"/>
        </w:rPr>
        <w:t xml:space="preserve"> số bánh là: </w:t>
      </w:r>
      <w:r w:rsidRPr="00F036FB">
        <w:rPr>
          <w:rFonts w:ascii="Times New Roman" w:hAnsi="Times New Roman" w:cs="Times New Roman"/>
          <w:b/>
          <w:bCs/>
          <w:sz w:val="28"/>
        </w:rPr>
        <w:t>4</w:t>
      </w:r>
      <w:r w:rsidRPr="00F036FB">
        <w:rPr>
          <w:rFonts w:ascii="Times New Roman" w:hAnsi="Times New Roman" w:cs="Times New Roman"/>
          <w:sz w:val="28"/>
        </w:rPr>
        <w:t xml:space="preserve"> cái bánh </w:t>
      </w:r>
      <w:r w:rsidRPr="00F036FB">
        <w:rPr>
          <w:rFonts w:ascii="Times New Roman" w:hAnsi="Times New Roman" w:cs="Times New Roman"/>
          <w:sz w:val="28"/>
        </w:rPr>
        <w:tab/>
        <w:t xml:space="preserve"> </w:t>
      </w:r>
      <w:r w:rsidR="008B6113" w:rsidRPr="008B6113">
        <w:rPr>
          <w:position w:val="-28"/>
        </w:rPr>
        <w:object w:dxaOrig="240" w:dyaOrig="720" w14:anchorId="0334175A">
          <v:shape id="_x0000_i1159" type="#_x0000_t75" style="width:12pt;height:36pt" o:ole="">
            <v:imagedata r:id="rId350" o:title=""/>
          </v:shape>
          <o:OLEObject Type="Embed" ProgID="Equation.DSMT4" ShapeID="_x0000_i1159" DrawAspect="Content" ObjectID="_1781862742" r:id="rId351"/>
        </w:object>
      </w:r>
      <w:r w:rsidRPr="00F036FB">
        <w:rPr>
          <w:rFonts w:ascii="Times New Roman" w:hAnsi="Times New Roman" w:cs="Times New Roman"/>
          <w:sz w:val="28"/>
        </w:rPr>
        <w:t xml:space="preserve">số que kem là: </w:t>
      </w:r>
      <w:r w:rsidRPr="00F036FB">
        <w:rPr>
          <w:rFonts w:ascii="Times New Roman" w:hAnsi="Times New Roman" w:cs="Times New Roman"/>
          <w:b/>
          <w:bCs/>
          <w:sz w:val="28"/>
        </w:rPr>
        <w:t>6</w:t>
      </w:r>
      <w:r w:rsidRPr="00F036FB">
        <w:rPr>
          <w:rFonts w:ascii="Times New Roman" w:hAnsi="Times New Roman" w:cs="Times New Roman"/>
          <w:sz w:val="28"/>
        </w:rPr>
        <w:t xml:space="preserve"> que kem</w:t>
      </w:r>
    </w:p>
    <w:p w14:paraId="11C51B36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49056" behindDoc="0" locked="0" layoutInCell="1" allowOverlap="1" wp14:anchorId="295675C0" wp14:editId="2BDC1934">
            <wp:simplePos x="0" y="0"/>
            <wp:positionH relativeFrom="column">
              <wp:posOffset>448310</wp:posOffset>
            </wp:positionH>
            <wp:positionV relativeFrom="paragraph">
              <wp:posOffset>9525</wp:posOffset>
            </wp:positionV>
            <wp:extent cx="1969477" cy="1709117"/>
            <wp:effectExtent l="0" t="0" r="0" b="5715"/>
            <wp:wrapSquare wrapText="bothSides"/>
            <wp:docPr id="4300716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303454" name=""/>
                    <pic:cNvPicPr/>
                  </pic:nvPicPr>
                  <pic:blipFill rotWithShape="1">
                    <a:blip r:embed="rId3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3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7" t="5388" r="2942" b="3944"/>
                    <a:stretch/>
                  </pic:blipFill>
                  <pic:spPr bwMode="auto">
                    <a:xfrm>
                      <a:off x="0" y="0"/>
                      <a:ext cx="1969477" cy="1709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1B1A15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26882FD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50080" behindDoc="0" locked="0" layoutInCell="1" allowOverlap="1" wp14:anchorId="35E66EAA" wp14:editId="742ADFE4">
            <wp:simplePos x="0" y="0"/>
            <wp:positionH relativeFrom="column">
              <wp:posOffset>3307080</wp:posOffset>
            </wp:positionH>
            <wp:positionV relativeFrom="paragraph">
              <wp:posOffset>5080</wp:posOffset>
            </wp:positionV>
            <wp:extent cx="1619250" cy="880577"/>
            <wp:effectExtent l="0" t="0" r="0" b="0"/>
            <wp:wrapSquare wrapText="bothSides"/>
            <wp:docPr id="6294022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61445" name=""/>
                    <pic:cNvPicPr/>
                  </pic:nvPicPr>
                  <pic:blipFill rotWithShape="1"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8" t="3288" r="2479" b="13957"/>
                    <a:stretch/>
                  </pic:blipFill>
                  <pic:spPr bwMode="auto">
                    <a:xfrm>
                      <a:off x="0" y="0"/>
                      <a:ext cx="1619250" cy="880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1A0611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10BA61BE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2F009726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44B36392" w14:textId="78CD4CB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="008B6113" w:rsidRPr="008B6113">
        <w:rPr>
          <w:position w:val="-28"/>
        </w:rPr>
        <w:object w:dxaOrig="260" w:dyaOrig="720" w14:anchorId="3C099AFA">
          <v:shape id="_x0000_i1160" type="#_x0000_t75" style="width:12.75pt;height:36pt" o:ole="">
            <v:imagedata r:id="rId354" o:title=""/>
          </v:shape>
          <o:OLEObject Type="Embed" ProgID="Equation.DSMT4" ShapeID="_x0000_i1160" DrawAspect="Content" ObjectID="_1781862743" r:id="rId355"/>
        </w:object>
      </w:r>
      <w:r w:rsidRPr="00F036FB">
        <w:rPr>
          <w:rFonts w:ascii="Times New Roman" w:hAnsi="Times New Roman" w:cs="Times New Roman"/>
          <w:sz w:val="28"/>
        </w:rPr>
        <w:t xml:space="preserve"> số bánh là: </w:t>
      </w:r>
      <w:r w:rsidRPr="00F036FB">
        <w:rPr>
          <w:rFonts w:ascii="Times New Roman" w:hAnsi="Times New Roman" w:cs="Times New Roman"/>
          <w:b/>
          <w:bCs/>
          <w:sz w:val="28"/>
        </w:rPr>
        <w:t>14</w:t>
      </w:r>
      <w:r w:rsidRPr="00F036FB">
        <w:rPr>
          <w:rFonts w:ascii="Times New Roman" w:hAnsi="Times New Roman" w:cs="Times New Roman"/>
          <w:sz w:val="28"/>
        </w:rPr>
        <w:t xml:space="preserve"> cái bánh </w:t>
      </w:r>
      <w:r w:rsidRPr="00F036FB">
        <w:rPr>
          <w:rFonts w:ascii="Times New Roman" w:hAnsi="Times New Roman" w:cs="Times New Roman"/>
          <w:sz w:val="28"/>
        </w:rPr>
        <w:tab/>
        <w:t xml:space="preserve">   </w:t>
      </w:r>
      <w:r w:rsidR="008B6113" w:rsidRPr="008B6113">
        <w:rPr>
          <w:position w:val="-28"/>
        </w:rPr>
        <w:object w:dxaOrig="260" w:dyaOrig="720" w14:anchorId="7692520F">
          <v:shape id="_x0000_i1161" type="#_x0000_t75" style="width:12.75pt;height:36pt" o:ole="">
            <v:imagedata r:id="rId356" o:title=""/>
          </v:shape>
          <o:OLEObject Type="Embed" ProgID="Equation.DSMT4" ShapeID="_x0000_i1161" DrawAspect="Content" ObjectID="_1781862744" r:id="rId357"/>
        </w:object>
      </w:r>
      <w:r w:rsidRPr="00F036FB">
        <w:rPr>
          <w:rFonts w:ascii="Times New Roman" w:hAnsi="Times New Roman" w:cs="Times New Roman"/>
          <w:sz w:val="28"/>
        </w:rPr>
        <w:t xml:space="preserve">số kẹo là: </w:t>
      </w:r>
      <w:r w:rsidRPr="00F036FB">
        <w:rPr>
          <w:rFonts w:ascii="Times New Roman" w:hAnsi="Times New Roman" w:cs="Times New Roman"/>
          <w:b/>
          <w:bCs/>
          <w:sz w:val="28"/>
        </w:rPr>
        <w:t>1</w:t>
      </w:r>
      <w:r w:rsidRPr="00F036FB">
        <w:rPr>
          <w:rFonts w:ascii="Times New Roman" w:hAnsi="Times New Roman" w:cs="Times New Roman"/>
          <w:sz w:val="28"/>
        </w:rPr>
        <w:t xml:space="preserve"> cái kẹo</w:t>
      </w:r>
    </w:p>
    <w:p w14:paraId="30FFBEE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4.</w:t>
      </w:r>
    </w:p>
    <w:p w14:paraId="5E4BFFE8" w14:textId="28164BF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28"/>
        </w:rPr>
        <w:object w:dxaOrig="260" w:dyaOrig="720" w14:anchorId="64158C70">
          <v:shape id="_x0000_i1162" type="#_x0000_t75" style="width:12.75pt;height:36pt" o:ole="">
            <v:imagedata r:id="rId358" o:title=""/>
          </v:shape>
          <o:OLEObject Type="Embed" ProgID="Equation.DSMT4" ShapeID="_x0000_i1162" DrawAspect="Content" ObjectID="_1781862745" r:id="rId359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8"/>
        </w:rPr>
        <w:object w:dxaOrig="260" w:dyaOrig="720" w14:anchorId="1CA7BFAA">
          <v:shape id="_x0000_i1163" type="#_x0000_t75" style="width:12.75pt;height:36pt" o:ole="">
            <v:imagedata r:id="rId360" o:title=""/>
          </v:shape>
          <o:OLEObject Type="Embed" ProgID="Equation.DSMT4" ShapeID="_x0000_i1163" DrawAspect="Content" ObjectID="_1781862746" r:id="rId361"/>
        </w:object>
      </w:r>
      <w:r w:rsidRPr="00F036FB">
        <w:rPr>
          <w:rFonts w:ascii="Times New Roman" w:hAnsi="Times New Roman" w:cs="Times New Roman"/>
          <w:sz w:val="28"/>
        </w:rPr>
        <w:tab/>
      </w:r>
    </w:p>
    <w:p w14:paraId="24A54C8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Quy đồng mẫu số:</w:t>
      </w:r>
    </w:p>
    <w:p w14:paraId="74750046" w14:textId="5E64F758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1740" w:dyaOrig="780" w14:anchorId="273082FA">
          <v:shape id="_x0000_i1164" type="#_x0000_t75" style="width:87pt;height:39pt" o:ole="">
            <v:imagedata r:id="rId362" o:title=""/>
          </v:shape>
          <o:OLEObject Type="Embed" ProgID="Equation.DSMT4" ShapeID="_x0000_i1164" DrawAspect="Content" ObjectID="_1781862747" r:id="rId363"/>
        </w:object>
      </w:r>
    </w:p>
    <w:p w14:paraId="47987098" w14:textId="6B570430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1760" w:dyaOrig="780" w14:anchorId="3313B292">
          <v:shape id="_x0000_i1165" type="#_x0000_t75" style="width:87.75pt;height:39pt" o:ole="">
            <v:imagedata r:id="rId364" o:title=""/>
          </v:shape>
          <o:OLEObject Type="Embed" ProgID="Equation.DSMT4" ShapeID="_x0000_i1165" DrawAspect="Content" ObjectID="_1781862748" r:id="rId365"/>
        </w:object>
      </w:r>
    </w:p>
    <w:p w14:paraId="3E24581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So sánh: </w:t>
      </w:r>
    </w:p>
    <w:p w14:paraId="1354B1F8" w14:textId="6CF9648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Vì: </w:t>
      </w:r>
      <w:r w:rsidR="008B6113" w:rsidRPr="008B6113">
        <w:rPr>
          <w:position w:val="-28"/>
        </w:rPr>
        <w:object w:dxaOrig="999" w:dyaOrig="720" w14:anchorId="6F6128F1">
          <v:shape id="_x0000_i1166" type="#_x0000_t75" style="width:50.25pt;height:36pt" o:ole="">
            <v:imagedata r:id="rId366" o:title=""/>
          </v:shape>
          <o:OLEObject Type="Embed" ProgID="Equation.DSMT4" ShapeID="_x0000_i1166" DrawAspect="Content" ObjectID="_1781862749" r:id="rId367"/>
        </w:object>
      </w:r>
      <w:r w:rsidRPr="00F036FB">
        <w:rPr>
          <w:rFonts w:ascii="Times New Roman" w:hAnsi="Times New Roman" w:cs="Times New Roman"/>
          <w:sz w:val="28"/>
        </w:rPr>
        <w:t xml:space="preserve"> nên: </w:t>
      </w:r>
      <w:r w:rsidR="008B6113" w:rsidRPr="008B6113">
        <w:rPr>
          <w:position w:val="-28"/>
        </w:rPr>
        <w:object w:dxaOrig="740" w:dyaOrig="720" w14:anchorId="2EE3CEC1">
          <v:shape id="_x0000_i1167" type="#_x0000_t75" style="width:36.75pt;height:36pt" o:ole="">
            <v:imagedata r:id="rId368" o:title=""/>
          </v:shape>
          <o:OLEObject Type="Embed" ProgID="Equation.DSMT4" ShapeID="_x0000_i1167" DrawAspect="Content" ObjectID="_1781862750" r:id="rId369"/>
        </w:object>
      </w:r>
    </w:p>
    <w:p w14:paraId="333C2660" w14:textId="2455F4EF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b) </w:t>
      </w:r>
      <w:r w:rsidR="008B6113" w:rsidRPr="008B6113">
        <w:rPr>
          <w:position w:val="-28"/>
        </w:rPr>
        <w:object w:dxaOrig="240" w:dyaOrig="720" w14:anchorId="4D665923">
          <v:shape id="_x0000_i1168" type="#_x0000_t75" style="width:12pt;height:36pt" o:ole="">
            <v:imagedata r:id="rId370" o:title=""/>
          </v:shape>
          <o:OLEObject Type="Embed" ProgID="Equation.DSMT4" ShapeID="_x0000_i1168" DrawAspect="Content" ObjectID="_1781862751" r:id="rId371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8"/>
        </w:rPr>
        <w:object w:dxaOrig="240" w:dyaOrig="720" w14:anchorId="7F94E2D0">
          <v:shape id="_x0000_i1169" type="#_x0000_t75" style="width:12pt;height:36pt" o:ole="">
            <v:imagedata r:id="rId372" o:title=""/>
          </v:shape>
          <o:OLEObject Type="Embed" ProgID="Equation.DSMT4" ShapeID="_x0000_i1169" DrawAspect="Content" ObjectID="_1781862752" r:id="rId373"/>
        </w:object>
      </w:r>
    </w:p>
    <w:p w14:paraId="2598FBF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Quy đồng mẫu số: </w:t>
      </w:r>
      <w:r w:rsidRPr="00F036FB">
        <w:rPr>
          <w:rFonts w:ascii="Times New Roman" w:hAnsi="Times New Roman" w:cs="Times New Roman"/>
          <w:sz w:val="28"/>
        </w:rPr>
        <w:tab/>
      </w:r>
    </w:p>
    <w:p w14:paraId="790699A0" w14:textId="55D45C7A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1719" w:dyaOrig="780" w14:anchorId="463CC09B">
          <v:shape id="_x0000_i1170" type="#_x0000_t75" style="width:86.25pt;height:39pt" o:ole="">
            <v:imagedata r:id="rId374" o:title=""/>
          </v:shape>
          <o:OLEObject Type="Embed" ProgID="Equation.DSMT4" ShapeID="_x0000_i1170" DrawAspect="Content" ObjectID="_1781862753" r:id="rId375"/>
        </w:object>
      </w:r>
    </w:p>
    <w:p w14:paraId="0D40951A" w14:textId="56E1BE35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1719" w:dyaOrig="780" w14:anchorId="359DA9AB">
          <v:shape id="_x0000_i1171" type="#_x0000_t75" style="width:86.25pt;height:39pt" o:ole="">
            <v:imagedata r:id="rId376" o:title=""/>
          </v:shape>
          <o:OLEObject Type="Embed" ProgID="Equation.DSMT4" ShapeID="_x0000_i1171" DrawAspect="Content" ObjectID="_1781862754" r:id="rId377"/>
        </w:object>
      </w:r>
    </w:p>
    <w:p w14:paraId="01A4B13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So sánh: </w:t>
      </w:r>
    </w:p>
    <w:p w14:paraId="262FF369" w14:textId="7BE6B030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Vì: </w:t>
      </w:r>
      <w:r w:rsidR="008B6113" w:rsidRPr="008B6113">
        <w:rPr>
          <w:position w:val="-28"/>
        </w:rPr>
        <w:object w:dxaOrig="1020" w:dyaOrig="720" w14:anchorId="5F448DD8">
          <v:shape id="_x0000_i1172" type="#_x0000_t75" style="width:51pt;height:36pt" o:ole="">
            <v:imagedata r:id="rId378" o:title=""/>
          </v:shape>
          <o:OLEObject Type="Embed" ProgID="Equation.DSMT4" ShapeID="_x0000_i1172" DrawAspect="Content" ObjectID="_1781862755" r:id="rId379"/>
        </w:object>
      </w:r>
      <w:r w:rsidRPr="00F036FB">
        <w:rPr>
          <w:rFonts w:ascii="Times New Roman" w:hAnsi="Times New Roman" w:cs="Times New Roman"/>
          <w:sz w:val="28"/>
        </w:rPr>
        <w:t xml:space="preserve"> nên: </w:t>
      </w:r>
      <w:r w:rsidR="008B6113" w:rsidRPr="008B6113">
        <w:rPr>
          <w:position w:val="-28"/>
        </w:rPr>
        <w:object w:dxaOrig="720" w:dyaOrig="720" w14:anchorId="63E41FC1">
          <v:shape id="_x0000_i1173" type="#_x0000_t75" style="width:36pt;height:36pt" o:ole="">
            <v:imagedata r:id="rId380" o:title=""/>
          </v:shape>
          <o:OLEObject Type="Embed" ProgID="Equation.DSMT4" ShapeID="_x0000_i1173" DrawAspect="Content" ObjectID="_1781862756" r:id="rId381"/>
        </w:object>
      </w:r>
    </w:p>
    <w:p w14:paraId="1899C7DC" w14:textId="0167455F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28"/>
        </w:rPr>
        <w:object w:dxaOrig="400" w:dyaOrig="720" w14:anchorId="0FB4A220">
          <v:shape id="_x0000_i1174" type="#_x0000_t75" style="width:20.25pt;height:36pt" o:ole="">
            <v:imagedata r:id="rId382" o:title=""/>
          </v:shape>
          <o:OLEObject Type="Embed" ProgID="Equation.DSMT4" ShapeID="_x0000_i1174" DrawAspect="Content" ObjectID="_1781862757" r:id="rId383"/>
        </w:object>
      </w:r>
      <w:r w:rsidRPr="00F036FB">
        <w:rPr>
          <w:rFonts w:ascii="Times New Roman" w:hAnsi="Times New Roman" w:cs="Times New Roman"/>
          <w:sz w:val="28"/>
        </w:rPr>
        <w:t xml:space="preserve"> và </w:t>
      </w:r>
      <w:r w:rsidR="008B6113" w:rsidRPr="008B6113">
        <w:rPr>
          <w:position w:val="-26"/>
        </w:rPr>
        <w:object w:dxaOrig="260" w:dyaOrig="700" w14:anchorId="309E28AD">
          <v:shape id="_x0000_i1175" type="#_x0000_t75" style="width:12.75pt;height:35.25pt" o:ole="">
            <v:imagedata r:id="rId384" o:title=""/>
          </v:shape>
          <o:OLEObject Type="Embed" ProgID="Equation.DSMT4" ShapeID="_x0000_i1175" DrawAspect="Content" ObjectID="_1781862758" r:id="rId385"/>
        </w:object>
      </w:r>
    </w:p>
    <w:p w14:paraId="5E94F13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Quy đồng mẫu số: </w:t>
      </w:r>
      <w:r w:rsidRPr="00F036FB">
        <w:rPr>
          <w:rFonts w:ascii="Times New Roman" w:hAnsi="Times New Roman" w:cs="Times New Roman"/>
          <w:sz w:val="28"/>
        </w:rPr>
        <w:tab/>
      </w:r>
    </w:p>
    <w:p w14:paraId="12F5B1B8" w14:textId="5EEDC963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2140" w:dyaOrig="780" w14:anchorId="02D8D2FB">
          <v:shape id="_x0000_i1176" type="#_x0000_t75" style="width:107.25pt;height:39pt" o:ole="">
            <v:imagedata r:id="rId386" o:title=""/>
          </v:shape>
          <o:OLEObject Type="Embed" ProgID="Equation.DSMT4" ShapeID="_x0000_i1176" DrawAspect="Content" ObjectID="_1781862759" r:id="rId387"/>
        </w:object>
      </w:r>
    </w:p>
    <w:p w14:paraId="76AF9198" w14:textId="3BA6227D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34"/>
        </w:rPr>
        <w:object w:dxaOrig="2000" w:dyaOrig="780" w14:anchorId="526F31BA">
          <v:shape id="_x0000_i1177" type="#_x0000_t75" style="width:99.75pt;height:39pt" o:ole="">
            <v:imagedata r:id="rId388" o:title=""/>
          </v:shape>
          <o:OLEObject Type="Embed" ProgID="Equation.DSMT4" ShapeID="_x0000_i1177" DrawAspect="Content" ObjectID="_1781862760" r:id="rId389"/>
        </w:object>
      </w:r>
    </w:p>
    <w:p w14:paraId="4871656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So sánh: </w:t>
      </w:r>
    </w:p>
    <w:p w14:paraId="414D3ED9" w14:textId="4503E4DF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Vì: </w:t>
      </w:r>
      <w:r w:rsidR="008B6113" w:rsidRPr="008B6113">
        <w:rPr>
          <w:position w:val="-28"/>
        </w:rPr>
        <w:object w:dxaOrig="1240" w:dyaOrig="720" w14:anchorId="1E1DF188">
          <v:shape id="_x0000_i1178" type="#_x0000_t75" style="width:62.25pt;height:36pt" o:ole="">
            <v:imagedata r:id="rId390" o:title=""/>
          </v:shape>
          <o:OLEObject Type="Embed" ProgID="Equation.DSMT4" ShapeID="_x0000_i1178" DrawAspect="Content" ObjectID="_1781862761" r:id="rId391"/>
        </w:object>
      </w:r>
      <w:r w:rsidRPr="00F036FB">
        <w:rPr>
          <w:rFonts w:ascii="Times New Roman" w:hAnsi="Times New Roman" w:cs="Times New Roman"/>
          <w:sz w:val="28"/>
        </w:rPr>
        <w:t xml:space="preserve"> nên: </w:t>
      </w:r>
      <w:r w:rsidR="008B6113" w:rsidRPr="008B6113">
        <w:rPr>
          <w:position w:val="-28"/>
        </w:rPr>
        <w:object w:dxaOrig="880" w:dyaOrig="720" w14:anchorId="226EAAD6">
          <v:shape id="_x0000_i1179" type="#_x0000_t75" style="width:44.25pt;height:36pt" o:ole="">
            <v:imagedata r:id="rId392" o:title=""/>
          </v:shape>
          <o:OLEObject Type="Embed" ProgID="Equation.DSMT4" ShapeID="_x0000_i1179" DrawAspect="Content" ObjectID="_1781862762" r:id="rId393"/>
        </w:object>
      </w:r>
    </w:p>
    <w:p w14:paraId="4B70D76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5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39"/>
        <w:gridCol w:w="1571"/>
        <w:gridCol w:w="3798"/>
      </w:tblGrid>
      <w:tr w:rsidR="009B4410" w:rsidRPr="00F036FB" w14:paraId="19CB4ACF" w14:textId="77777777" w:rsidTr="007A6228">
        <w:trPr>
          <w:trHeight w:val="482"/>
        </w:trPr>
        <w:tc>
          <w:tcPr>
            <w:tcW w:w="4239" w:type="dxa"/>
            <w:shd w:val="clear" w:color="auto" w:fill="E7E6E6" w:themeFill="background2"/>
          </w:tcPr>
          <w:p w14:paraId="4304A30C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Số gồm</w:t>
            </w:r>
          </w:p>
        </w:tc>
        <w:tc>
          <w:tcPr>
            <w:tcW w:w="1571" w:type="dxa"/>
            <w:shd w:val="clear" w:color="auto" w:fill="E7E6E6" w:themeFill="background2"/>
          </w:tcPr>
          <w:p w14:paraId="23EFDD46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Viết số</w:t>
            </w:r>
          </w:p>
        </w:tc>
        <w:tc>
          <w:tcPr>
            <w:tcW w:w="3798" w:type="dxa"/>
            <w:shd w:val="clear" w:color="auto" w:fill="E7E6E6" w:themeFill="background2"/>
          </w:tcPr>
          <w:p w14:paraId="44089F12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>Đọc số</w:t>
            </w:r>
          </w:p>
        </w:tc>
      </w:tr>
      <w:tr w:rsidR="009B4410" w:rsidRPr="00F036FB" w14:paraId="1C8CD262" w14:textId="77777777" w:rsidTr="007A6228">
        <w:trPr>
          <w:trHeight w:val="1447"/>
        </w:trPr>
        <w:tc>
          <w:tcPr>
            <w:tcW w:w="4239" w:type="dxa"/>
            <w:vAlign w:val="center"/>
          </w:tcPr>
          <w:p w14:paraId="2701B5CD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lastRenderedPageBreak/>
              <w:t>1 triệu, 4 chục nghìn, 7 trăm, 3 chục, 9 đơn vị</w:t>
            </w:r>
          </w:p>
        </w:tc>
        <w:tc>
          <w:tcPr>
            <w:tcW w:w="1571" w:type="dxa"/>
            <w:vAlign w:val="center"/>
          </w:tcPr>
          <w:p w14:paraId="07A841B5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1 040 739</w:t>
            </w:r>
          </w:p>
        </w:tc>
        <w:tc>
          <w:tcPr>
            <w:tcW w:w="3798" w:type="dxa"/>
            <w:vAlign w:val="center"/>
          </w:tcPr>
          <w:p w14:paraId="5CED7420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Một triệu không trăm bốn mươi nghìn bảy trăm ba mươi chín</w:t>
            </w:r>
          </w:p>
        </w:tc>
      </w:tr>
      <w:tr w:rsidR="009B4410" w:rsidRPr="00F036FB" w14:paraId="3B77C6C3" w14:textId="77777777" w:rsidTr="007A6228">
        <w:trPr>
          <w:trHeight w:val="1278"/>
        </w:trPr>
        <w:tc>
          <w:tcPr>
            <w:tcW w:w="4239" w:type="dxa"/>
            <w:vAlign w:val="center"/>
          </w:tcPr>
          <w:p w14:paraId="616FBC83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2 trăm nghìn, 5 chục nghìn, 2 trăm, 9 đơn vị</w:t>
            </w:r>
          </w:p>
        </w:tc>
        <w:tc>
          <w:tcPr>
            <w:tcW w:w="1571" w:type="dxa"/>
            <w:vAlign w:val="center"/>
          </w:tcPr>
          <w:p w14:paraId="169FCF4D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250 209</w:t>
            </w:r>
          </w:p>
        </w:tc>
        <w:tc>
          <w:tcPr>
            <w:tcW w:w="3798" w:type="dxa"/>
            <w:vAlign w:val="center"/>
          </w:tcPr>
          <w:p w14:paraId="0BE06B0F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Hai trăm năm mươi nghìn hai trăm linh chín</w:t>
            </w:r>
          </w:p>
        </w:tc>
      </w:tr>
      <w:tr w:rsidR="009B4410" w:rsidRPr="00F036FB" w14:paraId="731FB234" w14:textId="77777777" w:rsidTr="007A6228">
        <w:trPr>
          <w:trHeight w:val="1125"/>
        </w:trPr>
        <w:tc>
          <w:tcPr>
            <w:tcW w:w="4239" w:type="dxa"/>
            <w:vAlign w:val="center"/>
          </w:tcPr>
          <w:p w14:paraId="7D10F609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8 chục triệu,9 trăm, 4 chục</w:t>
            </w:r>
          </w:p>
        </w:tc>
        <w:tc>
          <w:tcPr>
            <w:tcW w:w="1571" w:type="dxa"/>
            <w:vAlign w:val="center"/>
          </w:tcPr>
          <w:p w14:paraId="0EBBB740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80 000 940</w:t>
            </w:r>
          </w:p>
        </w:tc>
        <w:tc>
          <w:tcPr>
            <w:tcW w:w="3798" w:type="dxa"/>
            <w:vAlign w:val="center"/>
          </w:tcPr>
          <w:p w14:paraId="5271CF04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Tám mươi triệu chín trăm bốn mươi</w:t>
            </w:r>
          </w:p>
        </w:tc>
      </w:tr>
      <w:tr w:rsidR="009B4410" w:rsidRPr="00F036FB" w14:paraId="5C1F6C7D" w14:textId="77777777" w:rsidTr="007A6228">
        <w:trPr>
          <w:trHeight w:val="1284"/>
        </w:trPr>
        <w:tc>
          <w:tcPr>
            <w:tcW w:w="4239" w:type="dxa"/>
            <w:vAlign w:val="center"/>
          </w:tcPr>
          <w:p w14:paraId="2204685B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5 trăm nghìn, 3 nghìn, 8 chục, 6 đơn vị</w:t>
            </w:r>
          </w:p>
        </w:tc>
        <w:tc>
          <w:tcPr>
            <w:tcW w:w="1571" w:type="dxa"/>
            <w:vAlign w:val="center"/>
          </w:tcPr>
          <w:p w14:paraId="1E244174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503 086</w:t>
            </w:r>
          </w:p>
        </w:tc>
        <w:tc>
          <w:tcPr>
            <w:tcW w:w="3798" w:type="dxa"/>
            <w:vAlign w:val="center"/>
          </w:tcPr>
          <w:p w14:paraId="6FEFC32C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Năm trăm linh ba nghìn không trăm tám mươi sáu</w:t>
            </w:r>
          </w:p>
        </w:tc>
      </w:tr>
    </w:tbl>
    <w:p w14:paraId="3C91DAD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6. </w:t>
      </w:r>
    </w:p>
    <w:p w14:paraId="4285455E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</w:p>
    <w:p w14:paraId="0DC30A2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hu vi của mảnh vườn hình chữ nhật đó là:</w:t>
      </w:r>
    </w:p>
    <w:p w14:paraId="0E686BC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5 × 4 = 20 (m)</w:t>
      </w:r>
    </w:p>
    <w:p w14:paraId="56FC932E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Nửa chu vi mảnh vườn đó là:</w:t>
      </w:r>
    </w:p>
    <w:p w14:paraId="32A7214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20 : 2 = 10 (m)</w:t>
      </w:r>
    </w:p>
    <w:p w14:paraId="50B48B4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hiều dài của mảnh vườn đó là:</w:t>
      </w:r>
    </w:p>
    <w:p w14:paraId="394F8DD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(10 + 4) : 2 = 7 (m)</w:t>
      </w:r>
    </w:p>
    <w:p w14:paraId="3C0043C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hiều rộng của mảnh vườn đó là:</w:t>
      </w:r>
    </w:p>
    <w:p w14:paraId="7135BDC7" w14:textId="7BBEB34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10 </w:t>
      </w:r>
      <w:r w:rsidR="00DA4C07">
        <w:rPr>
          <w:rFonts w:ascii="Times New Roman" w:hAnsi="Times New Roman" w:cs="Times New Roman"/>
          <w:sz w:val="28"/>
        </w:rPr>
        <w:t>–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7 = 3 (m)</w:t>
      </w:r>
    </w:p>
    <w:p w14:paraId="35BE5EE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áp số: Chiều dài: 7 m</w:t>
      </w:r>
    </w:p>
    <w:p w14:paraId="634A7A4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hiều rộng: 3m</w:t>
      </w:r>
    </w:p>
    <w:p w14:paraId="3B42243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b) </w:t>
      </w:r>
    </w:p>
    <w:p w14:paraId="7374998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Diện tích của mảnh vườn đó là:</w:t>
      </w:r>
    </w:p>
    <w:p w14:paraId="5B322BA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7 × 3 = 21 (m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2</w:t>
      </w:r>
      <w:r w:rsidRPr="00F036FB">
        <w:rPr>
          <w:rFonts w:ascii="Times New Roman" w:hAnsi="Times New Roman" w:cs="Times New Roman"/>
          <w:sz w:val="28"/>
          <w:lang w:val="vi-VN"/>
        </w:rPr>
        <w:t>)</w:t>
      </w:r>
    </w:p>
    <w:p w14:paraId="2EC08ED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Diện tích trồng rau là:</w:t>
      </w:r>
    </w:p>
    <w:p w14:paraId="2C348F4B" w14:textId="798DA901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21 × </w:t>
      </w:r>
      <w:r w:rsidR="008B6113" w:rsidRPr="008B6113">
        <w:rPr>
          <w:position w:val="-28"/>
        </w:rPr>
        <w:object w:dxaOrig="260" w:dyaOrig="720" w14:anchorId="451D1185">
          <v:shape id="_x0000_i1180" type="#_x0000_t75" style="width:12.75pt;height:36pt" o:ole="">
            <v:imagedata r:id="rId394" o:title=""/>
          </v:shape>
          <o:OLEObject Type="Embed" ProgID="Equation.DSMT4" ShapeID="_x0000_i1180" DrawAspect="Content" ObjectID="_1781862763" r:id="rId395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= 14 (m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2</w:t>
      </w:r>
      <w:r w:rsidRPr="00F036FB">
        <w:rPr>
          <w:rFonts w:ascii="Times New Roman" w:hAnsi="Times New Roman" w:cs="Times New Roman"/>
          <w:sz w:val="28"/>
          <w:lang w:val="vi-VN"/>
        </w:rPr>
        <w:t>)</w:t>
      </w:r>
    </w:p>
    <w:p w14:paraId="776A0B2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Người ta thu hoạch được số ki-lô-gam rau là:</w:t>
      </w:r>
    </w:p>
    <w:p w14:paraId="3A39FDD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>14 × 5 = 70 (kg)</w:t>
      </w:r>
    </w:p>
    <w:p w14:paraId="5DCC809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áp số: 70 kg</w:t>
      </w:r>
    </w:p>
    <w:p w14:paraId="096F00D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7. </w:t>
      </w:r>
    </w:p>
    <w:p w14:paraId="02812BD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Hiệu mới là:</w:t>
      </w:r>
    </w:p>
    <w:p w14:paraId="307B1C10" w14:textId="258D9E12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102 </w:t>
      </w:r>
      <w:r w:rsidR="00DA4C07">
        <w:rPr>
          <w:rFonts w:ascii="Times New Roman" w:hAnsi="Times New Roman" w:cs="Times New Roman"/>
          <w:sz w:val="28"/>
          <w:lang w:val="vi-VN"/>
        </w:rPr>
        <w:t>–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35 </w:t>
      </w:r>
      <w:r w:rsidR="00DA4C07">
        <w:rPr>
          <w:rFonts w:ascii="Times New Roman" w:hAnsi="Times New Roman" w:cs="Times New Roman"/>
          <w:sz w:val="28"/>
          <w:lang w:val="vi-VN"/>
        </w:rPr>
        <w:t>–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14 = 53</w:t>
      </w:r>
    </w:p>
    <w:p w14:paraId="7DF0668E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áp số: 53</w:t>
      </w:r>
    </w:p>
    <w:p w14:paraId="0A9B572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</w:p>
    <w:p w14:paraId="25DF98C6" w14:textId="77777777" w:rsidR="00DA4C07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color w:val="0070C0"/>
          <w:sz w:val="28"/>
        </w:rPr>
      </w:pPr>
    </w:p>
    <w:p w14:paraId="00A299C7" w14:textId="3107B6E8" w:rsidR="009B4410" w:rsidRP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color w:val="0070C0"/>
          <w:sz w:val="28"/>
        </w:rPr>
      </w:pPr>
      <w:r w:rsidRPr="009B4410">
        <w:rPr>
          <w:rFonts w:ascii="Times New Roman" w:hAnsi="Times New Roman" w:cs="Times New Roman"/>
          <w:b/>
          <w:bCs/>
          <w:color w:val="0070C0"/>
          <w:sz w:val="28"/>
        </w:rPr>
        <w:t>ĐÁP ÁN – PHIẾU ÔN TẬP CUỐI TUẦN 2</w:t>
      </w:r>
    </w:p>
    <w:p w14:paraId="72F48966" w14:textId="77777777" w:rsid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4E5AB9" w14:paraId="7E5B60BA" w14:textId="77777777" w:rsidTr="00280C9F">
        <w:tc>
          <w:tcPr>
            <w:tcW w:w="1069" w:type="dxa"/>
          </w:tcPr>
          <w:p w14:paraId="0FC3336C" w14:textId="3DB3F5F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</w:t>
            </w:r>
          </w:p>
        </w:tc>
        <w:tc>
          <w:tcPr>
            <w:tcW w:w="1069" w:type="dxa"/>
          </w:tcPr>
          <w:p w14:paraId="4E98613E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1</w:t>
            </w:r>
          </w:p>
        </w:tc>
        <w:tc>
          <w:tcPr>
            <w:tcW w:w="1070" w:type="dxa"/>
          </w:tcPr>
          <w:p w14:paraId="46D76B67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2</w:t>
            </w:r>
          </w:p>
        </w:tc>
        <w:tc>
          <w:tcPr>
            <w:tcW w:w="1070" w:type="dxa"/>
          </w:tcPr>
          <w:p w14:paraId="51402D20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3</w:t>
            </w:r>
          </w:p>
        </w:tc>
        <w:tc>
          <w:tcPr>
            <w:tcW w:w="1070" w:type="dxa"/>
          </w:tcPr>
          <w:p w14:paraId="2610153E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4</w:t>
            </w:r>
          </w:p>
        </w:tc>
        <w:tc>
          <w:tcPr>
            <w:tcW w:w="1070" w:type="dxa"/>
          </w:tcPr>
          <w:p w14:paraId="520BC596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5</w:t>
            </w:r>
          </w:p>
        </w:tc>
        <w:tc>
          <w:tcPr>
            <w:tcW w:w="1070" w:type="dxa"/>
          </w:tcPr>
          <w:p w14:paraId="28A7F212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6</w:t>
            </w:r>
          </w:p>
        </w:tc>
        <w:tc>
          <w:tcPr>
            <w:tcW w:w="1070" w:type="dxa"/>
          </w:tcPr>
          <w:p w14:paraId="4DFE6991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7</w:t>
            </w:r>
          </w:p>
        </w:tc>
        <w:tc>
          <w:tcPr>
            <w:tcW w:w="1070" w:type="dxa"/>
          </w:tcPr>
          <w:p w14:paraId="3424AF07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8</w:t>
            </w:r>
          </w:p>
        </w:tc>
      </w:tr>
      <w:tr w:rsidR="004E5AB9" w14:paraId="5BEF9CCF" w14:textId="77777777" w:rsidTr="00280C9F">
        <w:tc>
          <w:tcPr>
            <w:tcW w:w="1069" w:type="dxa"/>
          </w:tcPr>
          <w:p w14:paraId="129AC0D3" w14:textId="77777777" w:rsidR="004E5AB9" w:rsidRDefault="004E5AB9" w:rsidP="00280C9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Đáp án </w:t>
            </w:r>
          </w:p>
        </w:tc>
        <w:tc>
          <w:tcPr>
            <w:tcW w:w="1069" w:type="dxa"/>
          </w:tcPr>
          <w:p w14:paraId="55E41EDD" w14:textId="1A3686BC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2B80F7AD" w14:textId="38DBA2AE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  <w:tc>
          <w:tcPr>
            <w:tcW w:w="1070" w:type="dxa"/>
          </w:tcPr>
          <w:p w14:paraId="0DAA7733" w14:textId="5CFCB285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5FABA0B7" w14:textId="655972D4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  <w:tc>
          <w:tcPr>
            <w:tcW w:w="1070" w:type="dxa"/>
          </w:tcPr>
          <w:p w14:paraId="5641675E" w14:textId="3397190A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262767A7" w14:textId="46A86F4C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50C037BA" w14:textId="46C28835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7926AE0A" w14:textId="2FF02BAD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</w:tr>
    </w:tbl>
    <w:p w14:paraId="32FE9E9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  <w:lang w:val="vi-VN"/>
        </w:rPr>
        <w:t>Câu 1: Đáp án đúng là: D</w:t>
      </w:r>
    </w:p>
    <w:p w14:paraId="6D180E2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  <w:lang w:val="vi-VN"/>
        </w:rPr>
      </w:pPr>
      <w:r w:rsidRPr="00F036FB">
        <w:rPr>
          <w:rFonts w:ascii="Times New Roman" w:hAnsi="Times New Roman" w:cs="Times New Roman"/>
          <w:i/>
          <w:iCs/>
          <w:sz w:val="28"/>
          <w:lang w:val="vi-VN"/>
        </w:rPr>
        <w:t>Các phân số thập phân có mẫu là 10, 100, 100, ......</w:t>
      </w:r>
    </w:p>
    <w:p w14:paraId="4EE2F60F" w14:textId="4AD6DC7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Phân số thập phân là: </w:t>
      </w:r>
      <w:r w:rsidR="008B6113" w:rsidRPr="008B6113">
        <w:rPr>
          <w:position w:val="-28"/>
        </w:rPr>
        <w:object w:dxaOrig="380" w:dyaOrig="720" w14:anchorId="5970955E">
          <v:shape id="_x0000_i1181" type="#_x0000_t75" style="width:18.75pt;height:36pt" o:ole="">
            <v:imagedata r:id="rId396" o:title=""/>
          </v:shape>
          <o:OLEObject Type="Embed" ProgID="Equation.DSMT4" ShapeID="_x0000_i1181" DrawAspect="Content" ObjectID="_1781862764" r:id="rId397"/>
        </w:object>
      </w:r>
    </w:p>
    <w:p w14:paraId="740670D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 Đáp án đúng là: B</w:t>
      </w:r>
    </w:p>
    <w:p w14:paraId="3623EEA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  <w:lang w:val="vi-VN"/>
        </w:rPr>
      </w:pPr>
      <w:r w:rsidRPr="00F036FB">
        <w:rPr>
          <w:rFonts w:ascii="Times New Roman" w:hAnsi="Times New Roman" w:cs="Times New Roman"/>
          <w:i/>
          <w:iCs/>
          <w:sz w:val="28"/>
          <w:lang w:val="vi-VN"/>
        </w:rPr>
        <w:t>Các phân số thập phân có mẫu là 10, 100, 100, ......</w:t>
      </w:r>
    </w:p>
    <w:p w14:paraId="1B884562" w14:textId="382BD54C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Do đó: Phân số </w:t>
      </w:r>
      <w:r w:rsidRPr="00F036FB">
        <w:rPr>
          <w:rFonts w:ascii="Times New Roman" w:hAnsi="Times New Roman" w:cs="Times New Roman"/>
          <w:b/>
          <w:bCs/>
          <w:sz w:val="28"/>
        </w:rPr>
        <w:t>không phải</w:t>
      </w:r>
      <w:r w:rsidRPr="00F036FB">
        <w:rPr>
          <w:rFonts w:ascii="Times New Roman" w:hAnsi="Times New Roman" w:cs="Times New Roman"/>
          <w:sz w:val="28"/>
        </w:rPr>
        <w:t xml:space="preserve"> phân số thập phân là: </w:t>
      </w:r>
      <w:r w:rsidR="008B6113" w:rsidRPr="008B6113">
        <w:rPr>
          <w:position w:val="-28"/>
        </w:rPr>
        <w:object w:dxaOrig="240" w:dyaOrig="720" w14:anchorId="0089A659">
          <v:shape id="_x0000_i1182" type="#_x0000_t75" style="width:12pt;height:36pt" o:ole="">
            <v:imagedata r:id="rId398" o:title=""/>
          </v:shape>
          <o:OLEObject Type="Embed" ProgID="Equation.DSMT4" ShapeID="_x0000_i1182" DrawAspect="Content" ObjectID="_1781862765" r:id="rId399"/>
        </w:object>
      </w:r>
    </w:p>
    <w:p w14:paraId="55DA6E9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 Đáp án đúng là: D</w:t>
      </w:r>
    </w:p>
    <w:p w14:paraId="37D21E61" w14:textId="7745A6A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Ta có: </w:t>
      </w:r>
      <w:r w:rsidR="008B6113" w:rsidRPr="008B6113">
        <w:rPr>
          <w:position w:val="-28"/>
        </w:rPr>
        <w:object w:dxaOrig="2640" w:dyaOrig="720" w14:anchorId="1A7656FC">
          <v:shape id="_x0000_i1183" type="#_x0000_t75" style="width:132pt;height:36pt" o:ole="">
            <v:imagedata r:id="rId400" o:title=""/>
          </v:shape>
          <o:OLEObject Type="Embed" ProgID="Equation.DSMT4" ShapeID="_x0000_i1183" DrawAspect="Content" ObjectID="_1781862766" r:id="rId401"/>
        </w:object>
      </w:r>
    </w:p>
    <w:p w14:paraId="12E4429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Điền số thích hợp vào dấu hỏi chấm (?) là: </w:t>
      </w:r>
      <w:r w:rsidRPr="00F036FB">
        <w:rPr>
          <w:rFonts w:ascii="Times New Roman" w:hAnsi="Times New Roman" w:cs="Times New Roman"/>
          <w:b/>
          <w:bCs/>
          <w:sz w:val="28"/>
        </w:rPr>
        <w:t>7</w:t>
      </w:r>
    </w:p>
    <w:p w14:paraId="59DA413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 Đáp án đúng là: B</w:t>
      </w:r>
    </w:p>
    <w:p w14:paraId="2503B517" w14:textId="36CDAA1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Nhận thấy:</w:t>
      </w:r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r w:rsidR="008B6113" w:rsidRPr="008B6113">
        <w:rPr>
          <w:position w:val="-34"/>
        </w:rPr>
        <w:object w:dxaOrig="2160" w:dyaOrig="780" w14:anchorId="4867EE47">
          <v:shape id="_x0000_i1184" type="#_x0000_t75" style="width:108pt;height:39pt" o:ole="">
            <v:imagedata r:id="rId402" o:title=""/>
          </v:shape>
          <o:OLEObject Type="Embed" ProgID="Equation.DSMT4" ShapeID="_x0000_i1184" DrawAspect="Content" ObjectID="_1781862767" r:id="rId403"/>
        </w:object>
      </w:r>
    </w:p>
    <w:p w14:paraId="1A47075A" w14:textId="2F0FDDF6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Do đó: Phân số có thể được viết thành phân số thập phân là: </w:t>
      </w:r>
      <w:r w:rsidR="008B6113" w:rsidRPr="008B6113">
        <w:rPr>
          <w:position w:val="-28"/>
        </w:rPr>
        <w:object w:dxaOrig="400" w:dyaOrig="720" w14:anchorId="1A9908A1">
          <v:shape id="_x0000_i1185" type="#_x0000_t75" style="width:20.25pt;height:36pt" o:ole="">
            <v:imagedata r:id="rId404" o:title=""/>
          </v:shape>
          <o:OLEObject Type="Embed" ProgID="Equation.DSMT4" ShapeID="_x0000_i1185" DrawAspect="Content" ObjectID="_1781862768" r:id="rId405"/>
        </w:object>
      </w:r>
    </w:p>
    <w:p w14:paraId="3B8405F1" w14:textId="77777777" w:rsidR="004E5AB9" w:rsidRPr="009B5C5D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>Câu 5. Đáp án đúng là: D</w:t>
      </w:r>
    </w:p>
    <w:p w14:paraId="2C058BBA" w14:textId="36B07438" w:rsidR="004E5AB9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9B5C5D">
        <w:rPr>
          <w:rFonts w:ascii="Times New Roman" w:hAnsi="Times New Roman" w:cs="Times New Roman"/>
          <w:i/>
          <w:iCs/>
          <w:sz w:val="28"/>
        </w:rPr>
        <w:lastRenderedPageBreak/>
        <w:t xml:space="preserve">- </w:t>
      </w:r>
      <w:r w:rsidR="004E5AB9" w:rsidRPr="009B5C5D">
        <w:rPr>
          <w:rFonts w:ascii="Times New Roman" w:hAnsi="Times New Roman" w:cs="Times New Roman"/>
          <w:i/>
          <w:iCs/>
          <w:sz w:val="28"/>
        </w:rPr>
        <w:t>Nếu tử số lớn hơn mẫu số thì phân số đó lớn hơn 1</w:t>
      </w:r>
    </w:p>
    <w:p w14:paraId="48BDC4C7" w14:textId="5A066411" w:rsidR="004E5AB9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9B5C5D">
        <w:rPr>
          <w:rFonts w:ascii="Times New Roman" w:hAnsi="Times New Roman" w:cs="Times New Roman"/>
          <w:i/>
          <w:iCs/>
          <w:sz w:val="28"/>
        </w:rPr>
        <w:t xml:space="preserve">- </w:t>
      </w:r>
      <w:r w:rsidR="004E5AB9" w:rsidRPr="009B5C5D">
        <w:rPr>
          <w:rFonts w:ascii="Times New Roman" w:hAnsi="Times New Roman" w:cs="Times New Roman"/>
          <w:i/>
          <w:iCs/>
          <w:sz w:val="28"/>
        </w:rPr>
        <w:t>Nếu tử số bé hơn mẫu số thì phân số đó bé hơn 1</w:t>
      </w:r>
    </w:p>
    <w:p w14:paraId="05AFBCCD" w14:textId="3BEF99A2" w:rsidR="004E5AB9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9B5C5D">
        <w:rPr>
          <w:rFonts w:ascii="Times New Roman" w:hAnsi="Times New Roman" w:cs="Times New Roman"/>
          <w:i/>
          <w:iCs/>
          <w:sz w:val="28"/>
        </w:rPr>
        <w:t xml:space="preserve">- </w:t>
      </w:r>
      <w:r w:rsidR="004E5AB9" w:rsidRPr="009B5C5D">
        <w:rPr>
          <w:rFonts w:ascii="Times New Roman" w:hAnsi="Times New Roman" w:cs="Times New Roman"/>
          <w:i/>
          <w:iCs/>
          <w:sz w:val="28"/>
        </w:rPr>
        <w:t>Nếu tử số bằng mẫu số thì phân số đó bằng 1</w:t>
      </w:r>
    </w:p>
    <w:p w14:paraId="2A93CDFC" w14:textId="03C4E0E3" w:rsidR="004E5AB9" w:rsidRPr="009B5C5D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sz w:val="28"/>
        </w:rPr>
        <w:t>Phân số lớn hơn 1</w:t>
      </w:r>
      <w:r w:rsidR="009B5C5D" w:rsidRPr="009B5C5D">
        <w:rPr>
          <w:rFonts w:ascii="Times New Roman" w:hAnsi="Times New Roman" w:cs="Times New Roman"/>
          <w:sz w:val="28"/>
        </w:rPr>
        <w:t xml:space="preserve"> là: </w:t>
      </w:r>
      <w:r w:rsidR="008B6113" w:rsidRPr="008B6113">
        <w:rPr>
          <w:position w:val="-26"/>
        </w:rPr>
        <w:object w:dxaOrig="260" w:dyaOrig="700" w14:anchorId="0A8667FC">
          <v:shape id="_x0000_i1186" type="#_x0000_t75" style="width:12.75pt;height:35.25pt" o:ole="">
            <v:imagedata r:id="rId406" o:title=""/>
          </v:shape>
          <o:OLEObject Type="Embed" ProgID="Equation.DSMT4" ShapeID="_x0000_i1186" DrawAspect="Content" ObjectID="_1781862769" r:id="rId407"/>
        </w:object>
      </w:r>
    </w:p>
    <w:p w14:paraId="2790D01C" w14:textId="77777777" w:rsidR="009B5C5D" w:rsidRPr="009B5C5D" w:rsidRDefault="004E5AB9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 xml:space="preserve">Câu 6. </w:t>
      </w:r>
      <w:r w:rsidR="009B5C5D" w:rsidRPr="009B5C5D">
        <w:rPr>
          <w:rFonts w:ascii="Times New Roman" w:hAnsi="Times New Roman" w:cs="Times New Roman"/>
          <w:b/>
          <w:bCs/>
          <w:sz w:val="28"/>
        </w:rPr>
        <w:t>Đáp án đúng là: A</w:t>
      </w:r>
    </w:p>
    <w:p w14:paraId="1E05A1E8" w14:textId="38931425" w:rsidR="009B5C5D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sz w:val="28"/>
        </w:rPr>
        <w:t xml:space="preserve">Ta có: </w:t>
      </w:r>
      <w:r w:rsidR="008B6113" w:rsidRPr="008B6113">
        <w:rPr>
          <w:position w:val="-34"/>
        </w:rPr>
        <w:object w:dxaOrig="1760" w:dyaOrig="780" w14:anchorId="3F1AEC77">
          <v:shape id="_x0000_i1187" type="#_x0000_t75" style="width:87.75pt;height:39pt" o:ole="">
            <v:imagedata r:id="rId408" o:title=""/>
          </v:shape>
          <o:OLEObject Type="Embed" ProgID="Equation.DSMT4" ShapeID="_x0000_i1187" DrawAspect="Content" ObjectID="_1781862770" r:id="rId409"/>
        </w:object>
      </w:r>
    </w:p>
    <w:p w14:paraId="43E0A53F" w14:textId="78F5D079" w:rsidR="009B5C5D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sz w:val="28"/>
        </w:rPr>
        <w:t xml:space="preserve">So sánh: </w:t>
      </w:r>
      <w:r w:rsidR="008B6113" w:rsidRPr="008B6113">
        <w:rPr>
          <w:position w:val="-28"/>
        </w:rPr>
        <w:object w:dxaOrig="999" w:dyaOrig="720" w14:anchorId="64FE6730">
          <v:shape id="_x0000_i1188" type="#_x0000_t75" style="width:50.25pt;height:36pt" o:ole="">
            <v:imagedata r:id="rId410" o:title=""/>
          </v:shape>
          <o:OLEObject Type="Embed" ProgID="Equation.DSMT4" ShapeID="_x0000_i1188" DrawAspect="Content" ObjectID="_1781862771" r:id="rId411"/>
        </w:object>
      </w:r>
    </w:p>
    <w:p w14:paraId="7ACCC8DE" w14:textId="5FA39855" w:rsidR="009B5C5D" w:rsidRPr="009B5C5D" w:rsidRDefault="009B5C5D" w:rsidP="004E5AB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sz w:val="28"/>
        </w:rPr>
        <w:t xml:space="preserve">Do đó: </w:t>
      </w:r>
      <w:r w:rsidR="008B6113" w:rsidRPr="008B6113">
        <w:rPr>
          <w:position w:val="-28"/>
        </w:rPr>
        <w:object w:dxaOrig="859" w:dyaOrig="720" w14:anchorId="0F40582D">
          <v:shape id="_x0000_i1189" type="#_x0000_t75" style="width:42.75pt;height:36pt" o:ole="">
            <v:imagedata r:id="rId412" o:title=""/>
          </v:shape>
          <o:OLEObject Type="Embed" ProgID="Equation.DSMT4" ShapeID="_x0000_i1189" DrawAspect="Content" ObjectID="_1781862772" r:id="rId413"/>
        </w:object>
      </w:r>
    </w:p>
    <w:p w14:paraId="31F1D2ED" w14:textId="46512A6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</w:t>
      </w:r>
      <w:r w:rsidR="009B5C5D">
        <w:rPr>
          <w:rFonts w:ascii="Times New Roman" w:hAnsi="Times New Roman" w:cs="Times New Roman"/>
          <w:b/>
          <w:bCs/>
          <w:sz w:val="28"/>
        </w:rPr>
        <w:t>7</w:t>
      </w:r>
      <w:r w:rsidRPr="00F036FB">
        <w:rPr>
          <w:rFonts w:ascii="Times New Roman" w:hAnsi="Times New Roman" w:cs="Times New Roman"/>
          <w:b/>
          <w:bCs/>
          <w:sz w:val="28"/>
        </w:rPr>
        <w:t>. Đáp án đúng là: C</w:t>
      </w:r>
    </w:p>
    <w:p w14:paraId="25358FA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Diện tích của miếng bìa hình chữ nhật lớn là: </w:t>
      </w:r>
    </w:p>
    <w:p w14:paraId="12D51DC4" w14:textId="2E7C1394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1320" w:dyaOrig="720" w14:anchorId="1DC17A3A">
          <v:shape id="_x0000_i1190" type="#_x0000_t75" style="width:66pt;height:36pt" o:ole="">
            <v:imagedata r:id="rId414" o:title=""/>
          </v:shape>
          <o:OLEObject Type="Embed" ProgID="Equation.DSMT4" ShapeID="_x0000_i1190" DrawAspect="Content" ObjectID="_1781862773" r:id="rId415"/>
        </w:object>
      </w:r>
      <w:r w:rsidR="009B4410" w:rsidRPr="00F036FB">
        <w:rPr>
          <w:rFonts w:ascii="Times New Roman" w:hAnsi="Times New Roman" w:cs="Times New Roman"/>
          <w:sz w:val="28"/>
        </w:rPr>
        <w:t>(m</w:t>
      </w:r>
      <w:r w:rsidR="009B4410" w:rsidRPr="00F036FB">
        <w:rPr>
          <w:rFonts w:ascii="Times New Roman" w:hAnsi="Times New Roman" w:cs="Times New Roman"/>
          <w:sz w:val="28"/>
          <w:vertAlign w:val="superscript"/>
        </w:rPr>
        <w:t>2</w:t>
      </w:r>
      <w:r w:rsidR="009B4410" w:rsidRPr="00F036FB">
        <w:rPr>
          <w:rFonts w:ascii="Times New Roman" w:hAnsi="Times New Roman" w:cs="Times New Roman"/>
          <w:sz w:val="28"/>
        </w:rPr>
        <w:t>)</w:t>
      </w:r>
    </w:p>
    <w:p w14:paraId="14E393B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Diện tích của mỗi miếng bìa nhỏ là:</w:t>
      </w:r>
    </w:p>
    <w:p w14:paraId="79A78197" w14:textId="713AF0FA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1180" w:dyaOrig="720" w14:anchorId="5452696D">
          <v:shape id="_x0000_i1191" type="#_x0000_t75" style="width:59.25pt;height:36pt" o:ole="">
            <v:imagedata r:id="rId416" o:title=""/>
          </v:shape>
          <o:OLEObject Type="Embed" ProgID="Equation.DSMT4" ShapeID="_x0000_i1191" DrawAspect="Content" ObjectID="_1781862774" r:id="rId417"/>
        </w:object>
      </w:r>
      <w:r w:rsidR="009B4410" w:rsidRPr="00F036FB">
        <w:rPr>
          <w:rFonts w:ascii="Times New Roman" w:hAnsi="Times New Roman" w:cs="Times New Roman"/>
          <w:sz w:val="28"/>
        </w:rPr>
        <w:t>(m</w:t>
      </w:r>
      <w:r w:rsidR="009B4410" w:rsidRPr="00F036FB">
        <w:rPr>
          <w:rFonts w:ascii="Times New Roman" w:hAnsi="Times New Roman" w:cs="Times New Roman"/>
          <w:sz w:val="28"/>
          <w:vertAlign w:val="superscript"/>
        </w:rPr>
        <w:t>2</w:t>
      </w:r>
      <w:r w:rsidR="009B4410" w:rsidRPr="00F036FB">
        <w:rPr>
          <w:rFonts w:ascii="Times New Roman" w:hAnsi="Times New Roman" w:cs="Times New Roman"/>
          <w:sz w:val="28"/>
        </w:rPr>
        <w:t>)</w:t>
      </w:r>
    </w:p>
    <w:p w14:paraId="2A236615" w14:textId="45CA5835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Đáp số: </w:t>
      </w:r>
      <w:r w:rsidR="008B6113" w:rsidRPr="008B6113">
        <w:rPr>
          <w:position w:val="-28"/>
        </w:rPr>
        <w:object w:dxaOrig="260" w:dyaOrig="720" w14:anchorId="3264FBAB">
          <v:shape id="_x0000_i1192" type="#_x0000_t75" style="width:12.75pt;height:36pt" o:ole="">
            <v:imagedata r:id="rId418" o:title=""/>
          </v:shape>
          <o:OLEObject Type="Embed" ProgID="Equation.DSMT4" ShapeID="_x0000_i1192" DrawAspect="Content" ObjectID="_1781862775" r:id="rId419"/>
        </w:object>
      </w:r>
      <w:r w:rsidRPr="00F036FB">
        <w:rPr>
          <w:rFonts w:ascii="Times New Roman" w:hAnsi="Times New Roman" w:cs="Times New Roman"/>
          <w:sz w:val="28"/>
        </w:rPr>
        <w:t xml:space="preserve"> m</w:t>
      </w:r>
      <w:r w:rsidRPr="00F036FB">
        <w:rPr>
          <w:rFonts w:ascii="Times New Roman" w:hAnsi="Times New Roman" w:cs="Times New Roman"/>
          <w:sz w:val="28"/>
          <w:vertAlign w:val="superscript"/>
        </w:rPr>
        <w:t>2</w:t>
      </w:r>
    </w:p>
    <w:p w14:paraId="2B100095" w14:textId="42733B9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</w:t>
      </w:r>
      <w:r w:rsidR="009B5C5D">
        <w:rPr>
          <w:rFonts w:ascii="Times New Roman" w:hAnsi="Times New Roman" w:cs="Times New Roman"/>
          <w:b/>
          <w:bCs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A</w:t>
      </w:r>
    </w:p>
    <w:p w14:paraId="1FF31C8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  <w:lang w:val="vi-VN"/>
        </w:rPr>
      </w:pPr>
      <w:r w:rsidRPr="00F036FB">
        <w:rPr>
          <w:rFonts w:ascii="Times New Roman" w:hAnsi="Times New Roman" w:cs="Times New Roman"/>
          <w:i/>
          <w:iCs/>
          <w:sz w:val="28"/>
          <w:lang w:val="vi-VN"/>
        </w:rPr>
        <w:t>Các phân số thập phân có mẫu là 10, 100, 100, ......</w:t>
      </w:r>
    </w:p>
    <w:p w14:paraId="4C9992E6" w14:textId="423BB9AB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Nhận thấy: 5 × 2 =</w:t>
      </w:r>
      <w:r w:rsidR="001F763F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10; 125 × 8 = 1 000; 8 × 125 = 1 000</w:t>
      </w:r>
    </w:p>
    <w:p w14:paraId="3AA55C1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Do đó: Có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3 </w:t>
      </w:r>
      <w:r w:rsidRPr="00F036FB">
        <w:rPr>
          <w:rFonts w:ascii="Times New Roman" w:hAnsi="Times New Roman" w:cs="Times New Roman"/>
          <w:sz w:val="28"/>
          <w:lang w:val="vi-VN"/>
        </w:rPr>
        <w:t>phân số được viết được thành phân số thập phân</w:t>
      </w:r>
    </w:p>
    <w:p w14:paraId="74C9E232" w14:textId="1D6FED12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1760" w:dyaOrig="780" w14:anchorId="04F10CFD">
          <v:shape id="_x0000_i1193" type="#_x0000_t75" style="width:87.75pt;height:39pt" o:ole="">
            <v:imagedata r:id="rId420" o:title=""/>
          </v:shape>
          <o:OLEObject Type="Embed" ProgID="Equation.DSMT4" ShapeID="_x0000_i1193" DrawAspect="Content" ObjectID="_1781862776" r:id="rId421"/>
        </w:object>
      </w:r>
    </w:p>
    <w:p w14:paraId="7FF79930" w14:textId="31A8C510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560" w:dyaOrig="780" w14:anchorId="64423C4D">
          <v:shape id="_x0000_i1194" type="#_x0000_t75" style="width:128.25pt;height:39pt" o:ole="">
            <v:imagedata r:id="rId422" o:title=""/>
          </v:shape>
          <o:OLEObject Type="Embed" ProgID="Equation.DSMT4" ShapeID="_x0000_i1194" DrawAspect="Content" ObjectID="_1781862777" r:id="rId423"/>
        </w:object>
      </w:r>
    </w:p>
    <w:p w14:paraId="58BCBE8C" w14:textId="459D576D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299" w:dyaOrig="780" w14:anchorId="59C18DBE">
          <v:shape id="_x0000_i1195" type="#_x0000_t75" style="width:114.75pt;height:39pt" o:ole="">
            <v:imagedata r:id="rId424" o:title=""/>
          </v:shape>
          <o:OLEObject Type="Embed" ProgID="Equation.DSMT4" ShapeID="_x0000_i1195" DrawAspect="Content" ObjectID="_1781862778" r:id="rId425"/>
        </w:object>
      </w:r>
    </w:p>
    <w:p w14:paraId="5BE6E14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>PHẦN II. TỰ LUẬN</w:t>
      </w:r>
    </w:p>
    <w:p w14:paraId="435DCB5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1.</w:t>
      </w:r>
      <w:r w:rsidRPr="00F036FB">
        <w:rPr>
          <w:rFonts w:ascii="Times New Roman" w:hAnsi="Times New Roman" w:cs="Times New Roman"/>
          <w:sz w:val="28"/>
        </w:rPr>
        <w:t xml:space="preserve"> </w:t>
      </w:r>
    </w:p>
    <w:p w14:paraId="004DD0C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Vì: Các phân số thập phân có mẫu là 10, 100, 100, ......</w:t>
      </w:r>
    </w:p>
    <w:p w14:paraId="444FEAF1" w14:textId="6DB97DB6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Nên: Trong các phân số đã cho, phân số thập phân là: </w:t>
      </w:r>
      <w:r w:rsidR="008B6113" w:rsidRPr="008B6113">
        <w:rPr>
          <w:position w:val="-34"/>
        </w:rPr>
        <w:object w:dxaOrig="1800" w:dyaOrig="780" w14:anchorId="2ECB6B80">
          <v:shape id="_x0000_i1196" type="#_x0000_t75" style="width:90pt;height:39pt" o:ole="">
            <v:imagedata r:id="rId426" o:title=""/>
          </v:shape>
          <o:OLEObject Type="Embed" ProgID="Equation.DSMT4" ShapeID="_x0000_i1196" DrawAspect="Content" ObjectID="_1781862779" r:id="rId427"/>
        </w:object>
      </w:r>
    </w:p>
    <w:p w14:paraId="48F4E84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2. </w:t>
      </w:r>
    </w:p>
    <w:p w14:paraId="7680EEDF" w14:textId="6FFA795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34"/>
        </w:rPr>
        <w:object w:dxaOrig="1760" w:dyaOrig="780" w14:anchorId="075987FE">
          <v:shape id="_x0000_i1197" type="#_x0000_t75" style="width:87.75pt;height:39pt" o:ole="">
            <v:imagedata r:id="rId428" o:title=""/>
          </v:shape>
          <o:OLEObject Type="Embed" ProgID="Equation.DSMT4" ShapeID="_x0000_i1197" DrawAspect="Content" ObjectID="_1781862780" r:id="rId429"/>
        </w:object>
      </w:r>
      <w:r w:rsidRPr="00F036FB">
        <w:rPr>
          <w:rFonts w:ascii="Times New Roman" w:hAnsi="Times New Roman" w:cs="Times New Roman"/>
          <w:sz w:val="28"/>
          <w:lang w:val="vi-VN"/>
        </w:rPr>
        <w:tab/>
      </w:r>
      <w:r w:rsidRPr="00F036FB">
        <w:rPr>
          <w:rFonts w:ascii="Times New Roman" w:hAnsi="Times New Roman" w:cs="Times New Roman"/>
          <w:sz w:val="28"/>
          <w:lang w:val="vi-VN"/>
        </w:rPr>
        <w:tab/>
      </w:r>
      <w:r w:rsidRPr="00F036FB">
        <w:rPr>
          <w:rFonts w:ascii="Times New Roman" w:hAnsi="Times New Roman" w:cs="Times New Roman"/>
          <w:sz w:val="28"/>
        </w:rPr>
        <w:t xml:space="preserve">b) </w:t>
      </w:r>
      <w:r w:rsidR="008B6113" w:rsidRPr="008B6113">
        <w:rPr>
          <w:position w:val="-34"/>
        </w:rPr>
        <w:object w:dxaOrig="2560" w:dyaOrig="780" w14:anchorId="201C1451">
          <v:shape id="_x0000_i1198" type="#_x0000_t75" style="width:128.25pt;height:39pt" o:ole="">
            <v:imagedata r:id="rId430" o:title=""/>
          </v:shape>
          <o:OLEObject Type="Embed" ProgID="Equation.DSMT4" ShapeID="_x0000_i1198" DrawAspect="Content" ObjectID="_1781862781" r:id="rId431"/>
        </w:object>
      </w:r>
    </w:p>
    <w:p w14:paraId="4B58C87D" w14:textId="5F085865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34"/>
        </w:rPr>
        <w:object w:dxaOrig="2940" w:dyaOrig="780" w14:anchorId="03DD2CC4">
          <v:shape id="_x0000_i1199" type="#_x0000_t75" style="width:147pt;height:39pt" o:ole="">
            <v:imagedata r:id="rId432" o:title=""/>
          </v:shape>
          <o:OLEObject Type="Embed" ProgID="Equation.DSMT4" ShapeID="_x0000_i1199" DrawAspect="Content" ObjectID="_1781862782" r:id="rId433"/>
        </w:object>
      </w:r>
      <w:r w:rsidRPr="00F036FB">
        <w:rPr>
          <w:rFonts w:ascii="Times New Roman" w:hAnsi="Times New Roman" w:cs="Times New Roman"/>
          <w:sz w:val="28"/>
          <w:lang w:val="vi-VN"/>
        </w:rPr>
        <w:tab/>
      </w:r>
      <w:r w:rsidRPr="00F036FB">
        <w:rPr>
          <w:rFonts w:ascii="Times New Roman" w:hAnsi="Times New Roman" w:cs="Times New Roman"/>
          <w:sz w:val="28"/>
        </w:rPr>
        <w:t xml:space="preserve">d) </w:t>
      </w:r>
      <w:r w:rsidR="008B6113" w:rsidRPr="008B6113">
        <w:rPr>
          <w:position w:val="-34"/>
        </w:rPr>
        <w:object w:dxaOrig="2340" w:dyaOrig="780" w14:anchorId="6C0E61E8">
          <v:shape id="_x0000_i1200" type="#_x0000_t75" style="width:117pt;height:39pt" o:ole="">
            <v:imagedata r:id="rId434" o:title=""/>
          </v:shape>
          <o:OLEObject Type="Embed" ProgID="Equation.DSMT4" ShapeID="_x0000_i1200" DrawAspect="Content" ObjectID="_1781862783" r:id="rId435"/>
        </w:object>
      </w:r>
    </w:p>
    <w:p w14:paraId="2810376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3. </w:t>
      </w:r>
    </w:p>
    <w:p w14:paraId="112A5C03" w14:textId="606AFDB5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1760" w:dyaOrig="780" w14:anchorId="7B6CADB2">
          <v:shape id="_x0000_i1201" type="#_x0000_t75" style="width:87.75pt;height:39pt" o:ole="">
            <v:imagedata r:id="rId436" o:title=""/>
          </v:shape>
          <o:OLEObject Type="Embed" ProgID="Equation.DSMT4" ShapeID="_x0000_i1201" DrawAspect="Content" ObjectID="_1781862784" r:id="rId437"/>
        </w:object>
      </w:r>
    </w:p>
    <w:p w14:paraId="2118A0A8" w14:textId="4C026C32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340" w:dyaOrig="780" w14:anchorId="0309257C">
          <v:shape id="_x0000_i1202" type="#_x0000_t75" style="width:117pt;height:39pt" o:ole="">
            <v:imagedata r:id="rId438" o:title=""/>
          </v:shape>
          <o:OLEObject Type="Embed" ProgID="Equation.DSMT4" ShapeID="_x0000_i1202" DrawAspect="Content" ObjectID="_1781862785" r:id="rId439"/>
        </w:object>
      </w:r>
    </w:p>
    <w:p w14:paraId="48D7FE09" w14:textId="5C83F5DF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600" w:dyaOrig="780" w14:anchorId="40D73559">
          <v:shape id="_x0000_i1203" type="#_x0000_t75" style="width:129.75pt;height:39pt" o:ole="">
            <v:imagedata r:id="rId440" o:title=""/>
          </v:shape>
          <o:OLEObject Type="Embed" ProgID="Equation.DSMT4" ShapeID="_x0000_i1203" DrawAspect="Content" ObjectID="_1781862786" r:id="rId441"/>
        </w:object>
      </w:r>
    </w:p>
    <w:p w14:paraId="2139712B" w14:textId="1BC27A3F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040" w:dyaOrig="780" w14:anchorId="4D5E3A2C">
          <v:shape id="_x0000_i1204" type="#_x0000_t75" style="width:102pt;height:39pt" o:ole="">
            <v:imagedata r:id="rId442" o:title=""/>
          </v:shape>
          <o:OLEObject Type="Embed" ProgID="Equation.DSMT4" ShapeID="_x0000_i1204" DrawAspect="Content" ObjectID="_1781862787" r:id="rId443"/>
        </w:object>
      </w:r>
    </w:p>
    <w:p w14:paraId="33B7468E" w14:textId="05B91FC4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180" w:dyaOrig="780" w14:anchorId="62553F6E">
          <v:shape id="_x0000_i1205" type="#_x0000_t75" style="width:108.75pt;height:39pt" o:ole="">
            <v:imagedata r:id="rId444" o:title=""/>
          </v:shape>
          <o:OLEObject Type="Embed" ProgID="Equation.DSMT4" ShapeID="_x0000_i1205" DrawAspect="Content" ObjectID="_1781862788" r:id="rId445"/>
        </w:object>
      </w:r>
    </w:p>
    <w:p w14:paraId="191A777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4. </w:t>
      </w:r>
    </w:p>
    <w:p w14:paraId="276543A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Quy đồng mẫu số các phân số:</w:t>
      </w:r>
    </w:p>
    <w:p w14:paraId="72E14571" w14:textId="7DF542E1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1760" w:dyaOrig="780" w14:anchorId="3C3EA7F6">
          <v:shape id="_x0000_i1206" type="#_x0000_t75" style="width:87.75pt;height:39pt" o:ole="">
            <v:imagedata r:id="rId446" o:title=""/>
          </v:shape>
          <o:OLEObject Type="Embed" ProgID="Equation.DSMT4" ShapeID="_x0000_i1206" DrawAspect="Content" ObjectID="_1781862789" r:id="rId447"/>
        </w:object>
      </w:r>
    </w:p>
    <w:p w14:paraId="4731EFD8" w14:textId="7C1E7E39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1780" w:dyaOrig="780" w14:anchorId="308C00E9">
          <v:shape id="_x0000_i1207" type="#_x0000_t75" style="width:89.25pt;height:39pt" o:ole="">
            <v:imagedata r:id="rId448" o:title=""/>
          </v:shape>
          <o:OLEObject Type="Embed" ProgID="Equation.DSMT4" ShapeID="_x0000_i1207" DrawAspect="Content" ObjectID="_1781862790" r:id="rId449"/>
        </w:object>
      </w:r>
    </w:p>
    <w:p w14:paraId="61CB0B9B" w14:textId="082A19CC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1780" w:dyaOrig="780" w14:anchorId="05F3D6F1">
          <v:shape id="_x0000_i1208" type="#_x0000_t75" style="width:89.25pt;height:39pt" o:ole="">
            <v:imagedata r:id="rId450" o:title=""/>
          </v:shape>
          <o:OLEObject Type="Embed" ProgID="Equation.DSMT4" ShapeID="_x0000_i1208" DrawAspect="Content" ObjectID="_1781862791" r:id="rId451"/>
        </w:object>
      </w:r>
    </w:p>
    <w:p w14:paraId="458926DB" w14:textId="56C8357E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4"/>
        </w:rPr>
        <w:object w:dxaOrig="2000" w:dyaOrig="780" w14:anchorId="2786064D">
          <v:shape id="_x0000_i1209" type="#_x0000_t75" style="width:99.75pt;height:39pt" o:ole="">
            <v:imagedata r:id="rId452" o:title=""/>
          </v:shape>
          <o:OLEObject Type="Embed" ProgID="Equation.DSMT4" ShapeID="_x0000_i1209" DrawAspect="Content" ObjectID="_1781862792" r:id="rId453"/>
        </w:object>
      </w:r>
    </w:p>
    <w:p w14:paraId="39A46877" w14:textId="7D9A7AD6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 xml:space="preserve">Giữ nguyên </w:t>
      </w:r>
      <w:r w:rsidR="008B6113" w:rsidRPr="008B6113">
        <w:rPr>
          <w:position w:val="-26"/>
        </w:rPr>
        <w:object w:dxaOrig="400" w:dyaOrig="700" w14:anchorId="3481F2D8">
          <v:shape id="_x0000_i1210" type="#_x0000_t75" style="width:20.25pt;height:35.25pt" o:ole="">
            <v:imagedata r:id="rId454" o:title=""/>
          </v:shape>
          <o:OLEObject Type="Embed" ProgID="Equation.DSMT4" ShapeID="_x0000_i1210" DrawAspect="Content" ObjectID="_1781862793" r:id="rId455"/>
        </w:object>
      </w:r>
    </w:p>
    <w:p w14:paraId="73486CF4" w14:textId="5DF9D68C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 So sánh các phân số: </w:t>
      </w:r>
      <w:r w:rsidR="008B6113" w:rsidRPr="008B6113">
        <w:rPr>
          <w:position w:val="-26"/>
        </w:rPr>
        <w:object w:dxaOrig="2880" w:dyaOrig="700" w14:anchorId="373601A4">
          <v:shape id="_x0000_i1211" type="#_x0000_t75" style="width:2in;height:35.25pt" o:ole="">
            <v:imagedata r:id="rId456" o:title=""/>
          </v:shape>
          <o:OLEObject Type="Embed" ProgID="Equation.DSMT4" ShapeID="_x0000_i1211" DrawAspect="Content" ObjectID="_1781862794" r:id="rId457"/>
        </w:object>
      </w:r>
    </w:p>
    <w:p w14:paraId="3C88B0AC" w14:textId="45F1C530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>a) Sắp xếp các phân số theo thứ tự từ bé đến lớn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 </w:t>
      </w:r>
      <w:r w:rsidR="008B6113" w:rsidRPr="008B6113">
        <w:rPr>
          <w:position w:val="-28"/>
        </w:rPr>
        <w:object w:dxaOrig="1900" w:dyaOrig="720" w14:anchorId="48412BB3">
          <v:shape id="_x0000_i1212" type="#_x0000_t75" style="width:95.25pt;height:36pt" o:ole="">
            <v:imagedata r:id="rId458" o:title=""/>
          </v:shape>
          <o:OLEObject Type="Embed" ProgID="Equation.DSMT4" ShapeID="_x0000_i1212" DrawAspect="Content" ObjectID="_1781862795" r:id="rId459"/>
        </w:object>
      </w:r>
    </w:p>
    <w:p w14:paraId="62EE7CD7" w14:textId="4769DD2B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>b) Sắp xếp các phân số theo thứ tự từ lớn đến bé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 </w:t>
      </w:r>
      <w:r w:rsidR="008B6113" w:rsidRPr="008B6113">
        <w:rPr>
          <w:position w:val="-28"/>
        </w:rPr>
        <w:object w:dxaOrig="1900" w:dyaOrig="720" w14:anchorId="66D6A6F1">
          <v:shape id="_x0000_i1213" type="#_x0000_t75" style="width:95.25pt;height:36pt" o:ole="">
            <v:imagedata r:id="rId460" o:title=""/>
          </v:shape>
          <o:OLEObject Type="Embed" ProgID="Equation.DSMT4" ShapeID="_x0000_i1213" DrawAspect="Content" ObjectID="_1781862796" r:id="rId461"/>
        </w:object>
      </w:r>
    </w:p>
    <w:p w14:paraId="7238337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5. </w:t>
      </w:r>
    </w:p>
    <w:p w14:paraId="711A9977" w14:textId="0497F11C" w:rsidR="009B4410" w:rsidRPr="00F036FB" w:rsidRDefault="008570D5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6259676A" wp14:editId="659477C0">
                <wp:simplePos x="0" y="0"/>
                <wp:positionH relativeFrom="margin">
                  <wp:posOffset>4719782</wp:posOffset>
                </wp:positionH>
                <wp:positionV relativeFrom="paragraph">
                  <wp:posOffset>-5022</wp:posOffset>
                </wp:positionV>
                <wp:extent cx="749935" cy="655320"/>
                <wp:effectExtent l="0" t="0" r="12065" b="11430"/>
                <wp:wrapNone/>
                <wp:docPr id="1789569916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935" cy="655320"/>
                        </a:xfrm>
                        <a:prstGeom prst="round2DiagRect">
                          <a:avLst>
                            <a:gd name="adj1" fmla="val 36698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B659C3" w14:textId="33BE84E6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700" w:dyaOrig="720" w14:anchorId="0A763516">
                                <v:shape id="_x0000_i1331" type="#_x0000_t75" style="width:35.25pt;height:36pt" o:ole="">
                                  <v:imagedata r:id="rId462" o:title=""/>
                                </v:shape>
                                <o:OLEObject Type="Embed" ProgID="Equation.DSMT4" ShapeID="_x0000_i1331" DrawAspect="Content" ObjectID="_1781862914" r:id="rId4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259676A" id="_x0000_s1108" style="position:absolute;left:0;text-align:left;margin-left:371.65pt;margin-top:-.4pt;width:59.05pt;height:51.6pt;z-index:251955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49935,6553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" adj="-11796480,,5400" path="m240489,l749935,r,l749935,414831v,132818,-107671,240489,-240489,240489l,655320r,l,240489c,107671,107671,,240489,xe" fillcolor="white [3201]" strokecolor="black [3213]" strokeweight="1pt">
                <v:stroke joinstyle="miter"/>
                <v:formulas/>
                <v:path arrowok="t" o:connecttype="custom" o:connectlocs="240489,0;749935,0;749935,0;749935,414831;509446,655320;0,655320;0,655320;0,240489;240489,0" o:connectangles="0,0,0,0,0,0,0,0,0" textboxrect="0,0,749935,655320"/>
                <v:textbox>
                  <w:txbxContent>
                    <w:p w14:paraId="70B659C3" w14:textId="33BE84E6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700" w:dyaOrig="720" w14:anchorId="0A763516">
                          <v:shape id="_x0000_i1239" type="#_x0000_t75" style="width:35pt;height:36pt" o:ole="">
                            <v:imagedata r:id="rId464" o:title=""/>
                          </v:shape>
                          <o:OLEObject Type="Embed" ProgID="Equation.DSMT4" ShapeID="_x0000_i1239" DrawAspect="Content" ObjectID="_1777875712" r:id="rId465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0D399A8" wp14:editId="12BEDAE8">
                <wp:simplePos x="0" y="0"/>
                <wp:positionH relativeFrom="margin">
                  <wp:align>center</wp:align>
                </wp:positionH>
                <wp:positionV relativeFrom="paragraph">
                  <wp:posOffset>-5023</wp:posOffset>
                </wp:positionV>
                <wp:extent cx="737616" cy="648716"/>
                <wp:effectExtent l="0" t="0" r="24765" b="18415"/>
                <wp:wrapNone/>
                <wp:docPr id="78700825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616" cy="648716"/>
                        </a:xfrm>
                        <a:prstGeom prst="round2DiagRect">
                          <a:avLst>
                            <a:gd name="adj1" fmla="val 32637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E08125" w14:textId="6CF2F17E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620" w:dyaOrig="720" w14:anchorId="6D46E860">
                                <v:shape id="_x0000_i1332" type="#_x0000_t75" style="width:30.75pt;height:36pt" o:ole="">
                                  <v:imagedata r:id="rId466" o:title=""/>
                                </v:shape>
                                <o:OLEObject Type="Embed" ProgID="Equation.DSMT4" ShapeID="_x0000_i1332" DrawAspect="Content" ObjectID="_1781862915" r:id="rId4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0D399A8" id="_x0000_s1109" style="position:absolute;left:0;text-align:left;margin-left:0;margin-top:-.4pt;width:58.1pt;height:51.1pt;z-index:2519562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coordsize="737616,64871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" adj="-11796480,,5400" path="m211721,l737616,r,l737616,436995v,116930,-94791,211721,-211721,211721l,648716r,l,211721c,94791,94791,,211721,xe" fillcolor="white [3201]" strokecolor="black [3213]" strokeweight="1pt">
                <v:stroke joinstyle="miter"/>
                <v:formulas/>
                <v:path arrowok="t" o:connecttype="custom" o:connectlocs="211721,0;737616,0;737616,0;737616,436995;525895,648716;0,648716;0,648716;0,211721;211721,0" o:connectangles="0,0,0,0,0,0,0,0,0" textboxrect="0,0,737616,648716"/>
                <v:textbox>
                  <w:txbxContent>
                    <w:p w14:paraId="74E08125" w14:textId="6CF2F17E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620" w:dyaOrig="720" w14:anchorId="6D46E860">
                          <v:shape id="_x0000_i1241" type="#_x0000_t75" style="width:31pt;height:36pt" o:ole="">
                            <v:imagedata r:id="rId468" o:title=""/>
                          </v:shape>
                          <o:OLEObject Type="Embed" ProgID="Equation.DSMT4" ShapeID="_x0000_i1241" DrawAspect="Content" ObjectID="_1777875713" r:id="rId469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A4C07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4D3BD5A5" wp14:editId="53BBA273">
                <wp:simplePos x="0" y="0"/>
                <wp:positionH relativeFrom="margin">
                  <wp:posOffset>489585</wp:posOffset>
                </wp:positionH>
                <wp:positionV relativeFrom="paragraph">
                  <wp:posOffset>12065</wp:posOffset>
                </wp:positionV>
                <wp:extent cx="809625" cy="666750"/>
                <wp:effectExtent l="0" t="0" r="28575" b="19050"/>
                <wp:wrapNone/>
                <wp:docPr id="888275089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666750"/>
                        </a:xfrm>
                        <a:prstGeom prst="round2DiagRect">
                          <a:avLst>
                            <a:gd name="adj1" fmla="val 35372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E1C328" w14:textId="59B5E50D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859" w:dyaOrig="720" w14:anchorId="4AC7806E">
                                <v:shape id="_x0000_i1333" type="#_x0000_t75" style="width:42.75pt;height:36pt" o:ole="">
                                  <v:imagedata r:id="rId470" o:title=""/>
                                </v:shape>
                                <o:OLEObject Type="Embed" ProgID="Equation.DSMT4" ShapeID="_x0000_i1333" DrawAspect="Content" ObjectID="_1781862916" r:id="rId4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3BD5A5" id="_x0000_s1110" style="position:absolute;left:0;text-align:left;margin-left:38.55pt;margin-top:.95pt;width:63.75pt;height:52.5pt;z-index:251952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809625,666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" adj="-11796480,,5400" path="m235843,l809625,r,l809625,430907v,130252,-105591,235843,-235843,235843l,666750r,l,235843c,105591,105591,,235843,xe" fillcolor="white [3201]" strokecolor="black [3213]" strokeweight="1pt">
                <v:stroke joinstyle="miter"/>
                <v:formulas/>
                <v:path arrowok="t" o:connecttype="custom" o:connectlocs="235843,0;809625,0;809625,0;809625,430907;573782,666750;0,666750;0,666750;0,235843;235843,0" o:connectangles="0,0,0,0,0,0,0,0,0" textboxrect="0,0,809625,666750"/>
                <v:textbox>
                  <w:txbxContent>
                    <w:p w14:paraId="41E1C328" w14:textId="59B5E50D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859" w:dyaOrig="720" w14:anchorId="4AC7806E">
                          <v:shape id="_x0000_i1243" type="#_x0000_t75" style="width:42.5pt;height:36pt" o:ole="">
                            <v:imagedata r:id="rId472" o:title=""/>
                          </v:shape>
                          <o:OLEObject Type="Embed" ProgID="Equation.DSMT4" ShapeID="_x0000_i1243" DrawAspect="Content" ObjectID="_1777875714" r:id="rId473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7E7094" w14:textId="1F82206C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1B1AB78" w14:textId="65A7B399" w:rsidR="009B4410" w:rsidRPr="00F036FB" w:rsidRDefault="008570D5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A56A65E" wp14:editId="2E44E46A">
                <wp:simplePos x="0" y="0"/>
                <wp:positionH relativeFrom="column">
                  <wp:posOffset>3089909</wp:posOffset>
                </wp:positionH>
                <wp:positionV relativeFrom="paragraph">
                  <wp:posOffset>3464</wp:posOffset>
                </wp:positionV>
                <wp:extent cx="1620982" cy="624493"/>
                <wp:effectExtent l="0" t="0" r="17780" b="23495"/>
                <wp:wrapNone/>
                <wp:docPr id="1351093971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20982" cy="624493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ED6DDE6" id="Straight Connector 3" o:spid="_x0000_s1026" style="position:absolute;flip:x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3.3pt,.25pt" to="370.95pt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" strokecolor="black [3200]" strokeweight="1pt">
                <v:stroke joinstyle="miter"/>
              </v:line>
            </w:pict>
          </mc:Fallback>
        </mc:AlternateContent>
      </w:r>
      <w:r w:rsidR="00DA4C07"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05F61420" wp14:editId="1088916E">
                <wp:simplePos x="0" y="0"/>
                <wp:positionH relativeFrom="column">
                  <wp:posOffset>1219545</wp:posOffset>
                </wp:positionH>
                <wp:positionV relativeFrom="paragraph">
                  <wp:posOffset>10391</wp:posOffset>
                </wp:positionV>
                <wp:extent cx="3463637" cy="699654"/>
                <wp:effectExtent l="0" t="0" r="22860" b="24765"/>
                <wp:wrapNone/>
                <wp:docPr id="326700345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63637" cy="69965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1C65F64" id="Straight Connector 1" o:spid="_x0000_s1026" style="position:absolute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6.05pt,.8pt" to="368.8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" strokecolor="black [3200]" strokeweight="1pt">
                <v:stroke joinstyle="miter"/>
              </v:line>
            </w:pict>
          </mc:Fallback>
        </mc:AlternateContent>
      </w:r>
      <w:r w:rsidR="00DA4C07"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22DE122A" wp14:editId="6F4953A3">
                <wp:simplePos x="0" y="0"/>
                <wp:positionH relativeFrom="column">
                  <wp:posOffset>1165860</wp:posOffset>
                </wp:positionH>
                <wp:positionV relativeFrom="paragraph">
                  <wp:posOffset>8255</wp:posOffset>
                </wp:positionV>
                <wp:extent cx="1514475" cy="600075"/>
                <wp:effectExtent l="0" t="0" r="28575" b="28575"/>
                <wp:wrapNone/>
                <wp:docPr id="960501431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14475" cy="6000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FC5A07E" id="Straight Connector 2" o:spid="_x0000_s1026" style="position:absolute;flip:x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8pt,.65pt" to="211.05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" strokecolor="black [3200]" strokeweight="1pt">
                <v:stroke joinstyle="miter"/>
              </v:line>
            </w:pict>
          </mc:Fallback>
        </mc:AlternateContent>
      </w:r>
    </w:p>
    <w:p w14:paraId="380BDBE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A012249" w14:textId="05B3DDF8" w:rsidR="009B4410" w:rsidRPr="00F036FB" w:rsidRDefault="008570D5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6E67A04A" wp14:editId="5AA19F80">
                <wp:simplePos x="0" y="0"/>
                <wp:positionH relativeFrom="margin">
                  <wp:posOffset>4669444</wp:posOffset>
                </wp:positionH>
                <wp:positionV relativeFrom="paragraph">
                  <wp:posOffset>4445</wp:posOffset>
                </wp:positionV>
                <wp:extent cx="704088" cy="652272"/>
                <wp:effectExtent l="0" t="0" r="20320" b="14605"/>
                <wp:wrapNone/>
                <wp:docPr id="1475175030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088" cy="652272"/>
                        </a:xfrm>
                        <a:prstGeom prst="round2DiagRect">
                          <a:avLst>
                            <a:gd name="adj1" fmla="val 30959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59252D" w14:textId="3D00CB83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680" w:dyaOrig="720" w14:anchorId="601E9733">
                                <v:shape id="_x0000_i1334" type="#_x0000_t75" style="width:33.75pt;height:36pt" o:ole="">
                                  <v:imagedata r:id="rId474" o:title=""/>
                                </v:shape>
                                <o:OLEObject Type="Embed" ProgID="Equation.DSMT4" ShapeID="_x0000_i1334" DrawAspect="Content" ObjectID="_1781862917" r:id="rId47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E67A04A" id="_x0000_s1111" style="position:absolute;left:0;text-align:left;margin-left:367.65pt;margin-top:.35pt;width:55.45pt;height:51.35pt;z-index:251953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04088,65227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" adj="-11796480,,5400" path="m201937,l704088,r,l704088,450335v,111527,-90410,201937,-201937,201937l,652272r,l,201937c,90410,90410,,201937,xe" fillcolor="white [3201]" strokecolor="black [3213]" strokeweight="1pt">
                <v:stroke joinstyle="miter"/>
                <v:formulas/>
                <v:path arrowok="t" o:connecttype="custom" o:connectlocs="201937,0;704088,0;704088,0;704088,450335;502151,652272;0,652272;0,652272;0,201937;201937,0" o:connectangles="0,0,0,0,0,0,0,0,0" textboxrect="0,0,704088,652272"/>
                <v:textbox>
                  <w:txbxContent>
                    <w:p w14:paraId="2859252D" w14:textId="3D00CB83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680" w:dyaOrig="720" w14:anchorId="601E9733">
                          <v:shape id="_x0000_i1245" type="#_x0000_t75" style="width:34pt;height:36pt" o:ole="">
                            <v:imagedata r:id="rId476" o:title=""/>
                          </v:shape>
                          <o:OLEObject Type="Embed" ProgID="Equation.DSMT4" ShapeID="_x0000_i1245" DrawAspect="Content" ObjectID="_1777875715" r:id="rId477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410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51310341" wp14:editId="6056AD1A">
                <wp:simplePos x="0" y="0"/>
                <wp:positionH relativeFrom="margin">
                  <wp:posOffset>444923</wp:posOffset>
                </wp:positionH>
                <wp:positionV relativeFrom="paragraph">
                  <wp:posOffset>5715</wp:posOffset>
                </wp:positionV>
                <wp:extent cx="777240" cy="648335"/>
                <wp:effectExtent l="0" t="0" r="22860" b="18415"/>
                <wp:wrapNone/>
                <wp:docPr id="681338449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7240" cy="648335"/>
                        </a:xfrm>
                        <a:prstGeom prst="round2DiagRect">
                          <a:avLst>
                            <a:gd name="adj1" fmla="val 33592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ACBC24" w14:textId="1CB732B8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840" w:dyaOrig="720" w14:anchorId="7DA84AEA">
                                <v:shape id="_x0000_i1335" type="#_x0000_t75" style="width:42pt;height:36pt" o:ole="">
                                  <v:imagedata r:id="rId478" o:title=""/>
                                </v:shape>
                                <o:OLEObject Type="Embed" ProgID="Equation.DSMT4" ShapeID="_x0000_i1335" DrawAspect="Content" ObjectID="_1781862918" r:id="rId4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1310341" id="_x0000_s1112" style="position:absolute;left:0;text-align:left;margin-left:35.05pt;margin-top:.45pt;width:61.2pt;height:51.05pt;z-index:251954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77240,64833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" adj="-11796480,,5400" path="m217789,l777240,r,l777240,430546v,120282,-97507,217789,-217789,217789l,648335r,l,217789c,97507,97507,,217789,xe" fillcolor="white [3201]" strokecolor="black [3213]" strokeweight="1pt">
                <v:stroke joinstyle="miter"/>
                <v:formulas/>
                <v:path arrowok="t" o:connecttype="custom" o:connectlocs="217789,0;777240,0;777240,0;777240,430546;559451,648335;0,648335;0,648335;0,217789;217789,0" o:connectangles="0,0,0,0,0,0,0,0,0" textboxrect="0,0,777240,648335"/>
                <v:textbox>
                  <w:txbxContent>
                    <w:p w14:paraId="21ACBC24" w14:textId="1CB732B8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840" w:dyaOrig="720" w14:anchorId="7DA84AEA">
                          <v:shape id="_x0000_i1247" type="#_x0000_t75" style="width:42pt;height:36pt" o:ole="">
                            <v:imagedata r:id="rId480" o:title=""/>
                          </v:shape>
                          <o:OLEObject Type="Embed" ProgID="Equation.DSMT4" ShapeID="_x0000_i1247" DrawAspect="Content" ObjectID="_1777875716" r:id="rId481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410"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783BAC23" wp14:editId="5229CB41">
                <wp:simplePos x="0" y="0"/>
                <wp:positionH relativeFrom="margin">
                  <wp:align>center</wp:align>
                </wp:positionH>
                <wp:positionV relativeFrom="paragraph">
                  <wp:posOffset>7197</wp:posOffset>
                </wp:positionV>
                <wp:extent cx="749808" cy="643128"/>
                <wp:effectExtent l="0" t="0" r="12700" b="24130"/>
                <wp:wrapNone/>
                <wp:docPr id="904153890" name="Rectangle: Diagonal Corners Round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808" cy="643128"/>
                        </a:xfrm>
                        <a:prstGeom prst="round2DiagRect">
                          <a:avLst>
                            <a:gd name="adj1" fmla="val 27196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48185D" w14:textId="259E3FE0" w:rsidR="009B4410" w:rsidRPr="00EF3EE9" w:rsidRDefault="008B6113" w:rsidP="009B4410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8B6113">
                              <w:rPr>
                                <w:position w:val="-28"/>
                              </w:rPr>
                              <w:object w:dxaOrig="740" w:dyaOrig="720" w14:anchorId="1B591A41">
                                <v:shape id="_x0000_i1336" type="#_x0000_t75" style="width:36.75pt;height:36pt" o:ole="">
                                  <v:imagedata r:id="rId482" o:title=""/>
                                </v:shape>
                                <o:OLEObject Type="Embed" ProgID="Equation.DSMT4" ShapeID="_x0000_i1336" DrawAspect="Content" ObjectID="_1781862919" r:id="rId48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83BAC23" id="_x0000_s1113" style="position:absolute;left:0;text-align:left;margin-left:0;margin-top:.55pt;width:59.05pt;height:50.65pt;z-index:2519572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coordsize="749808,64312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" adj="-11796480,,5400" path="m174905,l749808,r,l749808,468223v,96597,-78308,174905,-174905,174905l,643128r,l,174905c,78308,78308,,174905,xe" fillcolor="white [3201]" strokecolor="black [3213]" strokeweight="1pt">
                <v:stroke joinstyle="miter"/>
                <v:formulas/>
                <v:path arrowok="t" o:connecttype="custom" o:connectlocs="174905,0;749808,0;749808,0;749808,468223;574903,643128;0,643128;0,643128;0,174905;174905,0" o:connectangles="0,0,0,0,0,0,0,0,0" textboxrect="0,0,749808,643128"/>
                <v:textbox>
                  <w:txbxContent>
                    <w:p w14:paraId="6048185D" w14:textId="259E3FE0" w:rsidR="009B4410" w:rsidRPr="00EF3EE9" w:rsidRDefault="008B6113" w:rsidP="009B4410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8B6113">
                        <w:rPr>
                          <w:position w:val="-28"/>
                        </w:rPr>
                        <w:object w:dxaOrig="740" w:dyaOrig="720" w14:anchorId="1B591A41">
                          <v:shape id="_x0000_i1249" type="#_x0000_t75" style="width:36.5pt;height:36pt" o:ole="">
                            <v:imagedata r:id="rId484" o:title=""/>
                          </v:shape>
                          <o:OLEObject Type="Embed" ProgID="Equation.DSMT4" ShapeID="_x0000_i1249" DrawAspect="Content" ObjectID="_1777875717" r:id="rId485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88D28C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939BA47" w14:textId="77777777" w:rsidR="00DA4C07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3A624777" w14:textId="6EC93D1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6. </w:t>
      </w:r>
    </w:p>
    <w:p w14:paraId="675C6CA8" w14:textId="7CF3F04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28"/>
        </w:rPr>
        <w:object w:dxaOrig="3860" w:dyaOrig="720" w14:anchorId="0A3D8958">
          <v:shape id="_x0000_i1214" type="#_x0000_t75" style="width:192.75pt;height:36pt" o:ole="">
            <v:imagedata r:id="rId486" o:title=""/>
          </v:shape>
          <o:OLEObject Type="Embed" ProgID="Equation.DSMT4" ShapeID="_x0000_i1214" DrawAspect="Content" ObjectID="_1781862797" r:id="rId487"/>
        </w:object>
      </w:r>
    </w:p>
    <w:p w14:paraId="5FC14D5C" w14:textId="363302B3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b) </w:t>
      </w:r>
      <w:r w:rsidR="008B6113" w:rsidRPr="008B6113">
        <w:rPr>
          <w:position w:val="-32"/>
        </w:rPr>
        <w:object w:dxaOrig="5880" w:dyaOrig="780" w14:anchorId="3EE3590C">
          <v:shape id="_x0000_i1215" type="#_x0000_t75" style="width:294pt;height:39pt" o:ole="">
            <v:imagedata r:id="rId488" o:title=""/>
          </v:shape>
          <o:OLEObject Type="Embed" ProgID="Equation.DSMT4" ShapeID="_x0000_i1215" DrawAspect="Content" ObjectID="_1781862798" r:id="rId489"/>
        </w:object>
      </w:r>
    </w:p>
    <w:p w14:paraId="67C45587" w14:textId="63343835" w:rsidR="009B4410" w:rsidRPr="00DA4C07" w:rsidRDefault="009B441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28"/>
        </w:rPr>
        <w:object w:dxaOrig="3379" w:dyaOrig="720" w14:anchorId="238B77AB">
          <v:shape id="_x0000_i1216" type="#_x0000_t75" style="width:168.75pt;height:36pt" o:ole="">
            <v:imagedata r:id="rId490" o:title=""/>
          </v:shape>
          <o:OLEObject Type="Embed" ProgID="Equation.DSMT4" ShapeID="_x0000_i1216" DrawAspect="Content" ObjectID="_1781862799" r:id="rId491"/>
        </w:object>
      </w:r>
    </w:p>
    <w:p w14:paraId="4F24DD89" w14:textId="32301068" w:rsidR="009F01B1" w:rsidRP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color w:val="0070C0"/>
          <w:sz w:val="28"/>
        </w:rPr>
      </w:pPr>
      <w:r w:rsidRPr="009B4410">
        <w:rPr>
          <w:rFonts w:ascii="Times New Roman" w:hAnsi="Times New Roman" w:cs="Times New Roman"/>
          <w:b/>
          <w:bCs/>
          <w:color w:val="0070C0"/>
          <w:sz w:val="28"/>
        </w:rPr>
        <w:t>ĐÁP ÁN – PHIẾU ÔN TẬP CUỐI TUẦN 3</w:t>
      </w:r>
    </w:p>
    <w:p w14:paraId="5957165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4E5AB9" w14:paraId="5C9CB6C9" w14:textId="77777777" w:rsidTr="00280C9F">
        <w:tc>
          <w:tcPr>
            <w:tcW w:w="1069" w:type="dxa"/>
          </w:tcPr>
          <w:p w14:paraId="509C88A5" w14:textId="7531561F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</w:t>
            </w:r>
          </w:p>
        </w:tc>
        <w:tc>
          <w:tcPr>
            <w:tcW w:w="1069" w:type="dxa"/>
          </w:tcPr>
          <w:p w14:paraId="2032F3D7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1</w:t>
            </w:r>
          </w:p>
        </w:tc>
        <w:tc>
          <w:tcPr>
            <w:tcW w:w="1070" w:type="dxa"/>
          </w:tcPr>
          <w:p w14:paraId="5DC14709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2</w:t>
            </w:r>
          </w:p>
        </w:tc>
        <w:tc>
          <w:tcPr>
            <w:tcW w:w="1070" w:type="dxa"/>
          </w:tcPr>
          <w:p w14:paraId="5ACF0C7E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3</w:t>
            </w:r>
          </w:p>
        </w:tc>
        <w:tc>
          <w:tcPr>
            <w:tcW w:w="1070" w:type="dxa"/>
          </w:tcPr>
          <w:p w14:paraId="541F3103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4</w:t>
            </w:r>
          </w:p>
        </w:tc>
        <w:tc>
          <w:tcPr>
            <w:tcW w:w="1070" w:type="dxa"/>
          </w:tcPr>
          <w:p w14:paraId="4BA827DD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5</w:t>
            </w:r>
          </w:p>
        </w:tc>
        <w:tc>
          <w:tcPr>
            <w:tcW w:w="1070" w:type="dxa"/>
          </w:tcPr>
          <w:p w14:paraId="0D0E3915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6</w:t>
            </w:r>
          </w:p>
        </w:tc>
        <w:tc>
          <w:tcPr>
            <w:tcW w:w="1070" w:type="dxa"/>
          </w:tcPr>
          <w:p w14:paraId="75B08E67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7</w:t>
            </w:r>
          </w:p>
        </w:tc>
        <w:tc>
          <w:tcPr>
            <w:tcW w:w="1070" w:type="dxa"/>
          </w:tcPr>
          <w:p w14:paraId="1153F2F7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8</w:t>
            </w:r>
          </w:p>
        </w:tc>
      </w:tr>
      <w:tr w:rsidR="004E5AB9" w14:paraId="5AA62121" w14:textId="77777777" w:rsidTr="00280C9F">
        <w:tc>
          <w:tcPr>
            <w:tcW w:w="1069" w:type="dxa"/>
          </w:tcPr>
          <w:p w14:paraId="031D1AAF" w14:textId="77777777" w:rsidR="004E5AB9" w:rsidRDefault="004E5AB9" w:rsidP="00280C9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Đáp án </w:t>
            </w:r>
          </w:p>
        </w:tc>
        <w:tc>
          <w:tcPr>
            <w:tcW w:w="1069" w:type="dxa"/>
          </w:tcPr>
          <w:p w14:paraId="0E956100" w14:textId="00C1D408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13B7040A" w14:textId="26EFF89F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6F229F3D" w14:textId="5F21AAB3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1E43DC6D" w14:textId="299E908C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  <w:tc>
          <w:tcPr>
            <w:tcW w:w="1070" w:type="dxa"/>
          </w:tcPr>
          <w:p w14:paraId="2C6BFF6A" w14:textId="431C223A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463259BA" w14:textId="2959DCF8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  <w:tc>
          <w:tcPr>
            <w:tcW w:w="1070" w:type="dxa"/>
          </w:tcPr>
          <w:p w14:paraId="14A914B5" w14:textId="777EDE06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358C18F4" w14:textId="59187467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</w:tr>
    </w:tbl>
    <w:p w14:paraId="6AB3874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A</w:t>
      </w:r>
    </w:p>
    <w:p w14:paraId="0459E579" w14:textId="747821F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 xml:space="preserve">Phần nguyên của hỗn số </w:t>
      </w:r>
      <w:r w:rsidR="008B6113" w:rsidRPr="008B6113">
        <w:rPr>
          <w:position w:val="-28"/>
        </w:rPr>
        <w:object w:dxaOrig="420" w:dyaOrig="720" w14:anchorId="4CEB3850">
          <v:shape id="_x0000_i1217" type="#_x0000_t75" style="width:21pt;height:36pt" o:ole="">
            <v:imagedata r:id="rId492" o:title=""/>
          </v:shape>
          <o:OLEObject Type="Embed" ProgID="Equation.DSMT4" ShapeID="_x0000_i1217" DrawAspect="Content" ObjectID="_1781862800" r:id="rId493"/>
        </w:object>
      </w:r>
      <w:r w:rsidRPr="00F036FB">
        <w:rPr>
          <w:rFonts w:ascii="Times New Roman" w:hAnsi="Times New Roman" w:cs="Times New Roman"/>
          <w:sz w:val="28"/>
        </w:rPr>
        <w:t xml:space="preserve"> là: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2</w:t>
      </w:r>
    </w:p>
    <w:p w14:paraId="07C5004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 xml:space="preserve">Câu 2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D</w:t>
      </w:r>
    </w:p>
    <w:p w14:paraId="2BA8EC9A" w14:textId="38D0552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2540" w:dyaOrig="720" w14:anchorId="4EC38148">
          <v:shape id="_x0000_i1218" type="#_x0000_t75" style="width:126.75pt;height:36pt" o:ole="">
            <v:imagedata r:id="rId494" o:title=""/>
          </v:shape>
          <o:OLEObject Type="Embed" ProgID="Equation.DSMT4" ShapeID="_x0000_i1218" DrawAspect="Content" ObjectID="_1781862801" r:id="rId495"/>
        </w:object>
      </w:r>
    </w:p>
    <w:p w14:paraId="0A89A1F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>Số thích hợp điền vào chỗ chấm là: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26</w:t>
      </w:r>
    </w:p>
    <w:p w14:paraId="5D18632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3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C</w:t>
      </w:r>
    </w:p>
    <w:p w14:paraId="0BA03C1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63392" behindDoc="0" locked="0" layoutInCell="1" allowOverlap="1" wp14:anchorId="70346A4F" wp14:editId="25DF3FCD">
            <wp:simplePos x="0" y="0"/>
            <wp:positionH relativeFrom="margin">
              <wp:posOffset>2847340</wp:posOffset>
            </wp:positionH>
            <wp:positionV relativeFrom="paragraph">
              <wp:posOffset>3175</wp:posOffset>
            </wp:positionV>
            <wp:extent cx="1033780" cy="1036955"/>
            <wp:effectExtent l="0" t="0" r="0" b="0"/>
            <wp:wrapSquare wrapText="bothSides"/>
            <wp:docPr id="8088644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509472" name="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62368" behindDoc="0" locked="0" layoutInCell="1" allowOverlap="1" wp14:anchorId="009F72EB" wp14:editId="000853E1">
            <wp:simplePos x="0" y="0"/>
            <wp:positionH relativeFrom="column">
              <wp:posOffset>1430020</wp:posOffset>
            </wp:positionH>
            <wp:positionV relativeFrom="paragraph">
              <wp:posOffset>4445</wp:posOffset>
            </wp:positionV>
            <wp:extent cx="1033145" cy="1036955"/>
            <wp:effectExtent l="0" t="0" r="0" b="0"/>
            <wp:wrapSquare wrapText="bothSides"/>
            <wp:docPr id="192008755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523098" name="Picture 1621523098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2CFF7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62504C6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D9091D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6E36DCC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Trong hình vẽ có 2 hình vuông, mỗi hình vuông chia đều thành 4 ô vuông bằng nhau</w:t>
      </w:r>
    </w:p>
    <w:p w14:paraId="49C1E1E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Đã tô màu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1 hình vuông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và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1 ô vuông</w:t>
      </w:r>
    </w:p>
    <w:p w14:paraId="2E03C8DD" w14:textId="7705FF9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>Hỗn số chỉ số phần đã tô màu trong hình vẽ là: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6"/>
        </w:rPr>
        <w:object w:dxaOrig="400" w:dyaOrig="700" w14:anchorId="3FB862C9">
          <v:shape id="_x0000_i1219" type="#_x0000_t75" style="width:20.25pt;height:35.25pt" o:ole="">
            <v:imagedata r:id="rId496" o:title=""/>
          </v:shape>
          <o:OLEObject Type="Embed" ProgID="Equation.DSMT4" ShapeID="_x0000_i1219" DrawAspect="Content" ObjectID="_1781862802" r:id="rId497"/>
        </w:object>
      </w:r>
    </w:p>
    <w:p w14:paraId="623D826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4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B</w:t>
      </w:r>
    </w:p>
    <w:p w14:paraId="6CBF90A3" w14:textId="7E164404" w:rsidR="009B4410" w:rsidRPr="00F036FB" w:rsidRDefault="008B6113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8B6113">
        <w:rPr>
          <w:position w:val="-26"/>
        </w:rPr>
        <w:object w:dxaOrig="1920" w:dyaOrig="700" w14:anchorId="0BB94039">
          <v:shape id="_x0000_i1220" type="#_x0000_t75" style="width:96pt;height:35.25pt" o:ole="">
            <v:imagedata r:id="rId498" o:title=""/>
          </v:shape>
          <o:OLEObject Type="Embed" ProgID="Equation.DSMT4" ShapeID="_x0000_i1220" DrawAspect="Content" ObjectID="_1781862803" r:id="rId499"/>
        </w:object>
      </w:r>
    </w:p>
    <w:p w14:paraId="0C1CAF69" w14:textId="05725131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Do đó: </w:t>
      </w:r>
      <w:r w:rsidRPr="00F036FB">
        <w:rPr>
          <w:rFonts w:ascii="Times New Roman" w:hAnsi="Times New Roman" w:cs="Times New Roman"/>
          <w:sz w:val="28"/>
        </w:rPr>
        <w:t xml:space="preserve">Chuyển hỗn số </w:t>
      </w:r>
      <w:r w:rsidR="008B6113" w:rsidRPr="008B6113">
        <w:rPr>
          <w:position w:val="-26"/>
        </w:rPr>
        <w:object w:dxaOrig="420" w:dyaOrig="700" w14:anchorId="5F80B0B4">
          <v:shape id="_x0000_i1221" type="#_x0000_t75" style="width:21pt;height:35.25pt" o:ole="">
            <v:imagedata r:id="rId500" o:title=""/>
          </v:shape>
          <o:OLEObject Type="Embed" ProgID="Equation.DSMT4" ShapeID="_x0000_i1221" DrawAspect="Content" ObjectID="_1781862804" r:id="rId501"/>
        </w:object>
      </w:r>
      <w:r w:rsidRPr="00F036FB">
        <w:rPr>
          <w:rFonts w:ascii="Times New Roman" w:hAnsi="Times New Roman" w:cs="Times New Roman"/>
          <w:sz w:val="28"/>
        </w:rPr>
        <w:t xml:space="preserve"> thành phân số: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</w:t>
      </w:r>
      <w:r w:rsidR="008B6113" w:rsidRPr="008B6113">
        <w:rPr>
          <w:position w:val="-26"/>
        </w:rPr>
        <w:object w:dxaOrig="360" w:dyaOrig="700" w14:anchorId="0FA734AF">
          <v:shape id="_x0000_i1222" type="#_x0000_t75" style="width:18pt;height:35.25pt" o:ole="">
            <v:imagedata r:id="rId502" o:title=""/>
          </v:shape>
          <o:OLEObject Type="Embed" ProgID="Equation.DSMT4" ShapeID="_x0000_i1222" DrawAspect="Content" ObjectID="_1781862805" r:id="rId503"/>
        </w:object>
      </w:r>
    </w:p>
    <w:p w14:paraId="0AFB4909" w14:textId="652DA347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>Câu 5. Đáp án đúng là: D</w:t>
      </w:r>
    </w:p>
    <w:p w14:paraId="3013C941" w14:textId="4C678E02" w:rsidR="009B5C5D" w:rsidRPr="008570D5" w:rsidRDefault="008B6113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B6113">
        <w:rPr>
          <w:position w:val="-28"/>
        </w:rPr>
        <w:object w:dxaOrig="2580" w:dyaOrig="720" w14:anchorId="39E78BB8">
          <v:shape id="_x0000_i1223" type="#_x0000_t75" style="width:129pt;height:36pt" o:ole="">
            <v:imagedata r:id="rId504" o:title=""/>
          </v:shape>
          <o:OLEObject Type="Embed" ProgID="Equation.DSMT4" ShapeID="_x0000_i1223" DrawAspect="Content" ObjectID="_1781862806" r:id="rId505"/>
        </w:object>
      </w:r>
    </w:p>
    <w:p w14:paraId="073DEC60" w14:textId="6EDB6757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Vậy: Kết quả của phép tính </w:t>
      </w:r>
      <w:r w:rsidR="008B6113" w:rsidRPr="008B6113">
        <w:rPr>
          <w:position w:val="-28"/>
        </w:rPr>
        <w:object w:dxaOrig="740" w:dyaOrig="720" w14:anchorId="76BE513A">
          <v:shape id="_x0000_i1224" type="#_x0000_t75" style="width:36.75pt;height:36pt" o:ole="">
            <v:imagedata r:id="rId506" o:title=""/>
          </v:shape>
          <o:OLEObject Type="Embed" ProgID="Equation.DSMT4" ShapeID="_x0000_i1224" DrawAspect="Content" ObjectID="_1781862807" r:id="rId507"/>
        </w:object>
      </w:r>
      <w:r w:rsidRPr="008570D5">
        <w:rPr>
          <w:rFonts w:ascii="Times New Roman" w:hAnsi="Times New Roman" w:cs="Times New Roman"/>
          <w:sz w:val="28"/>
        </w:rPr>
        <w:t xml:space="preserve"> là: </w:t>
      </w:r>
      <w:r w:rsidR="008B6113" w:rsidRPr="008B6113">
        <w:rPr>
          <w:position w:val="-26"/>
        </w:rPr>
        <w:object w:dxaOrig="400" w:dyaOrig="700" w14:anchorId="336BDEB1">
          <v:shape id="_x0000_i1225" type="#_x0000_t75" style="width:20.25pt;height:35.25pt" o:ole="">
            <v:imagedata r:id="rId508" o:title=""/>
          </v:shape>
          <o:OLEObject Type="Embed" ProgID="Equation.DSMT4" ShapeID="_x0000_i1225" DrawAspect="Content" ObjectID="_1781862808" r:id="rId509"/>
        </w:object>
      </w:r>
    </w:p>
    <w:p w14:paraId="3FCA3725" w14:textId="35B8BA33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6. Đáp án đúng là: </w:t>
      </w:r>
      <w:r w:rsidR="008570D5" w:rsidRPr="008570D5">
        <w:rPr>
          <w:rFonts w:ascii="Times New Roman" w:hAnsi="Times New Roman" w:cs="Times New Roman"/>
          <w:b/>
          <w:bCs/>
          <w:sz w:val="28"/>
        </w:rPr>
        <w:t>B</w:t>
      </w:r>
    </w:p>
    <w:p w14:paraId="12449CF0" w14:textId="734564A5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t xml:space="preserve">Ta có: </w:t>
      </w:r>
    </w:p>
    <w:p w14:paraId="672030E0" w14:textId="7C7F81DA" w:rsidR="009B5C5D" w:rsidRPr="008570D5" w:rsidRDefault="008B6113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8B6113">
        <w:rPr>
          <w:position w:val="-28"/>
        </w:rPr>
        <w:object w:dxaOrig="3159" w:dyaOrig="720" w14:anchorId="342F0E18">
          <v:shape id="_x0000_i1226" type="#_x0000_t75" style="width:158.25pt;height:36pt" o:ole="">
            <v:imagedata r:id="rId510" o:title=""/>
          </v:shape>
          <o:OLEObject Type="Embed" ProgID="Equation.DSMT4" ShapeID="_x0000_i1226" DrawAspect="Content" ObjectID="_1781862809" r:id="rId511"/>
        </w:object>
      </w:r>
    </w:p>
    <w:p w14:paraId="50F9D062" w14:textId="5946EA50" w:rsidR="009B5C5D" w:rsidRPr="008570D5" w:rsidRDefault="008B6113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2600" w:dyaOrig="720" w14:anchorId="7360D8FF">
          <v:shape id="_x0000_i1227" type="#_x0000_t75" style="width:129.75pt;height:36pt" o:ole="">
            <v:imagedata r:id="rId512" o:title=""/>
          </v:shape>
          <o:OLEObject Type="Embed" ProgID="Equation.DSMT4" ShapeID="_x0000_i1227" DrawAspect="Content" ObjectID="_1781862810" r:id="rId513"/>
        </w:object>
      </w:r>
    </w:p>
    <w:p w14:paraId="0C82E651" w14:textId="1DC85C94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8570D5">
        <w:rPr>
          <w:rFonts w:ascii="Times New Roman" w:hAnsi="Times New Roman" w:cs="Times New Roman"/>
          <w:sz w:val="28"/>
        </w:rPr>
        <w:t xml:space="preserve">So sánh: </w:t>
      </w:r>
      <w:r w:rsidR="008B6113" w:rsidRPr="008B6113">
        <w:rPr>
          <w:position w:val="-28"/>
        </w:rPr>
        <w:object w:dxaOrig="1020" w:dyaOrig="720" w14:anchorId="0D4865E1">
          <v:shape id="_x0000_i1228" type="#_x0000_t75" style="width:51pt;height:36pt" o:ole="">
            <v:imagedata r:id="rId514" o:title=""/>
          </v:shape>
          <o:OLEObject Type="Embed" ProgID="Equation.DSMT4" ShapeID="_x0000_i1228" DrawAspect="Content" ObjectID="_1781862811" r:id="rId515"/>
        </w:object>
      </w:r>
    </w:p>
    <w:p w14:paraId="3351E1EE" w14:textId="034F90EB" w:rsidR="009B5C5D" w:rsidRPr="008570D5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sz w:val="28"/>
        </w:rPr>
        <w:lastRenderedPageBreak/>
        <w:t xml:space="preserve">Do đó: </w:t>
      </w:r>
      <w:r w:rsidR="008B6113" w:rsidRPr="008B6113">
        <w:rPr>
          <w:position w:val="-28"/>
        </w:rPr>
        <w:object w:dxaOrig="1700" w:dyaOrig="720" w14:anchorId="361BA0B6">
          <v:shape id="_x0000_i1229" type="#_x0000_t75" style="width:84.75pt;height:36pt" o:ole="">
            <v:imagedata r:id="rId516" o:title=""/>
          </v:shape>
          <o:OLEObject Type="Embed" ProgID="Equation.DSMT4" ShapeID="_x0000_i1229" DrawAspect="Content" ObjectID="_1781862812" r:id="rId517"/>
        </w:object>
      </w:r>
    </w:p>
    <w:p w14:paraId="5040EB75" w14:textId="77777777" w:rsidR="009B5C5D" w:rsidRPr="00F036FB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</w:t>
      </w:r>
      <w:r>
        <w:rPr>
          <w:rFonts w:ascii="Times New Roman" w:hAnsi="Times New Roman" w:cs="Times New Roman"/>
          <w:b/>
          <w:bCs/>
          <w:sz w:val="28"/>
        </w:rPr>
        <w:t>7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: D</w:t>
      </w:r>
    </w:p>
    <w:p w14:paraId="6595BC9F" w14:textId="7F529036" w:rsidR="009B5C5D" w:rsidRPr="00F036FB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840" w:dyaOrig="720" w14:anchorId="542612E7">
          <v:shape id="_x0000_i1230" type="#_x0000_t75" style="width:42pt;height:36pt" o:ole="">
            <v:imagedata r:id="rId518" o:title=""/>
          </v:shape>
          <o:OLEObject Type="Embed" ProgID="Equation.DSMT4" ShapeID="_x0000_i1230" DrawAspect="Content" ObjectID="_1781862813" r:id="rId519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; </w:t>
      </w:r>
      <w:r w:rsidR="008B6113" w:rsidRPr="008B6113">
        <w:rPr>
          <w:position w:val="-28"/>
        </w:rPr>
        <w:object w:dxaOrig="820" w:dyaOrig="720" w14:anchorId="382816C6">
          <v:shape id="_x0000_i1231" type="#_x0000_t75" style="width:41.25pt;height:36pt" o:ole="">
            <v:imagedata r:id="rId520" o:title=""/>
          </v:shape>
          <o:OLEObject Type="Embed" ProgID="Equation.DSMT4" ShapeID="_x0000_i1231" DrawAspect="Content" ObjectID="_1781862814" r:id="rId521"/>
        </w:object>
      </w:r>
    </w:p>
    <w:p w14:paraId="3C7206CA" w14:textId="2E7A4541" w:rsidR="009B5C5D" w:rsidRPr="00F036FB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So sánh: </w:t>
      </w:r>
      <w:r w:rsidR="008B6113" w:rsidRPr="008B6113">
        <w:rPr>
          <w:position w:val="-28"/>
        </w:rPr>
        <w:object w:dxaOrig="960" w:dyaOrig="720" w14:anchorId="219E4293">
          <v:shape id="_x0000_i1232" type="#_x0000_t75" style="width:48pt;height:36pt" o:ole="">
            <v:imagedata r:id="rId522" o:title=""/>
          </v:shape>
          <o:OLEObject Type="Embed" ProgID="Equation.DSMT4" ShapeID="_x0000_i1232" DrawAspect="Content" ObjectID="_1781862815" r:id="rId523"/>
        </w:object>
      </w:r>
    </w:p>
    <w:p w14:paraId="7D7B43DA" w14:textId="5A63F961" w:rsidR="009B5C5D" w:rsidRPr="00F036FB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Do đó: Số bi Tuấn cho Hùng nhiều hơn cho Dũng và nhiều hơn </w:t>
      </w:r>
      <w:r w:rsidR="008B6113" w:rsidRPr="008B6113">
        <w:rPr>
          <w:position w:val="-28"/>
        </w:rPr>
        <w:object w:dxaOrig="1560" w:dyaOrig="720" w14:anchorId="29A6E0DB">
          <v:shape id="_x0000_i1233" type="#_x0000_t75" style="width:78pt;height:36pt" o:ole="">
            <v:imagedata r:id="rId524" o:title=""/>
          </v:shape>
          <o:OLEObject Type="Embed" ProgID="Equation.DSMT4" ShapeID="_x0000_i1233" DrawAspect="Content" ObjectID="_1781862816" r:id="rId525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số bi của Tuấn</w:t>
      </w:r>
    </w:p>
    <w:p w14:paraId="7CE7058B" w14:textId="77777777" w:rsidR="009B5C5D" w:rsidRPr="00F036FB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</w:t>
      </w:r>
      <w:r>
        <w:rPr>
          <w:rFonts w:ascii="Times New Roman" w:hAnsi="Times New Roman" w:cs="Times New Roman"/>
          <w:b/>
          <w:bCs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D</w:t>
      </w:r>
    </w:p>
    <w:p w14:paraId="45CC8F5F" w14:textId="1669E2A0" w:rsidR="009B5C5D" w:rsidRDefault="009B5C5D" w:rsidP="009B5C5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>Số trứng b</w:t>
      </w:r>
      <w:r w:rsidRPr="00F036FB">
        <w:rPr>
          <w:rFonts w:ascii="Times New Roman" w:hAnsi="Times New Roman" w:cs="Times New Roman"/>
          <w:sz w:val="28"/>
        </w:rPr>
        <w:t xml:space="preserve">à Hoa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đã bán được là: </w:t>
      </w:r>
      <w:r w:rsidR="008B6113" w:rsidRPr="008B6113">
        <w:rPr>
          <w:position w:val="-28"/>
        </w:rPr>
        <w:object w:dxaOrig="1219" w:dyaOrig="720" w14:anchorId="36217697">
          <v:shape id="_x0000_i1234" type="#_x0000_t75" style="width:60.75pt;height:36pt" o:ole="">
            <v:imagedata r:id="rId526" o:title=""/>
          </v:shape>
          <o:OLEObject Type="Embed" ProgID="Equation.DSMT4" ShapeID="_x0000_i1234" DrawAspect="Content" ObjectID="_1781862817" r:id="rId527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(số quả trứng)</w:t>
      </w:r>
    </w:p>
    <w:p w14:paraId="3E18BBC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364E0F09" w14:textId="3749569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8570D5">
        <w:rPr>
          <w:rFonts w:ascii="Times New Roman" w:hAnsi="Times New Roman" w:cs="Times New Roman"/>
          <w:b/>
          <w:bCs/>
          <w:sz w:val="28"/>
        </w:rPr>
        <w:t>1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</w:p>
    <w:p w14:paraId="6BA39B9E" w14:textId="564176F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  <w:r w:rsidR="008B6113" w:rsidRPr="008B6113">
        <w:rPr>
          <w:position w:val="-28"/>
        </w:rPr>
        <w:object w:dxaOrig="2600" w:dyaOrig="720" w14:anchorId="5C4E3B56">
          <v:shape id="_x0000_i1235" type="#_x0000_t75" style="width:129.75pt;height:36pt" o:ole="">
            <v:imagedata r:id="rId528" o:title=""/>
          </v:shape>
          <o:OLEObject Type="Embed" ProgID="Equation.DSMT4" ShapeID="_x0000_i1235" DrawAspect="Content" ObjectID="_1781862818" r:id="rId529"/>
        </w:object>
      </w:r>
    </w:p>
    <w:p w14:paraId="7E95E3F2" w14:textId="6B24685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b) </w:t>
      </w:r>
      <w:r w:rsidR="008B6113" w:rsidRPr="008B6113">
        <w:rPr>
          <w:position w:val="-28"/>
        </w:rPr>
        <w:object w:dxaOrig="2460" w:dyaOrig="720" w14:anchorId="2E047DEB">
          <v:shape id="_x0000_i1236" type="#_x0000_t75" style="width:123pt;height:36pt" o:ole="">
            <v:imagedata r:id="rId530" o:title=""/>
          </v:shape>
          <o:OLEObject Type="Embed" ProgID="Equation.DSMT4" ShapeID="_x0000_i1236" DrawAspect="Content" ObjectID="_1781862819" r:id="rId531"/>
        </w:object>
      </w:r>
    </w:p>
    <w:p w14:paraId="5756BC50" w14:textId="7BE1AE05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c) </w:t>
      </w:r>
      <w:r w:rsidR="008B6113" w:rsidRPr="008B6113">
        <w:rPr>
          <w:position w:val="-28"/>
        </w:rPr>
        <w:object w:dxaOrig="2600" w:dyaOrig="720" w14:anchorId="5123169D">
          <v:shape id="_x0000_i1237" type="#_x0000_t75" style="width:129.75pt;height:36pt" o:ole="">
            <v:imagedata r:id="rId532" o:title=""/>
          </v:shape>
          <o:OLEObject Type="Embed" ProgID="Equation.DSMT4" ShapeID="_x0000_i1237" DrawAspect="Content" ObjectID="_1781862820" r:id="rId533"/>
        </w:object>
      </w:r>
    </w:p>
    <w:p w14:paraId="35833D94" w14:textId="7419EBC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d) </w:t>
      </w:r>
      <w:r w:rsidR="008B6113" w:rsidRPr="008B6113">
        <w:rPr>
          <w:position w:val="-28"/>
        </w:rPr>
        <w:object w:dxaOrig="2600" w:dyaOrig="720" w14:anchorId="344AB934">
          <v:shape id="_x0000_i1238" type="#_x0000_t75" style="width:129.75pt;height:36pt" o:ole="">
            <v:imagedata r:id="rId534" o:title=""/>
          </v:shape>
          <o:OLEObject Type="Embed" ProgID="Equation.DSMT4" ShapeID="_x0000_i1238" DrawAspect="Content" ObjectID="_1781862821" r:id="rId535"/>
        </w:object>
      </w:r>
    </w:p>
    <w:p w14:paraId="1C959CE5" w14:textId="161C3903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</w:p>
    <w:p w14:paraId="1FA22F1F" w14:textId="77777777" w:rsidR="008570D5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</w:p>
    <w:p w14:paraId="32B0C4AD" w14:textId="79C5E3FC" w:rsidR="008570D5" w:rsidRPr="00DA4C07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8B6113">
        <w:rPr>
          <w:position w:val="-28"/>
        </w:rPr>
        <w:object w:dxaOrig="380" w:dyaOrig="720" w14:anchorId="4417B49F">
          <v:shape id="_x0000_i1239" type="#_x0000_t75" style="width:18.75pt;height:36pt" o:ole="">
            <v:imagedata r:id="rId536" o:title=""/>
          </v:shape>
          <o:OLEObject Type="Embed" ProgID="Equation.DSMT4" ShapeID="_x0000_i1239" DrawAspect="Content" ObjectID="_1781862822" r:id="rId537"/>
        </w:object>
      </w:r>
      <w:r w:rsidR="008570D5" w:rsidRPr="00F036FB">
        <w:rPr>
          <w:rFonts w:ascii="Times New Roman" w:hAnsi="Times New Roman" w:cs="Times New Roman"/>
          <w:sz w:val="28"/>
          <w:lang w:val="vi-VN"/>
        </w:rPr>
        <w:t xml:space="preserve"> được đọc là: </w:t>
      </w:r>
      <w:r w:rsidR="008570D5" w:rsidRPr="00F036FB">
        <w:rPr>
          <w:rFonts w:ascii="Times New Roman" w:hAnsi="Times New Roman" w:cs="Times New Roman"/>
          <w:b/>
          <w:bCs/>
          <w:sz w:val="28"/>
          <w:lang w:val="vi-VN"/>
        </w:rPr>
        <w:t>một và hai phần ba</w:t>
      </w:r>
    </w:p>
    <w:p w14:paraId="4275DF43" w14:textId="4D179C00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8B6113">
        <w:rPr>
          <w:position w:val="-28"/>
        </w:rPr>
        <w:object w:dxaOrig="420" w:dyaOrig="720" w14:anchorId="63BBE6FA">
          <v:shape id="_x0000_i1240" type="#_x0000_t75" style="width:21pt;height:36pt" o:ole="">
            <v:imagedata r:id="rId538" o:title=""/>
          </v:shape>
          <o:OLEObject Type="Embed" ProgID="Equation.DSMT4" ShapeID="_x0000_i1240" DrawAspect="Content" ObjectID="_1781862823" r:id="rId539"/>
        </w:object>
      </w:r>
      <w:r w:rsidR="008570D5" w:rsidRPr="00F036FB">
        <w:rPr>
          <w:rFonts w:ascii="Times New Roman" w:hAnsi="Times New Roman" w:cs="Times New Roman"/>
          <w:sz w:val="28"/>
          <w:lang w:val="vi-VN"/>
        </w:rPr>
        <w:t xml:space="preserve"> được đọc là: </w:t>
      </w:r>
      <w:r w:rsidR="008570D5" w:rsidRPr="00F036FB">
        <w:rPr>
          <w:rFonts w:ascii="Times New Roman" w:hAnsi="Times New Roman" w:cs="Times New Roman"/>
          <w:b/>
          <w:bCs/>
          <w:sz w:val="28"/>
          <w:lang w:val="vi-VN"/>
        </w:rPr>
        <w:t>năm và ba phần bảy</w:t>
      </w:r>
    </w:p>
    <w:p w14:paraId="3F02F2F1" w14:textId="22CDEA41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B6113">
        <w:rPr>
          <w:position w:val="-28"/>
        </w:rPr>
        <w:object w:dxaOrig="360" w:dyaOrig="720" w14:anchorId="048EB0EA">
          <v:shape id="_x0000_i1241" type="#_x0000_t75" style="width:18pt;height:36pt" o:ole="">
            <v:imagedata r:id="rId540" o:title=""/>
          </v:shape>
          <o:OLEObject Type="Embed" ProgID="Equation.DSMT4" ShapeID="_x0000_i1241" DrawAspect="Content" ObjectID="_1781862824" r:id="rId541"/>
        </w:object>
      </w:r>
      <w:r w:rsidR="008570D5" w:rsidRPr="00F036FB">
        <w:rPr>
          <w:rFonts w:ascii="Times New Roman" w:hAnsi="Times New Roman" w:cs="Times New Roman"/>
          <w:sz w:val="28"/>
          <w:lang w:val="vi-VN"/>
        </w:rPr>
        <w:t xml:space="preserve"> được đọc là: </w:t>
      </w:r>
      <w:r w:rsidR="008570D5" w:rsidRPr="00F036FB">
        <w:rPr>
          <w:rFonts w:ascii="Times New Roman" w:hAnsi="Times New Roman" w:cs="Times New Roman"/>
          <w:b/>
          <w:bCs/>
          <w:sz w:val="28"/>
          <w:lang w:val="vi-VN"/>
        </w:rPr>
        <w:t>một và một phần năm</w:t>
      </w:r>
    </w:p>
    <w:p w14:paraId="6F2EED13" w14:textId="6338E661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B6113">
        <w:rPr>
          <w:position w:val="-26"/>
        </w:rPr>
        <w:object w:dxaOrig="420" w:dyaOrig="700" w14:anchorId="26A620BE">
          <v:shape id="_x0000_i1242" type="#_x0000_t75" style="width:21pt;height:35.25pt" o:ole="">
            <v:imagedata r:id="rId542" o:title=""/>
          </v:shape>
          <o:OLEObject Type="Embed" ProgID="Equation.DSMT4" ShapeID="_x0000_i1242" DrawAspect="Content" ObjectID="_1781862825" r:id="rId543"/>
        </w:object>
      </w:r>
      <w:r w:rsidR="008570D5" w:rsidRPr="00F036FB">
        <w:rPr>
          <w:rFonts w:ascii="Times New Roman" w:hAnsi="Times New Roman" w:cs="Times New Roman"/>
          <w:sz w:val="28"/>
          <w:lang w:val="vi-VN"/>
        </w:rPr>
        <w:t xml:space="preserve"> được đọc là: </w:t>
      </w:r>
      <w:r w:rsidR="008570D5" w:rsidRPr="00F036FB">
        <w:rPr>
          <w:rFonts w:ascii="Times New Roman" w:hAnsi="Times New Roman" w:cs="Times New Roman"/>
          <w:b/>
          <w:bCs/>
          <w:sz w:val="28"/>
          <w:lang w:val="vi-VN"/>
        </w:rPr>
        <w:t>hai và ba phần hai</w:t>
      </w:r>
    </w:p>
    <w:p w14:paraId="7649F6D2" w14:textId="237D1FAF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B6113">
        <w:rPr>
          <w:position w:val="-28"/>
        </w:rPr>
        <w:object w:dxaOrig="400" w:dyaOrig="720" w14:anchorId="4798B6A5">
          <v:shape id="_x0000_i1243" type="#_x0000_t75" style="width:20.25pt;height:36pt" o:ole="">
            <v:imagedata r:id="rId544" o:title=""/>
          </v:shape>
          <o:OLEObject Type="Embed" ProgID="Equation.DSMT4" ShapeID="_x0000_i1243" DrawAspect="Content" ObjectID="_1781862826" r:id="rId545"/>
        </w:object>
      </w:r>
      <w:r w:rsidR="008570D5" w:rsidRPr="00F036FB">
        <w:rPr>
          <w:rFonts w:ascii="Times New Roman" w:hAnsi="Times New Roman" w:cs="Times New Roman"/>
          <w:sz w:val="28"/>
          <w:lang w:val="vi-VN"/>
        </w:rPr>
        <w:t xml:space="preserve"> được đọc là: </w:t>
      </w:r>
      <w:r w:rsidR="008570D5" w:rsidRPr="00F036FB">
        <w:rPr>
          <w:rFonts w:ascii="Times New Roman" w:hAnsi="Times New Roman" w:cs="Times New Roman"/>
          <w:b/>
          <w:bCs/>
          <w:sz w:val="28"/>
          <w:lang w:val="vi-VN"/>
        </w:rPr>
        <w:t>ba và hai phần chín</w:t>
      </w:r>
    </w:p>
    <w:p w14:paraId="0E8EDF7C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b) </w:t>
      </w:r>
    </w:p>
    <w:p w14:paraId="1A206201" w14:textId="0C65B26F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719" w:dyaOrig="720" w14:anchorId="69236122">
          <v:shape id="_x0000_i1244" type="#_x0000_t75" style="width:86.25pt;height:36pt" o:ole="">
            <v:imagedata r:id="rId546" o:title=""/>
          </v:shape>
          <o:OLEObject Type="Embed" ProgID="Equation.DSMT4" ShapeID="_x0000_i1244" DrawAspect="Content" ObjectID="_1781862827" r:id="rId547"/>
        </w:object>
      </w:r>
    </w:p>
    <w:p w14:paraId="675C7E8D" w14:textId="3E024D3D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960" w:dyaOrig="720" w14:anchorId="44B015CE">
          <v:shape id="_x0000_i1245" type="#_x0000_t75" style="width:98.25pt;height:36pt" o:ole="">
            <v:imagedata r:id="rId548" o:title=""/>
          </v:shape>
          <o:OLEObject Type="Embed" ProgID="Equation.DSMT4" ShapeID="_x0000_i1245" DrawAspect="Content" ObjectID="_1781862828" r:id="rId549"/>
        </w:object>
      </w:r>
    </w:p>
    <w:p w14:paraId="626FDE48" w14:textId="1356246F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740" w:dyaOrig="720" w14:anchorId="41D14077">
          <v:shape id="_x0000_i1246" type="#_x0000_t75" style="width:87pt;height:36pt" o:ole="">
            <v:imagedata r:id="rId550" o:title=""/>
          </v:shape>
          <o:OLEObject Type="Embed" ProgID="Equation.DSMT4" ShapeID="_x0000_i1246" DrawAspect="Content" ObjectID="_1781862829" r:id="rId551"/>
        </w:object>
      </w:r>
    </w:p>
    <w:p w14:paraId="78AF620B" w14:textId="7B1ED7B7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6"/>
        </w:rPr>
        <w:object w:dxaOrig="1840" w:dyaOrig="700" w14:anchorId="7FFA2B8C">
          <v:shape id="_x0000_i1247" type="#_x0000_t75" style="width:92.25pt;height:35.25pt" o:ole="">
            <v:imagedata r:id="rId552" o:title=""/>
          </v:shape>
          <o:OLEObject Type="Embed" ProgID="Equation.DSMT4" ShapeID="_x0000_i1247" DrawAspect="Content" ObjectID="_1781862830" r:id="rId553"/>
        </w:object>
      </w:r>
    </w:p>
    <w:p w14:paraId="7B5143CB" w14:textId="4974E0FB" w:rsidR="008570D5" w:rsidRPr="00F036FB" w:rsidRDefault="008B6113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960" w:dyaOrig="720" w14:anchorId="7AE0071B">
          <v:shape id="_x0000_i1248" type="#_x0000_t75" style="width:98.25pt;height:36pt" o:ole="">
            <v:imagedata r:id="rId554" o:title=""/>
          </v:shape>
          <o:OLEObject Type="Embed" ProgID="Equation.DSMT4" ShapeID="_x0000_i1248" DrawAspect="Content" ObjectID="_1781862831" r:id="rId555"/>
        </w:object>
      </w:r>
    </w:p>
    <w:p w14:paraId="06DE1B8E" w14:textId="0433D765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3. </w:t>
      </w:r>
    </w:p>
    <w:p w14:paraId="11D3C05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a) </w:t>
      </w:r>
    </w:p>
    <w:p w14:paraId="0385EA4D" w14:textId="5FD29AE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859" w:dyaOrig="720" w14:anchorId="3FA50A06">
          <v:shape id="_x0000_i1249" type="#_x0000_t75" style="width:42.75pt;height:36pt" o:ole="">
            <v:imagedata r:id="rId556" o:title=""/>
          </v:shape>
          <o:OLEObject Type="Embed" ProgID="Equation.DSMT4" ShapeID="_x0000_i1249" DrawAspect="Content" ObjectID="_1781862832" r:id="rId557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; </w:t>
      </w:r>
      <w:r w:rsidR="008B6113" w:rsidRPr="008B6113">
        <w:rPr>
          <w:position w:val="-28"/>
        </w:rPr>
        <w:object w:dxaOrig="859" w:dyaOrig="720" w14:anchorId="1CEB7972">
          <v:shape id="_x0000_i1250" type="#_x0000_t75" style="width:42.75pt;height:36pt" o:ole="">
            <v:imagedata r:id="rId558" o:title=""/>
          </v:shape>
          <o:OLEObject Type="Embed" ProgID="Equation.DSMT4" ShapeID="_x0000_i1250" DrawAspect="Content" ObjectID="_1781862833" r:id="rId559"/>
        </w:object>
      </w:r>
    </w:p>
    <w:p w14:paraId="437A3DA6" w14:textId="15858D0A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Nhận thấy: </w:t>
      </w:r>
      <w:r w:rsidR="008B6113" w:rsidRPr="008B6113">
        <w:rPr>
          <w:position w:val="-28"/>
        </w:rPr>
        <w:object w:dxaOrig="1560" w:dyaOrig="720" w14:anchorId="7823364C">
          <v:shape id="_x0000_i1251" type="#_x0000_t75" style="width:78pt;height:36pt" o:ole="">
            <v:imagedata r:id="rId560" o:title=""/>
          </v:shape>
          <o:OLEObject Type="Embed" ProgID="Equation.DSMT4" ShapeID="_x0000_i1251" DrawAspect="Content" ObjectID="_1781862834" r:id="rId561"/>
        </w:object>
      </w:r>
    </w:p>
    <w:p w14:paraId="439BF38E" w14:textId="4CDC56C4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5A867C2F" wp14:editId="17C01D5A">
                <wp:simplePos x="0" y="0"/>
                <wp:positionH relativeFrom="column">
                  <wp:posOffset>701040</wp:posOffset>
                </wp:positionH>
                <wp:positionV relativeFrom="paragraph">
                  <wp:posOffset>84455</wp:posOffset>
                </wp:positionV>
                <wp:extent cx="301869" cy="293077"/>
                <wp:effectExtent l="0" t="0" r="22225" b="12065"/>
                <wp:wrapNone/>
                <wp:docPr id="88289629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869" cy="293077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6EF054" w14:textId="77777777" w:rsidR="009B4410" w:rsidRPr="007E04D0" w:rsidRDefault="009B4410" w:rsidP="009B441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7E04D0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A867C2F" id="_x0000_s1114" style="position:absolute;left:0;text-align:left;margin-left:55.2pt;margin-top:6.65pt;width:23.75pt;height:23.1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" fillcolor="white [3201]" strokecolor="black [3213]" strokeweight="1pt">
                <v:textbox>
                  <w:txbxContent>
                    <w:p w14:paraId="716EF054" w14:textId="77777777" w:rsidR="009B4410" w:rsidRPr="007E04D0" w:rsidRDefault="009B4410" w:rsidP="009B441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7E04D0"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  <w:t>+</w:t>
                      </w:r>
                    </w:p>
                  </w:txbxContent>
                </v:textbox>
              </v:rect>
            </w:pict>
          </mc:Fallback>
        </mc:AlternateContent>
      </w:r>
      <w:r w:rsidRPr="00F036FB">
        <w:rPr>
          <w:rFonts w:ascii="Times New Roman" w:hAnsi="Times New Roman" w:cs="Times New Roman"/>
          <w:sz w:val="28"/>
          <w:lang w:val="vi-VN"/>
        </w:rPr>
        <w:t xml:space="preserve">Nên: </w:t>
      </w:r>
      <w:r w:rsidR="008B6113" w:rsidRPr="008B6113">
        <w:rPr>
          <w:position w:val="-26"/>
        </w:rPr>
        <w:object w:dxaOrig="260" w:dyaOrig="700" w14:anchorId="7BF724B9">
          <v:shape id="_x0000_i1252" type="#_x0000_t75" style="width:12.75pt;height:35.25pt" o:ole="">
            <v:imagedata r:id="rId562" o:title=""/>
          </v:shape>
          <o:OLEObject Type="Embed" ProgID="Equation.DSMT4" ShapeID="_x0000_i1252" DrawAspect="Content" ObjectID="_1781862835" r:id="rId563"/>
        </w:object>
      </w:r>
      <w:r w:rsidRPr="00F036FB">
        <w:rPr>
          <w:rFonts w:ascii="Times New Roman" w:hAnsi="Times New Roman" w:cs="Times New Roman"/>
          <w:sz w:val="28"/>
        </w:rPr>
        <w:t xml:space="preserve">             </w:t>
      </w:r>
      <w:r w:rsidR="008B6113" w:rsidRPr="008B6113">
        <w:rPr>
          <w:position w:val="-28"/>
        </w:rPr>
        <w:object w:dxaOrig="900" w:dyaOrig="720" w14:anchorId="409B19DA">
          <v:shape id="_x0000_i1253" type="#_x0000_t75" style="width:45pt;height:36pt" o:ole="">
            <v:imagedata r:id="rId564" o:title=""/>
          </v:shape>
          <o:OLEObject Type="Embed" ProgID="Equation.DSMT4" ShapeID="_x0000_i1253" DrawAspect="Content" ObjectID="_1781862836" r:id="rId565"/>
        </w:object>
      </w:r>
      <w:r w:rsidRPr="00F036FB">
        <w:rPr>
          <w:rFonts w:ascii="Times New Roman" w:hAnsi="Times New Roman" w:cs="Times New Roman"/>
          <w:sz w:val="28"/>
        </w:rPr>
        <w:t xml:space="preserve">     </w:t>
      </w:r>
    </w:p>
    <w:p w14:paraId="50DB57C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b) </w:t>
      </w:r>
    </w:p>
    <w:p w14:paraId="09C3CBFC" w14:textId="56DE3E7B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880" w:dyaOrig="720" w14:anchorId="3C5BD2DF">
          <v:shape id="_x0000_i1254" type="#_x0000_t75" style="width:44.25pt;height:36pt" o:ole="">
            <v:imagedata r:id="rId566" o:title=""/>
          </v:shape>
          <o:OLEObject Type="Embed" ProgID="Equation.DSMT4" ShapeID="_x0000_i1254" DrawAspect="Content" ObjectID="_1781862837" r:id="rId567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; </w:t>
      </w:r>
      <w:r w:rsidR="008B6113" w:rsidRPr="008B6113">
        <w:rPr>
          <w:position w:val="-28"/>
        </w:rPr>
        <w:object w:dxaOrig="859" w:dyaOrig="720" w14:anchorId="6EB275C2">
          <v:shape id="_x0000_i1255" type="#_x0000_t75" style="width:42.75pt;height:36pt" o:ole="">
            <v:imagedata r:id="rId568" o:title=""/>
          </v:shape>
          <o:OLEObject Type="Embed" ProgID="Equation.DSMT4" ShapeID="_x0000_i1255" DrawAspect="Content" ObjectID="_1781862838" r:id="rId569"/>
        </w:object>
      </w:r>
    </w:p>
    <w:p w14:paraId="37752FBB" w14:textId="71B3247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Nhận thấy: </w:t>
      </w:r>
      <w:r w:rsidR="008B6113" w:rsidRPr="008B6113">
        <w:rPr>
          <w:position w:val="-28"/>
        </w:rPr>
        <w:object w:dxaOrig="1600" w:dyaOrig="720" w14:anchorId="4AB3A452">
          <v:shape id="_x0000_i1256" type="#_x0000_t75" style="width:80.25pt;height:36pt" o:ole="">
            <v:imagedata r:id="rId570" o:title=""/>
          </v:shape>
          <o:OLEObject Type="Embed" ProgID="Equation.DSMT4" ShapeID="_x0000_i1256" DrawAspect="Content" ObjectID="_1781862839" r:id="rId571"/>
        </w:object>
      </w:r>
    </w:p>
    <w:p w14:paraId="25B4E0B8" w14:textId="4448D466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4A54807C" wp14:editId="13B52FAA">
                <wp:simplePos x="0" y="0"/>
                <wp:positionH relativeFrom="column">
                  <wp:posOffset>741680</wp:posOffset>
                </wp:positionH>
                <wp:positionV relativeFrom="paragraph">
                  <wp:posOffset>56515</wp:posOffset>
                </wp:positionV>
                <wp:extent cx="307731" cy="296008"/>
                <wp:effectExtent l="0" t="0" r="16510" b="27940"/>
                <wp:wrapNone/>
                <wp:docPr id="60702879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731" cy="29600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06C153" w14:textId="77777777" w:rsidR="009B4410" w:rsidRPr="009016AD" w:rsidRDefault="009B4410" w:rsidP="009B441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9016AD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A54807C" id="_x0000_s1115" style="position:absolute;left:0;text-align:left;margin-left:58.4pt;margin-top:4.45pt;width:24.25pt;height:23.3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" fillcolor="white [3201]" strokecolor="black [3213]" strokeweight="1pt">
                <v:textbox>
                  <w:txbxContent>
                    <w:p w14:paraId="4806C153" w14:textId="77777777" w:rsidR="009B4410" w:rsidRPr="009016AD" w:rsidRDefault="009B4410" w:rsidP="009B441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9016AD"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  <w:t>-</w:t>
                      </w:r>
                    </w:p>
                  </w:txbxContent>
                </v:textbox>
              </v:rect>
            </w:pict>
          </mc:Fallback>
        </mc:AlternateContent>
      </w:r>
      <w:r w:rsidRPr="00F036FB">
        <w:rPr>
          <w:rFonts w:ascii="Times New Roman" w:hAnsi="Times New Roman" w:cs="Times New Roman"/>
          <w:sz w:val="28"/>
          <w:lang w:val="vi-VN"/>
        </w:rPr>
        <w:t xml:space="preserve">Nên: </w:t>
      </w:r>
      <w:r w:rsidR="008B6113" w:rsidRPr="008B6113">
        <w:rPr>
          <w:position w:val="-28"/>
        </w:rPr>
        <w:object w:dxaOrig="260" w:dyaOrig="720" w14:anchorId="2A2295AA">
          <v:shape id="_x0000_i1257" type="#_x0000_t75" style="width:12.75pt;height:36pt" o:ole="">
            <v:imagedata r:id="rId572" o:title=""/>
          </v:shape>
          <o:OLEObject Type="Embed" ProgID="Equation.DSMT4" ShapeID="_x0000_i1257" DrawAspect="Content" ObjectID="_1781862840" r:id="rId573"/>
        </w:object>
      </w:r>
      <w:r w:rsidRPr="00F036FB">
        <w:rPr>
          <w:rFonts w:ascii="Times New Roman" w:hAnsi="Times New Roman" w:cs="Times New Roman"/>
          <w:sz w:val="28"/>
        </w:rPr>
        <w:t xml:space="preserve">              </w:t>
      </w:r>
      <w:r w:rsidR="008B6113" w:rsidRPr="008B6113">
        <w:rPr>
          <w:position w:val="-28"/>
        </w:rPr>
        <w:object w:dxaOrig="859" w:dyaOrig="720" w14:anchorId="45C75820">
          <v:shape id="_x0000_i1258" type="#_x0000_t75" style="width:42.75pt;height:36pt" o:ole="">
            <v:imagedata r:id="rId574" o:title=""/>
          </v:shape>
          <o:OLEObject Type="Embed" ProgID="Equation.DSMT4" ShapeID="_x0000_i1258" DrawAspect="Content" ObjectID="_1781862841" r:id="rId575"/>
        </w:object>
      </w:r>
    </w:p>
    <w:p w14:paraId="271DA6C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c) </w:t>
      </w:r>
    </w:p>
    <w:p w14:paraId="3793A8B0" w14:textId="37A07802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840" w:dyaOrig="720" w14:anchorId="69D93083">
          <v:shape id="_x0000_i1259" type="#_x0000_t75" style="width:42pt;height:36pt" o:ole="">
            <v:imagedata r:id="rId576" o:title=""/>
          </v:shape>
          <o:OLEObject Type="Embed" ProgID="Equation.DSMT4" ShapeID="_x0000_i1259" DrawAspect="Content" ObjectID="_1781862842" r:id="rId577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; </w:t>
      </w:r>
      <w:r w:rsidR="008B6113" w:rsidRPr="008B6113">
        <w:rPr>
          <w:position w:val="-28"/>
        </w:rPr>
        <w:object w:dxaOrig="840" w:dyaOrig="720" w14:anchorId="20F40AC6">
          <v:shape id="_x0000_i1260" type="#_x0000_t75" style="width:42pt;height:36pt" o:ole="">
            <v:imagedata r:id="rId578" o:title=""/>
          </v:shape>
          <o:OLEObject Type="Embed" ProgID="Equation.DSMT4" ShapeID="_x0000_i1260" DrawAspect="Content" ObjectID="_1781862843" r:id="rId579"/>
        </w:object>
      </w:r>
    </w:p>
    <w:p w14:paraId="36BB289A" w14:textId="11F8E04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 xml:space="preserve">Nhận thấy: </w:t>
      </w:r>
      <w:r w:rsidR="008B6113" w:rsidRPr="008B6113">
        <w:rPr>
          <w:position w:val="-28"/>
        </w:rPr>
        <w:object w:dxaOrig="1640" w:dyaOrig="720" w14:anchorId="12E26956">
          <v:shape id="_x0000_i1261" type="#_x0000_t75" style="width:81.75pt;height:36pt" o:ole="">
            <v:imagedata r:id="rId580" o:title=""/>
          </v:shape>
          <o:OLEObject Type="Embed" ProgID="Equation.DSMT4" ShapeID="_x0000_i1261" DrawAspect="Content" ObjectID="_1781862844" r:id="rId581"/>
        </w:object>
      </w:r>
    </w:p>
    <w:p w14:paraId="45116C6B" w14:textId="3673D473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5D565CB0" wp14:editId="552EC219">
                <wp:simplePos x="0" y="0"/>
                <wp:positionH relativeFrom="column">
                  <wp:posOffset>674055</wp:posOffset>
                </wp:positionH>
                <wp:positionV relativeFrom="paragraph">
                  <wp:posOffset>74987</wp:posOffset>
                </wp:positionV>
                <wp:extent cx="287215" cy="287215"/>
                <wp:effectExtent l="0" t="0" r="17780" b="17780"/>
                <wp:wrapNone/>
                <wp:docPr id="152010621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215" cy="28721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335BE7" w14:textId="77777777" w:rsidR="009B4410" w:rsidRPr="009016AD" w:rsidRDefault="009B4410" w:rsidP="009B441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9016AD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D565CB0" id="_x0000_s1116" style="position:absolute;left:0;text-align:left;margin-left:53.1pt;margin-top:5.9pt;width:22.6pt;height:22.6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" fillcolor="white [3201]" strokecolor="black [3213]" strokeweight="1pt">
                <v:textbox>
                  <w:txbxContent>
                    <w:p w14:paraId="46335BE7" w14:textId="77777777" w:rsidR="009B4410" w:rsidRPr="009016AD" w:rsidRDefault="009B4410" w:rsidP="009B441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9016AD"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  <w:t>-</w:t>
                      </w:r>
                    </w:p>
                  </w:txbxContent>
                </v:textbox>
              </v:rect>
            </w:pict>
          </mc:Fallback>
        </mc:AlternateContent>
      </w:r>
      <w:r w:rsidRPr="00F036FB">
        <w:rPr>
          <w:rFonts w:ascii="Times New Roman" w:hAnsi="Times New Roman" w:cs="Times New Roman"/>
          <w:sz w:val="28"/>
          <w:lang w:val="vi-VN"/>
        </w:rPr>
        <w:t xml:space="preserve">Nên: </w:t>
      </w:r>
      <w:r w:rsidR="008B6113" w:rsidRPr="008B6113">
        <w:rPr>
          <w:position w:val="-26"/>
        </w:rPr>
        <w:object w:dxaOrig="260" w:dyaOrig="700" w14:anchorId="4F321D77">
          <v:shape id="_x0000_i1262" type="#_x0000_t75" style="width:12.75pt;height:35.25pt" o:ole="">
            <v:imagedata r:id="rId582" o:title=""/>
          </v:shape>
          <o:OLEObject Type="Embed" ProgID="Equation.DSMT4" ShapeID="_x0000_i1262" DrawAspect="Content" ObjectID="_1781862845" r:id="rId583"/>
        </w:object>
      </w:r>
      <w:r w:rsidRPr="00F036FB">
        <w:rPr>
          <w:rFonts w:ascii="Times New Roman" w:hAnsi="Times New Roman" w:cs="Times New Roman"/>
          <w:sz w:val="28"/>
        </w:rPr>
        <w:t xml:space="preserve">              </w:t>
      </w:r>
      <w:r w:rsidR="008B6113" w:rsidRPr="008B6113">
        <w:rPr>
          <w:position w:val="-28"/>
        </w:rPr>
        <w:object w:dxaOrig="880" w:dyaOrig="720" w14:anchorId="3B9FFC69">
          <v:shape id="_x0000_i1263" type="#_x0000_t75" style="width:44.25pt;height:36pt" o:ole="">
            <v:imagedata r:id="rId584" o:title=""/>
          </v:shape>
          <o:OLEObject Type="Embed" ProgID="Equation.DSMT4" ShapeID="_x0000_i1263" DrawAspect="Content" ObjectID="_1781862846" r:id="rId585"/>
        </w:object>
      </w:r>
    </w:p>
    <w:p w14:paraId="487921DB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d) </w:t>
      </w:r>
    </w:p>
    <w:p w14:paraId="6A14B85B" w14:textId="3D2FC35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840" w:dyaOrig="720" w14:anchorId="33CE3697">
          <v:shape id="_x0000_i1264" type="#_x0000_t75" style="width:42pt;height:36pt" o:ole="">
            <v:imagedata r:id="rId586" o:title=""/>
          </v:shape>
          <o:OLEObject Type="Embed" ProgID="Equation.DSMT4" ShapeID="_x0000_i1264" DrawAspect="Content" ObjectID="_1781862847" r:id="rId587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; </w:t>
      </w:r>
      <w:r w:rsidR="008B6113" w:rsidRPr="008B6113">
        <w:rPr>
          <w:position w:val="-28"/>
        </w:rPr>
        <w:object w:dxaOrig="900" w:dyaOrig="720" w14:anchorId="32F4BACE">
          <v:shape id="_x0000_i1265" type="#_x0000_t75" style="width:45pt;height:36pt" o:ole="">
            <v:imagedata r:id="rId588" o:title=""/>
          </v:shape>
          <o:OLEObject Type="Embed" ProgID="Equation.DSMT4" ShapeID="_x0000_i1265" DrawAspect="Content" ObjectID="_1781862848" r:id="rId589"/>
        </w:object>
      </w:r>
    </w:p>
    <w:p w14:paraId="37F1672E" w14:textId="5AAE72A1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Nhận thấy: </w:t>
      </w:r>
      <w:r w:rsidR="008B6113" w:rsidRPr="008B6113">
        <w:rPr>
          <w:position w:val="-28"/>
        </w:rPr>
        <w:object w:dxaOrig="1620" w:dyaOrig="720" w14:anchorId="7E25ACAF">
          <v:shape id="_x0000_i1266" type="#_x0000_t75" style="width:81pt;height:36pt" o:ole="">
            <v:imagedata r:id="rId590" o:title=""/>
          </v:shape>
          <o:OLEObject Type="Embed" ProgID="Equation.DSMT4" ShapeID="_x0000_i1266" DrawAspect="Content" ObjectID="_1781862849" r:id="rId591"/>
        </w:object>
      </w:r>
    </w:p>
    <w:p w14:paraId="43102DAC" w14:textId="5D057F8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7DD92414" wp14:editId="0E49FBCB">
                <wp:simplePos x="0" y="0"/>
                <wp:positionH relativeFrom="column">
                  <wp:posOffset>661439</wp:posOffset>
                </wp:positionH>
                <wp:positionV relativeFrom="paragraph">
                  <wp:posOffset>67945</wp:posOffset>
                </wp:positionV>
                <wp:extent cx="293077" cy="290146"/>
                <wp:effectExtent l="0" t="0" r="12065" b="15240"/>
                <wp:wrapNone/>
                <wp:docPr id="151155809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077" cy="29014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598316" w14:textId="77777777" w:rsidR="009B4410" w:rsidRPr="009016AD" w:rsidRDefault="009B4410" w:rsidP="009B441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9016AD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DD92414" id="_x0000_s1117" style="position:absolute;left:0;text-align:left;margin-left:52.1pt;margin-top:5.35pt;width:23.1pt;height:22.8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" fillcolor="white [3201]" strokecolor="black [3213]" strokeweight="1pt">
                <v:textbox>
                  <w:txbxContent>
                    <w:p w14:paraId="3B598316" w14:textId="77777777" w:rsidR="009B4410" w:rsidRPr="009016AD" w:rsidRDefault="009B4410" w:rsidP="009B441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 w:rsidRPr="009016AD">
                        <w:rPr>
                          <w:rFonts w:ascii="Times New Roman" w:hAnsi="Times New Roman" w:cs="Times New Roman"/>
                          <w:b/>
                          <w:bCs/>
                          <w:color w:val="FF0000"/>
                          <w:sz w:val="26"/>
                          <w:szCs w:val="26"/>
                          <w:lang w:val="vi-VN"/>
                        </w:rPr>
                        <w:t>-</w:t>
                      </w:r>
                    </w:p>
                  </w:txbxContent>
                </v:textbox>
              </v:rect>
            </w:pict>
          </mc:Fallback>
        </mc:AlternateContent>
      </w:r>
      <w:r w:rsidRPr="00F036FB">
        <w:rPr>
          <w:rFonts w:ascii="Times New Roman" w:hAnsi="Times New Roman" w:cs="Times New Roman"/>
          <w:sz w:val="28"/>
          <w:lang w:val="vi-VN"/>
        </w:rPr>
        <w:t xml:space="preserve">Nên: </w:t>
      </w:r>
      <w:r w:rsidR="008B6113" w:rsidRPr="008B6113">
        <w:rPr>
          <w:position w:val="-28"/>
        </w:rPr>
        <w:object w:dxaOrig="260" w:dyaOrig="720" w14:anchorId="07EEBBD3">
          <v:shape id="_x0000_i1267" type="#_x0000_t75" style="width:12.75pt;height:36pt" o:ole="">
            <v:imagedata r:id="rId592" o:title=""/>
          </v:shape>
          <o:OLEObject Type="Embed" ProgID="Equation.DSMT4" ShapeID="_x0000_i1267" DrawAspect="Content" ObjectID="_1781862850" r:id="rId593"/>
        </w:object>
      </w:r>
      <w:r w:rsidRPr="00F036FB">
        <w:rPr>
          <w:rFonts w:ascii="Times New Roman" w:hAnsi="Times New Roman" w:cs="Times New Roman"/>
          <w:sz w:val="28"/>
        </w:rPr>
        <w:t xml:space="preserve">              </w:t>
      </w:r>
      <w:r w:rsidR="008B6113" w:rsidRPr="008B6113">
        <w:rPr>
          <w:position w:val="-28"/>
        </w:rPr>
        <w:object w:dxaOrig="960" w:dyaOrig="720" w14:anchorId="2D7690B2">
          <v:shape id="_x0000_i1268" type="#_x0000_t75" style="width:48pt;height:36pt" o:ole="">
            <v:imagedata r:id="rId594" o:title=""/>
          </v:shape>
          <o:OLEObject Type="Embed" ProgID="Equation.DSMT4" ShapeID="_x0000_i1268" DrawAspect="Content" ObjectID="_1781862851" r:id="rId595"/>
        </w:object>
      </w:r>
    </w:p>
    <w:p w14:paraId="28FFF2C8" w14:textId="77777777" w:rsidR="008570D5" w:rsidRDefault="008570D5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5EB4F0C8" w14:textId="2BF67554" w:rsid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4. </w:t>
      </w:r>
    </w:p>
    <w:p w14:paraId="5320DE8B" w14:textId="2AD1027A" w:rsidR="00DA4C07" w:rsidRPr="00DA4C07" w:rsidRDefault="00DA4C07" w:rsidP="00DA4C0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noProof/>
          <w:lang w:bidi="ar-SA"/>
        </w:rPr>
        <w:drawing>
          <wp:inline distT="0" distB="0" distL="0" distR="0" wp14:anchorId="29B91C00" wp14:editId="3D73FBB9">
            <wp:extent cx="5667375" cy="914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06E81" w14:textId="7F574C8E" w:rsidR="009B4410" w:rsidRPr="00F036FB" w:rsidRDefault="009B4410" w:rsidP="009B4410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5. </w:t>
      </w:r>
    </w:p>
    <w:p w14:paraId="05181840" w14:textId="77777777" w:rsidR="008570D5" w:rsidRDefault="009B4410" w:rsidP="008570D5">
      <w:pPr>
        <w:tabs>
          <w:tab w:val="left" w:pos="170"/>
          <w:tab w:val="left" w:pos="1147"/>
        </w:tabs>
        <w:spacing w:after="0" w:line="360" w:lineRule="auto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 xml:space="preserve">a) </w:t>
      </w:r>
    </w:p>
    <w:p w14:paraId="6AA45864" w14:textId="7E119F45" w:rsidR="009B4410" w:rsidRPr="00F036FB" w:rsidRDefault="009B4410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</w:t>
      </w:r>
      <w:r w:rsidRPr="00F036FB">
        <w:rPr>
          <w:rFonts w:ascii="Times New Roman" w:hAnsi="Times New Roman" w:cs="Times New Roman"/>
          <w:sz w:val="28"/>
        </w:rPr>
        <w:t>ội công nhân đó đã sửa được đoạn đường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3DDFEF96" w14:textId="30467460" w:rsidR="009B4410" w:rsidRPr="00F036FB" w:rsidRDefault="008B6113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420" w:dyaOrig="720" w14:anchorId="548A1CE0">
          <v:shape id="_x0000_i1269" type="#_x0000_t75" style="width:71.25pt;height:36pt" o:ole="">
            <v:imagedata r:id="rId597" o:title=""/>
          </v:shape>
          <o:OLEObject Type="Embed" ProgID="Equation.DSMT4" ShapeID="_x0000_i1269" DrawAspect="Content" ObjectID="_1781862852" r:id="rId598"/>
        </w:object>
      </w:r>
      <w:r w:rsidR="009B4410" w:rsidRPr="00F036FB">
        <w:rPr>
          <w:rFonts w:ascii="Times New Roman" w:hAnsi="Times New Roman" w:cs="Times New Roman"/>
          <w:sz w:val="28"/>
          <w:lang w:val="vi-VN"/>
        </w:rPr>
        <w:t xml:space="preserve"> (đoạn đường)</w:t>
      </w:r>
    </w:p>
    <w:p w14:paraId="52F71F9D" w14:textId="57DD3B80" w:rsidR="009B4410" w:rsidRPr="00F036FB" w:rsidRDefault="009B4410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Đáp số: </w:t>
      </w:r>
      <w:r w:rsidR="008B6113" w:rsidRPr="008B6113">
        <w:rPr>
          <w:position w:val="-28"/>
        </w:rPr>
        <w:object w:dxaOrig="360" w:dyaOrig="720" w14:anchorId="61BC079A">
          <v:shape id="_x0000_i1270" type="#_x0000_t75" style="width:18pt;height:36pt" o:ole="">
            <v:imagedata r:id="rId599" o:title=""/>
          </v:shape>
          <o:OLEObject Type="Embed" ProgID="Equation.DSMT4" ShapeID="_x0000_i1270" DrawAspect="Content" ObjectID="_1781862853" r:id="rId600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đoạn đường</w:t>
      </w:r>
    </w:p>
    <w:p w14:paraId="7233F300" w14:textId="77777777" w:rsidR="008570D5" w:rsidRDefault="009B4410" w:rsidP="008570D5">
      <w:pPr>
        <w:tabs>
          <w:tab w:val="left" w:pos="170"/>
          <w:tab w:val="left" w:pos="1147"/>
        </w:tabs>
        <w:spacing w:after="0" w:line="360" w:lineRule="auto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b)</w:t>
      </w:r>
    </w:p>
    <w:p w14:paraId="6D84A6DE" w14:textId="0866FE3C" w:rsidR="009B4410" w:rsidRPr="00F036FB" w:rsidRDefault="009B4410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Đ</w:t>
      </w:r>
      <w:r w:rsidRPr="00F036FB">
        <w:rPr>
          <w:rFonts w:ascii="Times New Roman" w:hAnsi="Times New Roman" w:cs="Times New Roman"/>
          <w:sz w:val="28"/>
        </w:rPr>
        <w:t xml:space="preserve">ội công nhân còn phải sửa nốt đoạn đường </w:t>
      </w:r>
      <w:r w:rsidRPr="00F036FB">
        <w:rPr>
          <w:rFonts w:ascii="Times New Roman" w:hAnsi="Times New Roman" w:cs="Times New Roman"/>
          <w:sz w:val="28"/>
          <w:lang w:val="vi-VN"/>
        </w:rPr>
        <w:t>là:</w:t>
      </w:r>
    </w:p>
    <w:p w14:paraId="150294E0" w14:textId="195EDCEC" w:rsidR="009B4410" w:rsidRPr="00F036FB" w:rsidRDefault="008B6113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820" w:dyaOrig="720" w14:anchorId="73698FB1">
          <v:shape id="_x0000_i1271" type="#_x0000_t75" style="width:90.75pt;height:36pt" o:ole="">
            <v:imagedata r:id="rId601" o:title=""/>
          </v:shape>
          <o:OLEObject Type="Embed" ProgID="Equation.DSMT4" ShapeID="_x0000_i1271" DrawAspect="Content" ObjectID="_1781862854" r:id="rId602"/>
        </w:object>
      </w:r>
      <w:r w:rsidR="009B4410" w:rsidRPr="00F036FB">
        <w:rPr>
          <w:rFonts w:ascii="Times New Roman" w:hAnsi="Times New Roman" w:cs="Times New Roman"/>
          <w:sz w:val="28"/>
          <w:lang w:val="vi-VN"/>
        </w:rPr>
        <w:t xml:space="preserve"> (đoạn đường)</w:t>
      </w:r>
    </w:p>
    <w:p w14:paraId="1F162387" w14:textId="1FEEF0EE" w:rsidR="009B4410" w:rsidRPr="00F036FB" w:rsidRDefault="009B4410" w:rsidP="00DA4C07">
      <w:pPr>
        <w:tabs>
          <w:tab w:val="left" w:pos="170"/>
          <w:tab w:val="left" w:pos="1147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Đáp số: </w:t>
      </w:r>
      <w:r w:rsidR="008B6113" w:rsidRPr="008B6113">
        <w:rPr>
          <w:position w:val="-28"/>
        </w:rPr>
        <w:object w:dxaOrig="260" w:dyaOrig="720" w14:anchorId="144D1BD3">
          <v:shape id="_x0000_i1272" type="#_x0000_t75" style="width:12.75pt;height:36pt" o:ole="">
            <v:imagedata r:id="rId603" o:title=""/>
          </v:shape>
          <o:OLEObject Type="Embed" ProgID="Equation.DSMT4" ShapeID="_x0000_i1272" DrawAspect="Content" ObjectID="_1781862855" r:id="rId604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đoạn đường</w:t>
      </w:r>
    </w:p>
    <w:p w14:paraId="2F5DB6D4" w14:textId="77777777" w:rsidR="009B4410" w:rsidRPr="00F036FB" w:rsidRDefault="009B4410" w:rsidP="009B4410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6. </w:t>
      </w:r>
      <w:r w:rsidRPr="00F036FB">
        <w:rPr>
          <w:rFonts w:ascii="Times New Roman" w:hAnsi="Times New Roman" w:cs="Times New Roman"/>
          <w:sz w:val="28"/>
        </w:rPr>
        <w:t>Tính bằng cách thuận tiện nhấ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9B4410" w:rsidRPr="00F036FB" w14:paraId="4BFCDDBD" w14:textId="77777777" w:rsidTr="007A6228">
        <w:tc>
          <w:tcPr>
            <w:tcW w:w="4332" w:type="dxa"/>
          </w:tcPr>
          <w:p w14:paraId="393BB31D" w14:textId="77777777" w:rsidR="009B4410" w:rsidRPr="00F036FB" w:rsidRDefault="009B4410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 xml:space="preserve">a) </w:t>
            </w:r>
          </w:p>
          <w:p w14:paraId="4253400B" w14:textId="3A88043B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1800" w:dyaOrig="720" w14:anchorId="3E391EF8">
                <v:shape id="_x0000_i1273" type="#_x0000_t75" style="width:90pt;height:36pt" o:ole="">
                  <v:imagedata r:id="rId605" o:title=""/>
                </v:shape>
                <o:OLEObject Type="Embed" ProgID="Equation.DSMT4" ShapeID="_x0000_i1273" DrawAspect="Content" ObjectID="_1781862856" r:id="rId606"/>
              </w:object>
            </w:r>
          </w:p>
          <w:p w14:paraId="0ECCBE0A" w14:textId="4AD44EAD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2500" w:dyaOrig="780" w14:anchorId="3A4F2AE0">
                <v:shape id="_x0000_i1274" type="#_x0000_t75" style="width:125.25pt;height:39pt" o:ole="">
                  <v:imagedata r:id="rId607" o:title=""/>
                </v:shape>
                <o:OLEObject Type="Embed" ProgID="Equation.DSMT4" ShapeID="_x0000_i1274" DrawAspect="Content" ObjectID="_1781862857" r:id="rId608"/>
              </w:object>
            </w:r>
          </w:p>
          <w:p w14:paraId="5FA34984" w14:textId="778C8270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1080" w:dyaOrig="720" w14:anchorId="35AC9D1F">
                <v:shape id="_x0000_i1275" type="#_x0000_t75" style="width:54pt;height:36pt" o:ole="">
                  <v:imagedata r:id="rId609" o:title=""/>
                </v:shape>
                <o:OLEObject Type="Embed" ProgID="Equation.DSMT4" ShapeID="_x0000_i1275" DrawAspect="Content" ObjectID="_1781862858" r:id="rId610"/>
              </w:object>
            </w:r>
          </w:p>
          <w:p w14:paraId="16483C86" w14:textId="1C661DE0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12"/>
              </w:rPr>
              <w:object w:dxaOrig="840" w:dyaOrig="360" w14:anchorId="3D454E23">
                <v:shape id="_x0000_i1276" type="#_x0000_t75" style="width:42pt;height:18pt" o:ole="">
                  <v:imagedata r:id="rId611" o:title=""/>
                </v:shape>
                <o:OLEObject Type="Embed" ProgID="Equation.DSMT4" ShapeID="_x0000_i1276" DrawAspect="Content" ObjectID="_1781862859" r:id="rId612"/>
              </w:object>
            </w:r>
          </w:p>
          <w:p w14:paraId="6C46A5E9" w14:textId="77777777" w:rsidR="009B4410" w:rsidRPr="00F036FB" w:rsidRDefault="009B4410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= 3</w:t>
            </w:r>
          </w:p>
        </w:tc>
        <w:tc>
          <w:tcPr>
            <w:tcW w:w="4333" w:type="dxa"/>
          </w:tcPr>
          <w:p w14:paraId="6D57D58D" w14:textId="77777777" w:rsidR="009B4410" w:rsidRPr="00F036FB" w:rsidRDefault="009B4410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lastRenderedPageBreak/>
              <w:t xml:space="preserve">b) </w:t>
            </w:r>
          </w:p>
          <w:p w14:paraId="5DA87071" w14:textId="1F8C7F32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1640" w:dyaOrig="720" w14:anchorId="3100FEFC">
                <v:shape id="_x0000_i1277" type="#_x0000_t75" style="width:81.75pt;height:36pt" o:ole="">
                  <v:imagedata r:id="rId613" o:title=""/>
                </v:shape>
                <o:OLEObject Type="Embed" ProgID="Equation.DSMT4" ShapeID="_x0000_i1277" DrawAspect="Content" ObjectID="_1781862860" r:id="rId614"/>
              </w:object>
            </w:r>
          </w:p>
          <w:p w14:paraId="21EE8063" w14:textId="1E467DE3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1680" w:dyaOrig="780" w14:anchorId="14965CA1">
                <v:shape id="_x0000_i1278" type="#_x0000_t75" style="width:84pt;height:39pt" o:ole="">
                  <v:imagedata r:id="rId615" o:title=""/>
                </v:shape>
                <o:OLEObject Type="Embed" ProgID="Equation.DSMT4" ShapeID="_x0000_i1278" DrawAspect="Content" ObjectID="_1781862861" r:id="rId616"/>
              </w:object>
            </w:r>
          </w:p>
          <w:p w14:paraId="55C00791" w14:textId="40E9FD18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1920" w:dyaOrig="780" w14:anchorId="2F65FFCE">
                <v:shape id="_x0000_i1279" type="#_x0000_t75" style="width:96pt;height:39pt" o:ole="">
                  <v:imagedata r:id="rId617" o:title=""/>
                </v:shape>
                <o:OLEObject Type="Embed" ProgID="Equation.DSMT4" ShapeID="_x0000_i1279" DrawAspect="Content" ObjectID="_1781862862" r:id="rId618"/>
              </w:object>
            </w:r>
          </w:p>
          <w:p w14:paraId="42EF28F5" w14:textId="03598010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1060" w:dyaOrig="720" w14:anchorId="7736F638">
                <v:shape id="_x0000_i1280" type="#_x0000_t75" style="width:53.25pt;height:36pt" o:ole="">
                  <v:imagedata r:id="rId619" o:title=""/>
                </v:shape>
                <o:OLEObject Type="Embed" ProgID="Equation.DSMT4" ShapeID="_x0000_i1280" DrawAspect="Content" ObjectID="_1781862863" r:id="rId620"/>
              </w:object>
            </w:r>
          </w:p>
          <w:p w14:paraId="6C030C54" w14:textId="0097013B" w:rsidR="009B4410" w:rsidRPr="00F036FB" w:rsidRDefault="008B6113" w:rsidP="007A6228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600" w:dyaOrig="720" w14:anchorId="2DBA5FB4">
                <v:shape id="_x0000_i1281" type="#_x0000_t75" style="width:30pt;height:36pt" o:ole="">
                  <v:imagedata r:id="rId621" o:title=""/>
                </v:shape>
                <o:OLEObject Type="Embed" ProgID="Equation.DSMT4" ShapeID="_x0000_i1281" DrawAspect="Content" ObjectID="_1781862864" r:id="rId622"/>
              </w:object>
            </w:r>
          </w:p>
        </w:tc>
      </w:tr>
    </w:tbl>
    <w:p w14:paraId="78F2379A" w14:textId="77777777" w:rsidR="009B4410" w:rsidRDefault="009B441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91ACD00" w14:textId="77777777" w:rsidR="008570D5" w:rsidRPr="009B4410" w:rsidRDefault="008570D5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bookmarkEnd w:id="6"/>
    <w:p w14:paraId="5691266D" w14:textId="42B17859" w:rsidR="00A50DF1" w:rsidRP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color w:val="0070C0"/>
          <w:sz w:val="28"/>
        </w:rPr>
      </w:pPr>
      <w:r w:rsidRPr="009B4410">
        <w:rPr>
          <w:rFonts w:ascii="Times New Roman" w:hAnsi="Times New Roman" w:cs="Times New Roman"/>
          <w:b/>
          <w:bCs/>
          <w:color w:val="0070C0"/>
          <w:sz w:val="28"/>
        </w:rPr>
        <w:t>ĐÁP ÁN – PHIẾU ÔN TẬP CUỐI TUẦN 4</w:t>
      </w:r>
    </w:p>
    <w:p w14:paraId="1EE9AA3C" w14:textId="77777777" w:rsid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4E5AB9" w14:paraId="776AC310" w14:textId="77777777" w:rsidTr="00280C9F">
        <w:tc>
          <w:tcPr>
            <w:tcW w:w="1069" w:type="dxa"/>
          </w:tcPr>
          <w:p w14:paraId="5A5F5C5A" w14:textId="587AAC50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</w:t>
            </w:r>
          </w:p>
        </w:tc>
        <w:tc>
          <w:tcPr>
            <w:tcW w:w="1069" w:type="dxa"/>
          </w:tcPr>
          <w:p w14:paraId="1766CD7A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1</w:t>
            </w:r>
          </w:p>
        </w:tc>
        <w:tc>
          <w:tcPr>
            <w:tcW w:w="1070" w:type="dxa"/>
          </w:tcPr>
          <w:p w14:paraId="5DE5808F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2</w:t>
            </w:r>
          </w:p>
        </w:tc>
        <w:tc>
          <w:tcPr>
            <w:tcW w:w="1070" w:type="dxa"/>
          </w:tcPr>
          <w:p w14:paraId="4881D37A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3</w:t>
            </w:r>
          </w:p>
        </w:tc>
        <w:tc>
          <w:tcPr>
            <w:tcW w:w="1070" w:type="dxa"/>
          </w:tcPr>
          <w:p w14:paraId="379ACDE1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4</w:t>
            </w:r>
          </w:p>
        </w:tc>
        <w:tc>
          <w:tcPr>
            <w:tcW w:w="1070" w:type="dxa"/>
          </w:tcPr>
          <w:p w14:paraId="48D9136B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5</w:t>
            </w:r>
          </w:p>
        </w:tc>
        <w:tc>
          <w:tcPr>
            <w:tcW w:w="1070" w:type="dxa"/>
          </w:tcPr>
          <w:p w14:paraId="4ACAD22D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6</w:t>
            </w:r>
          </w:p>
        </w:tc>
        <w:tc>
          <w:tcPr>
            <w:tcW w:w="1070" w:type="dxa"/>
          </w:tcPr>
          <w:p w14:paraId="61EDEE2C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7</w:t>
            </w:r>
          </w:p>
        </w:tc>
        <w:tc>
          <w:tcPr>
            <w:tcW w:w="1070" w:type="dxa"/>
          </w:tcPr>
          <w:p w14:paraId="7FD7086A" w14:textId="77777777" w:rsidR="004E5AB9" w:rsidRDefault="004E5AB9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âu 8</w:t>
            </w:r>
          </w:p>
        </w:tc>
      </w:tr>
      <w:tr w:rsidR="004E5AB9" w14:paraId="49B14D01" w14:textId="77777777" w:rsidTr="00280C9F">
        <w:tc>
          <w:tcPr>
            <w:tcW w:w="1069" w:type="dxa"/>
          </w:tcPr>
          <w:p w14:paraId="55CA470E" w14:textId="77777777" w:rsidR="004E5AB9" w:rsidRDefault="004E5AB9" w:rsidP="00280C9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Đáp án </w:t>
            </w:r>
          </w:p>
        </w:tc>
        <w:tc>
          <w:tcPr>
            <w:tcW w:w="1069" w:type="dxa"/>
          </w:tcPr>
          <w:p w14:paraId="4C14C2DF" w14:textId="0501250A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5384B63C" w14:textId="17F6999F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254FF1BE" w14:textId="6A7029F2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06F9C69E" w14:textId="6C062A2A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37453E8A" w14:textId="438C73C3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</w:t>
            </w:r>
          </w:p>
        </w:tc>
        <w:tc>
          <w:tcPr>
            <w:tcW w:w="1070" w:type="dxa"/>
          </w:tcPr>
          <w:p w14:paraId="767D153D" w14:textId="7E41C5E5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</w:t>
            </w:r>
          </w:p>
        </w:tc>
        <w:tc>
          <w:tcPr>
            <w:tcW w:w="1070" w:type="dxa"/>
          </w:tcPr>
          <w:p w14:paraId="37A4AE96" w14:textId="3C51DC06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</w:t>
            </w:r>
          </w:p>
        </w:tc>
        <w:tc>
          <w:tcPr>
            <w:tcW w:w="1070" w:type="dxa"/>
          </w:tcPr>
          <w:p w14:paraId="43CA79D9" w14:textId="2B72B982" w:rsidR="004E5AB9" w:rsidRDefault="0093777F" w:rsidP="0093777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</w:t>
            </w:r>
          </w:p>
        </w:tc>
      </w:tr>
    </w:tbl>
    <w:p w14:paraId="6CE5671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Đáp án đúng là: C</w:t>
      </w:r>
    </w:p>
    <w:p w14:paraId="37B1A877" w14:textId="77777777" w:rsidR="009B4410" w:rsidRPr="00F036FB" w:rsidRDefault="009B4410" w:rsidP="009B4410">
      <w:pPr>
        <w:spacing w:after="0" w:line="360" w:lineRule="auto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60 tạ 4 yến =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6 040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kg</w:t>
      </w:r>
    </w:p>
    <w:p w14:paraId="3598AA7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Đáp án đúng là: A</w:t>
      </w:r>
    </w:p>
    <w:p w14:paraId="3CD114F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Giá trị của chữ số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3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trong số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4 356 980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300 000</w:t>
      </w:r>
    </w:p>
    <w:p w14:paraId="3C1D166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Đáp án đúng là: C</w:t>
      </w:r>
    </w:p>
    <w:p w14:paraId="42F03CE3" w14:textId="3F4682C3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Ta có: </w:t>
      </w:r>
      <w:r w:rsidR="008B6113" w:rsidRPr="008B6113">
        <w:rPr>
          <w:position w:val="-28"/>
        </w:rPr>
        <w:object w:dxaOrig="2820" w:dyaOrig="720" w14:anchorId="22AA06C1">
          <v:shape id="_x0000_i1282" type="#_x0000_t75" style="width:141pt;height:36pt" o:ole="">
            <v:imagedata r:id="rId623" o:title=""/>
          </v:shape>
          <o:OLEObject Type="Embed" ProgID="Equation.DSMT4" ShapeID="_x0000_i1282" DrawAspect="Content" ObjectID="_1781862865" r:id="rId624"/>
        </w:object>
      </w:r>
    </w:p>
    <w:p w14:paraId="155CAC68" w14:textId="10D7E5D1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So sánh: </w:t>
      </w:r>
      <w:r w:rsidR="008B6113" w:rsidRPr="008B6113">
        <w:rPr>
          <w:position w:val="-28"/>
        </w:rPr>
        <w:object w:dxaOrig="2260" w:dyaOrig="720" w14:anchorId="1B161EE8">
          <v:shape id="_x0000_i1283" type="#_x0000_t75" style="width:113.25pt;height:36pt" o:ole="">
            <v:imagedata r:id="rId625" o:title=""/>
          </v:shape>
          <o:OLEObject Type="Embed" ProgID="Equation.DSMT4" ShapeID="_x0000_i1283" DrawAspect="Content" ObjectID="_1781862866" r:id="rId626"/>
        </w:object>
      </w:r>
    </w:p>
    <w:p w14:paraId="1F4EC064" w14:textId="1DBD079F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Phân số bé nhất trong các phân số </w:t>
      </w:r>
      <w:r w:rsidR="008B6113" w:rsidRPr="008B6113">
        <w:rPr>
          <w:position w:val="-28"/>
        </w:rPr>
        <w:object w:dxaOrig="1440" w:dyaOrig="720" w14:anchorId="281F246F">
          <v:shape id="_x0000_i1284" type="#_x0000_t75" style="width:1in;height:36pt" o:ole="">
            <v:imagedata r:id="rId627" o:title=""/>
          </v:shape>
          <o:OLEObject Type="Embed" ProgID="Equation.DSMT4" ShapeID="_x0000_i1284" DrawAspect="Content" ObjectID="_1781862867" r:id="rId628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 </w:t>
      </w:r>
      <w:r w:rsidR="008B6113" w:rsidRPr="008B6113">
        <w:rPr>
          <w:position w:val="-28"/>
        </w:rPr>
        <w:object w:dxaOrig="260" w:dyaOrig="720" w14:anchorId="4599A922">
          <v:shape id="_x0000_i1285" type="#_x0000_t75" style="width:12.75pt;height:36pt" o:ole="">
            <v:imagedata r:id="rId629" o:title=""/>
          </v:shape>
          <o:OLEObject Type="Embed" ProgID="Equation.DSMT4" ShapeID="_x0000_i1285" DrawAspect="Content" ObjectID="_1781862868" r:id="rId630"/>
        </w:object>
      </w:r>
    </w:p>
    <w:p w14:paraId="2B376F0E" w14:textId="646793BF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Đáp án đúng là: D</w:t>
      </w:r>
    </w:p>
    <w:p w14:paraId="0DCF21A8" w14:textId="7481717B" w:rsidR="009B4410" w:rsidRPr="00F036FB" w:rsidRDefault="00DA4C07" w:rsidP="00DA4C0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lastRenderedPageBreak/>
        <mc:AlternateContent>
          <mc:Choice Requires="wpg">
            <w:drawing>
              <wp:inline distT="0" distB="0" distL="0" distR="0" wp14:anchorId="1C087789" wp14:editId="0BDE9186">
                <wp:extent cx="2096770" cy="1527175"/>
                <wp:effectExtent l="0" t="0" r="0" b="0"/>
                <wp:docPr id="79807560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6770" cy="1527175"/>
                          <a:chOff x="0" y="0"/>
                          <a:chExt cx="2096814" cy="1527436"/>
                        </a:xfrm>
                      </wpg:grpSpPr>
                      <wpg:grpSp>
                        <wpg:cNvPr id="1812768539" name="Group 4"/>
                        <wpg:cNvGrpSpPr/>
                        <wpg:grpSpPr>
                          <a:xfrm>
                            <a:off x="210864" y="155028"/>
                            <a:ext cx="1657350" cy="1111250"/>
                            <a:chOff x="0" y="0"/>
                            <a:chExt cx="1657350" cy="1111250"/>
                          </a:xfrm>
                        </wpg:grpSpPr>
                        <wps:wsp>
                          <wps:cNvPr id="525022687" name="Trapezoid 2"/>
                          <wps:cNvSpPr/>
                          <wps:spPr>
                            <a:xfrm>
                              <a:off x="0" y="0"/>
                              <a:ext cx="1657350" cy="1111250"/>
                            </a:xfrm>
                            <a:prstGeom prst="trapezoid">
                              <a:avLst>
                                <a:gd name="adj" fmla="val 3700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AD9C1F" w14:textId="77777777" w:rsidR="00DA4C07" w:rsidRDefault="00DA4C07" w:rsidP="00DA4C0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7852807" name="Straight Connector 3"/>
                          <wps:cNvCnPr/>
                          <wps:spPr>
                            <a:xfrm>
                              <a:off x="411956" y="4763"/>
                              <a:ext cx="1242291" cy="110374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0235253" name="Straight Connector 3"/>
                          <wps:cNvCnPr/>
                          <wps:spPr>
                            <a:xfrm flipH="1" flipV="1">
                              <a:off x="417706" y="4763"/>
                              <a:ext cx="961038" cy="3429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01323547" name="Rectangle 4"/>
                        <wps:cNvSpPr/>
                        <wps:spPr>
                          <a:xfrm>
                            <a:off x="328448" y="0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4AF980" w14:textId="77777777" w:rsidR="00DA4C07" w:rsidRPr="008722BB" w:rsidRDefault="00DA4C07" w:rsidP="00DA4C0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8722BB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310650" name="Rectangle 4"/>
                        <wps:cNvSpPr/>
                        <wps:spPr>
                          <a:xfrm>
                            <a:off x="1545021" y="357352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526BBB" w14:textId="77777777" w:rsidR="00DA4C07" w:rsidRPr="008722BB" w:rsidRDefault="00DA4C07" w:rsidP="00DA4C0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7093287" name="Rectangle 4"/>
                        <wps:cNvSpPr/>
                        <wps:spPr>
                          <a:xfrm>
                            <a:off x="0" y="1224456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FBC2AB" w14:textId="77777777" w:rsidR="00DA4C07" w:rsidRPr="008722BB" w:rsidRDefault="00DA4C07" w:rsidP="00DA4C0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0528877" name="Rectangle 4"/>
                        <wps:cNvSpPr/>
                        <wps:spPr>
                          <a:xfrm>
                            <a:off x="1715814" y="1240221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67FCE1" w14:textId="77777777" w:rsidR="00DA4C07" w:rsidRPr="008722BB" w:rsidRDefault="00DA4C07" w:rsidP="00DA4C0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40849" name="Rectangle 4"/>
                        <wps:cNvSpPr/>
                        <wps:spPr>
                          <a:xfrm>
                            <a:off x="1411014" y="0"/>
                            <a:ext cx="381000" cy="28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5D06A6" w14:textId="77777777" w:rsidR="00DA4C07" w:rsidRPr="008722BB" w:rsidRDefault="00DA4C07" w:rsidP="00DA4C0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C087789" id="Group 5" o:spid="_x0000_s1118" style="width:165.1pt;height:120.25pt;mso-position-horizontal-relative:char;mso-position-vertical-relative:line" coordsize="20968,15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">
                <v:group id="_x0000_s1119" style="position:absolute;left:2108;top:1550;width:16574;height:11112" coordsize="16573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">
                  <v:shape id="Trapezoid 2" o:spid="_x0000_s1120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" adj="-11796480,,5400" path="m,1111250l411163,r835025,l1657350,1111250,,1111250xe" fillcolor="white [3201]" strokecolor="black [3213]" strokeweight="1pt">
                    <v:stroke joinstyle="miter"/>
                    <v:formulas/>
                    <v:path arrowok="t" o:connecttype="custom" o:connectlocs="0,1111250;411163,0;1246188,0;1657350,1111250;0,1111250" o:connectangles="0,0,0,0,0" textboxrect="0,0,1657350,1111250"/>
                    <v:textbox>
                      <w:txbxContent>
                        <w:p w14:paraId="12AD9C1F" w14:textId="77777777" w:rsidR="00DA4C07" w:rsidRDefault="00DA4C07" w:rsidP="00DA4C07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Straight Connector 3" o:spid="_x0000_s1121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" strokecolor="black [3200]" strokeweight="1pt">
                    <v:stroke joinstyle="miter"/>
                  </v:line>
                  <v:line id="Straight Connector 3" o:spid="_x0000_s1122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" strokecolor="black [3200]" strokeweight="1pt">
                    <v:stroke joinstyle="miter"/>
                  </v:line>
                </v:group>
                <v:rect id="Rectangle 4" o:spid="_x0000_s1123" style="position:absolute;left:3284;width:3810;height:2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" filled="f" stroked="f" strokeweight="1pt">
                  <v:textbox>
                    <w:txbxContent>
                      <w:p w14:paraId="294AF980" w14:textId="77777777" w:rsidR="00DA4C07" w:rsidRPr="008722BB" w:rsidRDefault="00DA4C07" w:rsidP="00DA4C07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 w:rsidRPr="008722BB"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4" o:spid="_x0000_s1124" style="position:absolute;left:15450;top:3573;width:3810;height:2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" filled="f" stroked="f" strokeweight="1pt">
                  <v:textbox>
                    <w:txbxContent>
                      <w:p w14:paraId="3C526BBB" w14:textId="77777777" w:rsidR="00DA4C07" w:rsidRPr="008722BB" w:rsidRDefault="00DA4C07" w:rsidP="00DA4C07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E</w:t>
                        </w:r>
                      </w:p>
                    </w:txbxContent>
                  </v:textbox>
                </v:rect>
                <v:rect id="Rectangle 4" o:spid="_x0000_s1125" style="position:absolute;top:12244;width:3810;height:2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" filled="f" stroked="f" strokeweight="1pt">
                  <v:textbox>
                    <w:txbxContent>
                      <w:p w14:paraId="40FBC2AB" w14:textId="77777777" w:rsidR="00DA4C07" w:rsidRPr="008722BB" w:rsidRDefault="00DA4C07" w:rsidP="00DA4C07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D</w:t>
                        </w:r>
                      </w:p>
                    </w:txbxContent>
                  </v:textbox>
                </v:rect>
                <v:rect id="Rectangle 4" o:spid="_x0000_s1126" style="position:absolute;left:17158;top:12402;width:3810;height:2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" filled="f" stroked="f" strokeweight="1pt">
                  <v:textbox>
                    <w:txbxContent>
                      <w:p w14:paraId="1567FCE1" w14:textId="77777777" w:rsidR="00DA4C07" w:rsidRPr="008722BB" w:rsidRDefault="00DA4C07" w:rsidP="00DA4C07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rect id="Rectangle 4" o:spid="_x0000_s1127" style="position:absolute;left:14110;width:3810;height:2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" filled="f" stroked="f" strokeweight="1pt">
                  <v:textbox>
                    <w:txbxContent>
                      <w:p w14:paraId="515D06A6" w14:textId="77777777" w:rsidR="00DA4C07" w:rsidRPr="008722BB" w:rsidRDefault="00DA4C07" w:rsidP="00DA4C07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E4AD1D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Hình vẽ trên có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3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góc tù gồm: </w:t>
      </w:r>
    </w:p>
    <w:p w14:paraId="77602A1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Góc đỉnh A cạnh AB, AD</w:t>
      </w:r>
    </w:p>
    <w:p w14:paraId="3F3AEB0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Góc đỉnh B cạnh BA, BC</w:t>
      </w:r>
    </w:p>
    <w:p w14:paraId="52563F9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Góc đỉnh E cạnh EA, EC</w:t>
      </w:r>
    </w:p>
    <w:p w14:paraId="51D21623" w14:textId="77777777" w:rsidR="009B4410" w:rsidRPr="00F036FB" w:rsidRDefault="009B4410" w:rsidP="009B4410">
      <w:pPr>
        <w:tabs>
          <w:tab w:val="left" w:pos="170"/>
          <w:tab w:val="left" w:pos="2438"/>
          <w:tab w:val="left" w:pos="3020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Đáp án đúng: C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ab/>
      </w:r>
    </w:p>
    <w:p w14:paraId="03A822D9" w14:textId="1EAFE135" w:rsidR="009B4410" w:rsidRPr="00F036FB" w:rsidRDefault="008B6113" w:rsidP="009B4410">
      <w:pPr>
        <w:tabs>
          <w:tab w:val="left" w:pos="170"/>
          <w:tab w:val="left" w:pos="2438"/>
          <w:tab w:val="left" w:pos="3020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32"/>
        </w:rPr>
        <w:object w:dxaOrig="1939" w:dyaOrig="780" w14:anchorId="1462389A">
          <v:shape id="_x0000_i1286" type="#_x0000_t75" style="width:96.75pt;height:39pt" o:ole="">
            <v:imagedata r:id="rId631" o:title=""/>
          </v:shape>
          <o:OLEObject Type="Embed" ProgID="Equation.DSMT4" ShapeID="_x0000_i1286" DrawAspect="Content" ObjectID="_1781862869" r:id="rId632"/>
        </w:object>
      </w:r>
    </w:p>
    <w:p w14:paraId="644D820C" w14:textId="01121559" w:rsidR="009B4410" w:rsidRPr="00F036FB" w:rsidRDefault="008B6113" w:rsidP="009B4410">
      <w:pPr>
        <w:tabs>
          <w:tab w:val="left" w:pos="170"/>
          <w:tab w:val="left" w:pos="2438"/>
          <w:tab w:val="left" w:pos="3020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1420" w:dyaOrig="720" w14:anchorId="3E6ECEEA">
          <v:shape id="_x0000_i1287" type="#_x0000_t75" style="width:71.25pt;height:36pt" o:ole="">
            <v:imagedata r:id="rId633" o:title=""/>
          </v:shape>
          <o:OLEObject Type="Embed" ProgID="Equation.DSMT4" ShapeID="_x0000_i1287" DrawAspect="Content" ObjectID="_1781862870" r:id="rId634"/>
        </w:object>
      </w:r>
    </w:p>
    <w:p w14:paraId="0C82EE70" w14:textId="7AD4C64B" w:rsidR="009B4410" w:rsidRPr="00F036FB" w:rsidRDefault="008B6113" w:rsidP="009B4410">
      <w:pPr>
        <w:tabs>
          <w:tab w:val="left" w:pos="170"/>
          <w:tab w:val="left" w:pos="2438"/>
          <w:tab w:val="left" w:pos="3020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8B6113">
        <w:rPr>
          <w:position w:val="-28"/>
        </w:rPr>
        <w:object w:dxaOrig="960" w:dyaOrig="720" w14:anchorId="6E14CF36">
          <v:shape id="_x0000_i1288" type="#_x0000_t75" style="width:48pt;height:36pt" o:ole="">
            <v:imagedata r:id="rId635" o:title=""/>
          </v:shape>
          <o:OLEObject Type="Embed" ProgID="Equation.DSMT4" ShapeID="_x0000_i1288" DrawAspect="Content" ObjectID="_1781862871" r:id="rId636"/>
        </w:object>
      </w:r>
    </w:p>
    <w:p w14:paraId="1601FDA1" w14:textId="31E98460" w:rsidR="009B4410" w:rsidRPr="00F036FB" w:rsidRDefault="008B6113" w:rsidP="009B4410">
      <w:pPr>
        <w:tabs>
          <w:tab w:val="left" w:pos="170"/>
          <w:tab w:val="left" w:pos="2438"/>
          <w:tab w:val="left" w:pos="3020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8B6113">
        <w:rPr>
          <w:position w:val="-28"/>
        </w:rPr>
        <w:object w:dxaOrig="859" w:dyaOrig="720" w14:anchorId="36D68D28">
          <v:shape id="_x0000_i1289" type="#_x0000_t75" style="width:42.75pt;height:36pt" o:ole="">
            <v:imagedata r:id="rId637" o:title=""/>
          </v:shape>
          <o:OLEObject Type="Embed" ProgID="Equation.DSMT4" ShapeID="_x0000_i1289" DrawAspect="Content" ObjectID="_1781862872" r:id="rId638"/>
        </w:object>
      </w:r>
    </w:p>
    <w:p w14:paraId="656BD324" w14:textId="269C1934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Giá trị của biểu thức </w:t>
      </w:r>
      <w:r w:rsidR="008B6113" w:rsidRPr="008B6113">
        <w:rPr>
          <w:position w:val="-32"/>
        </w:rPr>
        <w:object w:dxaOrig="1939" w:dyaOrig="780" w14:anchorId="0BD7BD44">
          <v:shape id="_x0000_i1290" type="#_x0000_t75" style="width:96.75pt;height:39pt" o:ole="">
            <v:imagedata r:id="rId639" o:title=""/>
          </v:shape>
          <o:OLEObject Type="Embed" ProgID="Equation.DSMT4" ShapeID="_x0000_i1290" DrawAspect="Content" ObjectID="_1781862873" r:id="rId640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1</w:t>
      </w:r>
    </w:p>
    <w:p w14:paraId="02DBD8D6" w14:textId="77777777" w:rsidR="008570D5" w:rsidRPr="0093777F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>Câu 6. Đáp án đúng là: A</w:t>
      </w:r>
    </w:p>
    <w:p w14:paraId="56B0C7BD" w14:textId="7A96B132" w:rsidR="008570D5" w:rsidRPr="0093777F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 xml:space="preserve">Ta có: </w:t>
      </w:r>
      <w:r w:rsidR="008B6113" w:rsidRPr="008B6113">
        <w:rPr>
          <w:position w:val="-28"/>
        </w:rPr>
        <w:object w:dxaOrig="5140" w:dyaOrig="720" w14:anchorId="53FED0BF">
          <v:shape id="_x0000_i1291" type="#_x0000_t75" style="width:257.25pt;height:36pt" o:ole="">
            <v:imagedata r:id="rId641" o:title=""/>
          </v:shape>
          <o:OLEObject Type="Embed" ProgID="Equation.DSMT4" ShapeID="_x0000_i1291" DrawAspect="Content" ObjectID="_1781862874" r:id="rId642"/>
        </w:object>
      </w:r>
    </w:p>
    <w:p w14:paraId="4A442B65" w14:textId="5F2F1EC0" w:rsidR="008570D5" w:rsidRPr="0093777F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 xml:space="preserve">Phân số </w:t>
      </w:r>
      <w:r w:rsidR="008B6113" w:rsidRPr="008B6113">
        <w:rPr>
          <w:position w:val="-28"/>
        </w:rPr>
        <w:object w:dxaOrig="499" w:dyaOrig="720" w14:anchorId="1DD807D3">
          <v:shape id="_x0000_i1292" type="#_x0000_t75" style="width:24.75pt;height:36pt" o:ole="">
            <v:imagedata r:id="rId643" o:title=""/>
          </v:shape>
          <o:OLEObject Type="Embed" ProgID="Equation.DSMT4" ShapeID="_x0000_i1292" DrawAspect="Content" ObjectID="_1781862875" r:id="rId644"/>
        </w:object>
      </w:r>
      <w:r w:rsidRPr="0093777F">
        <w:t xml:space="preserve"> </w:t>
      </w:r>
      <w:r w:rsidRPr="0093777F">
        <w:rPr>
          <w:rFonts w:ascii="Times New Roman" w:hAnsi="Times New Roman" w:cs="Times New Roman"/>
          <w:sz w:val="28"/>
        </w:rPr>
        <w:t xml:space="preserve">viết dưới dạng hỗn số là: </w:t>
      </w:r>
      <w:r w:rsidR="008B6113" w:rsidRPr="008B6113">
        <w:rPr>
          <w:position w:val="-28"/>
        </w:rPr>
        <w:object w:dxaOrig="620" w:dyaOrig="720" w14:anchorId="1511275B">
          <v:shape id="_x0000_i1293" type="#_x0000_t75" style="width:30.75pt;height:36pt" o:ole="">
            <v:imagedata r:id="rId645" o:title=""/>
          </v:shape>
          <o:OLEObject Type="Embed" ProgID="Equation.DSMT4" ShapeID="_x0000_i1293" DrawAspect="Content" ObjectID="_1781862876" r:id="rId646"/>
        </w:object>
      </w:r>
    </w:p>
    <w:p w14:paraId="0B9A2D1D" w14:textId="77777777" w:rsidR="008570D5" w:rsidRPr="0093777F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>Câu 7. Đáp án đúng là: D</w:t>
      </w:r>
    </w:p>
    <w:p w14:paraId="7A7AF3B0" w14:textId="0450A339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Nửa chu vi của hình chữ nhật đó là:</w:t>
      </w:r>
    </w:p>
    <w:p w14:paraId="04736016" w14:textId="32871B7B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12 + 8 = 20 (cm)</w:t>
      </w:r>
    </w:p>
    <w:p w14:paraId="29CCA5E1" w14:textId="02FE985A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Độ dài cạnh của hình vuông đó là:</w:t>
      </w:r>
    </w:p>
    <w:p w14:paraId="0CE5C7E8" w14:textId="40078262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20 : 4 = 5 (cm)</w:t>
      </w:r>
    </w:p>
    <w:p w14:paraId="5706523C" w14:textId="5193E057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Diện tích hình vuông đó là:</w:t>
      </w:r>
    </w:p>
    <w:p w14:paraId="36032B2A" w14:textId="63A689B8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lastRenderedPageBreak/>
        <w:t xml:space="preserve">5 </w:t>
      </w:r>
      <w:r w:rsidRPr="0093777F">
        <w:rPr>
          <w:rFonts w:ascii="Times New Roman" w:hAnsi="Times New Roman" w:cs="Times New Roman"/>
          <w:sz w:val="28"/>
          <w:lang w:val="vi-VN"/>
        </w:rPr>
        <w:t>×</w:t>
      </w:r>
      <w:r w:rsidRPr="0093777F">
        <w:rPr>
          <w:rFonts w:ascii="Times New Roman" w:hAnsi="Times New Roman" w:cs="Times New Roman"/>
          <w:sz w:val="28"/>
        </w:rPr>
        <w:t xml:space="preserve"> 5 = 25 (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sz w:val="28"/>
        </w:rPr>
        <w:t>)</w:t>
      </w:r>
    </w:p>
    <w:p w14:paraId="14AF9099" w14:textId="77777777" w:rsidR="008570D5" w:rsidRPr="0093777F" w:rsidRDefault="008570D5" w:rsidP="0093777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sz w:val="28"/>
        </w:rPr>
        <w:t>Đáp số: 25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</w:p>
    <w:p w14:paraId="620DD7E1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</w:t>
      </w:r>
      <w:r>
        <w:rPr>
          <w:rFonts w:ascii="Times New Roman" w:hAnsi="Times New Roman" w:cs="Times New Roman"/>
          <w:b/>
          <w:bCs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Đáp án đúng là: B</w:t>
      </w:r>
    </w:p>
    <w:p w14:paraId="481FCBBF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Lần thứ nhất cô Đào bán được số quả trứng là:</w:t>
      </w:r>
    </w:p>
    <w:p w14:paraId="06D845A4" w14:textId="387E8BD9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100 × </w:t>
      </w:r>
      <w:r w:rsidR="008B6113" w:rsidRPr="008B6113">
        <w:rPr>
          <w:position w:val="-26"/>
        </w:rPr>
        <w:object w:dxaOrig="260" w:dyaOrig="700" w14:anchorId="59806331">
          <v:shape id="_x0000_i1294" type="#_x0000_t75" style="width:12.75pt;height:35.25pt" o:ole="">
            <v:imagedata r:id="rId647" o:title=""/>
          </v:shape>
          <o:OLEObject Type="Embed" ProgID="Equation.DSMT4" ShapeID="_x0000_i1294" DrawAspect="Content" ObjectID="_1781862877" r:id="rId648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= 25 (quả trứng)</w:t>
      </w:r>
    </w:p>
    <w:p w14:paraId="31F46398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Sau lần bán thứ nhất, cô Đào còn lại số quả trứng là:</w:t>
      </w:r>
    </w:p>
    <w:p w14:paraId="079D8ED8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100 </w:t>
      </w:r>
      <w:r>
        <w:rPr>
          <w:rFonts w:ascii="Times New Roman" w:hAnsi="Times New Roman" w:cs="Times New Roman"/>
          <w:sz w:val="28"/>
          <w:lang w:val="vi-VN"/>
        </w:rPr>
        <w:t>–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25 = 75 (quả trứng)</w:t>
      </w:r>
    </w:p>
    <w:p w14:paraId="427DB907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Lần thứ hai cô Đào bán được số quả trứng là:</w:t>
      </w:r>
    </w:p>
    <w:p w14:paraId="6C302319" w14:textId="7A67E3DB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75 × </w:t>
      </w:r>
      <w:r w:rsidR="008B6113" w:rsidRPr="008B6113">
        <w:rPr>
          <w:position w:val="-28"/>
        </w:rPr>
        <w:object w:dxaOrig="260" w:dyaOrig="720" w14:anchorId="27774190">
          <v:shape id="_x0000_i1295" type="#_x0000_t75" style="width:12.75pt;height:36pt" o:ole="">
            <v:imagedata r:id="rId649" o:title=""/>
          </v:shape>
          <o:OLEObject Type="Embed" ProgID="Equation.DSMT4" ShapeID="_x0000_i1295" DrawAspect="Content" ObjectID="_1781862878" r:id="rId650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= 30 (quả trứng)</w:t>
      </w:r>
    </w:p>
    <w:p w14:paraId="0DBF62F5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Sau hai lần bán, cô Đào còn lại số trứng là:</w:t>
      </w:r>
    </w:p>
    <w:p w14:paraId="024401A3" w14:textId="77777777" w:rsidR="008570D5" w:rsidRPr="00F036FB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100 </w:t>
      </w:r>
      <w:r>
        <w:rPr>
          <w:rFonts w:ascii="Times New Roman" w:hAnsi="Times New Roman" w:cs="Times New Roman"/>
          <w:sz w:val="28"/>
          <w:lang w:val="vi-VN"/>
        </w:rPr>
        <w:t>–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(25 + 30) = 45 (quả trứng)</w:t>
      </w:r>
    </w:p>
    <w:p w14:paraId="05FF7946" w14:textId="77777777" w:rsidR="008570D5" w:rsidRDefault="008570D5" w:rsidP="008570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  <w:lang w:val="vi-VN"/>
        </w:rPr>
        <w:t>Đáp số: 45 quả trứng</w:t>
      </w:r>
    </w:p>
    <w:p w14:paraId="34DB440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5ACDF7D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1. </w:t>
      </w:r>
      <w:r w:rsidRPr="00F036FB">
        <w:rPr>
          <w:rFonts w:ascii="Times New Roman" w:hAnsi="Times New Roman" w:cs="Times New Roman"/>
          <w:sz w:val="28"/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9B4410" w:rsidRPr="00F036FB" w14:paraId="244E7C5E" w14:textId="77777777" w:rsidTr="007A6228">
        <w:tc>
          <w:tcPr>
            <w:tcW w:w="4332" w:type="dxa"/>
          </w:tcPr>
          <w:p w14:paraId="2AA8F201" w14:textId="2A659F62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a) 3 tháng = </w:t>
            </w:r>
            <w:r w:rsidR="008B6113" w:rsidRPr="008B6113">
              <w:rPr>
                <w:position w:val="-28"/>
              </w:rPr>
              <w:object w:dxaOrig="520" w:dyaOrig="720" w14:anchorId="1C7AEF8F">
                <v:shape id="_x0000_i1296" type="#_x0000_t75" style="width:26.25pt;height:36pt" o:ole="">
                  <v:imagedata r:id="rId651" o:title=""/>
                </v:shape>
                <o:OLEObject Type="Embed" ProgID="Equation.DSMT4" ShapeID="_x0000_i1296" DrawAspect="Content" ObjectID="_1781862879" r:id="rId652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năm</w:t>
            </w:r>
          </w:p>
        </w:tc>
        <w:tc>
          <w:tcPr>
            <w:tcW w:w="4333" w:type="dxa"/>
          </w:tcPr>
          <w:p w14:paraId="2E58EB7A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e) 3 kg 230 g = 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3 230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kg</w:t>
            </w:r>
          </w:p>
        </w:tc>
      </w:tr>
      <w:tr w:rsidR="009B4410" w:rsidRPr="00F036FB" w14:paraId="6E54BC7F" w14:textId="77777777" w:rsidTr="007A6228">
        <w:tc>
          <w:tcPr>
            <w:tcW w:w="4332" w:type="dxa"/>
            <w:vAlign w:val="center"/>
          </w:tcPr>
          <w:p w14:paraId="7205DBD7" w14:textId="52C07C56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b) 2 yến = </w:t>
            </w:r>
            <w:r w:rsidR="008B6113" w:rsidRPr="008B6113">
              <w:rPr>
                <w:position w:val="-28"/>
              </w:rPr>
              <w:object w:dxaOrig="520" w:dyaOrig="720" w14:anchorId="08371726">
                <v:shape id="_x0000_i1297" type="#_x0000_t75" style="width:26.25pt;height:36pt" o:ole="">
                  <v:imagedata r:id="rId653" o:title=""/>
                </v:shape>
                <o:OLEObject Type="Embed" ProgID="Equation.DSMT4" ShapeID="_x0000_i1297" DrawAspect="Content" ObjectID="_1781862880" r:id="rId654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tấn</w:t>
            </w:r>
          </w:p>
        </w:tc>
        <w:tc>
          <w:tcPr>
            <w:tcW w:w="4333" w:type="dxa"/>
          </w:tcPr>
          <w:p w14:paraId="65CFC210" w14:textId="40D67C0D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f) </w:t>
            </w:r>
            <w:r w:rsidR="008B6113" w:rsidRPr="008B6113">
              <w:rPr>
                <w:position w:val="-28"/>
              </w:rPr>
              <w:object w:dxaOrig="260" w:dyaOrig="720" w14:anchorId="7CD12AC9">
                <v:shape id="_x0000_i1298" type="#_x0000_t75" style="width:12.75pt;height:36pt" o:ole="">
                  <v:imagedata r:id="rId655" o:title=""/>
                </v:shape>
                <o:OLEObject Type="Embed" ProgID="Equation.DSMT4" ShapeID="_x0000_i1298" DrawAspect="Content" ObjectID="_1781862881" r:id="rId656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giờ = 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24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phút</w:t>
            </w:r>
          </w:p>
        </w:tc>
      </w:tr>
      <w:tr w:rsidR="009B4410" w:rsidRPr="00F036FB" w14:paraId="04D83B92" w14:textId="77777777" w:rsidTr="007A6228">
        <w:trPr>
          <w:trHeight w:val="672"/>
        </w:trPr>
        <w:tc>
          <w:tcPr>
            <w:tcW w:w="4332" w:type="dxa"/>
          </w:tcPr>
          <w:p w14:paraId="43D0486D" w14:textId="5F5D7FE6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c) 45 năm = </w:t>
            </w:r>
            <w:r w:rsidR="008B6113" w:rsidRPr="008B6113">
              <w:rPr>
                <w:position w:val="-28"/>
              </w:rPr>
              <w:object w:dxaOrig="520" w:dyaOrig="720" w14:anchorId="427F0681">
                <v:shape id="_x0000_i1299" type="#_x0000_t75" style="width:26.25pt;height:36pt" o:ole="">
                  <v:imagedata r:id="rId657" o:title=""/>
                </v:shape>
                <o:OLEObject Type="Embed" ProgID="Equation.DSMT4" ShapeID="_x0000_i1299" DrawAspect="Content" ObjectID="_1781862882" r:id="rId658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thế kỉ</w:t>
            </w:r>
          </w:p>
        </w:tc>
        <w:tc>
          <w:tcPr>
            <w:tcW w:w="4333" w:type="dxa"/>
          </w:tcPr>
          <w:p w14:paraId="287753D8" w14:textId="36CC3BE5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g) 1 tạ 9 kg = </w:t>
            </w:r>
            <w:r w:rsidR="008B6113" w:rsidRPr="008B6113">
              <w:rPr>
                <w:position w:val="-28"/>
              </w:rPr>
              <w:object w:dxaOrig="660" w:dyaOrig="720" w14:anchorId="486375E6">
                <v:shape id="_x0000_i1300" type="#_x0000_t75" style="width:33pt;height:36pt" o:ole="">
                  <v:imagedata r:id="rId659" o:title=""/>
                </v:shape>
                <o:OLEObject Type="Embed" ProgID="Equation.DSMT4" ShapeID="_x0000_i1300" DrawAspect="Content" ObjectID="_1781862883" r:id="rId660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tạ</w:t>
            </w:r>
          </w:p>
        </w:tc>
      </w:tr>
      <w:tr w:rsidR="009B4410" w:rsidRPr="00F036FB" w14:paraId="15C85F6D" w14:textId="77777777" w:rsidTr="007A6228">
        <w:trPr>
          <w:trHeight w:val="511"/>
        </w:trPr>
        <w:tc>
          <w:tcPr>
            <w:tcW w:w="4332" w:type="dxa"/>
          </w:tcPr>
          <w:p w14:paraId="7672090E" w14:textId="712FAE5C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d) 230 m = </w:t>
            </w:r>
            <w:r w:rsidR="008B6113" w:rsidRPr="008B6113">
              <w:rPr>
                <w:position w:val="-28"/>
              </w:rPr>
              <w:object w:dxaOrig="520" w:dyaOrig="720" w14:anchorId="21F7A13D">
                <v:shape id="_x0000_i1301" type="#_x0000_t75" style="width:26.25pt;height:36pt" o:ole="">
                  <v:imagedata r:id="rId661" o:title=""/>
                </v:shape>
                <o:OLEObject Type="Embed" ProgID="Equation.DSMT4" ShapeID="_x0000_i1301" DrawAspect="Content" ObjectID="_1781862884" r:id="rId662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km</w:t>
            </w:r>
          </w:p>
        </w:tc>
        <w:tc>
          <w:tcPr>
            <w:tcW w:w="4333" w:type="dxa"/>
          </w:tcPr>
          <w:p w14:paraId="0FD2670F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h) 9 giờ = 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  <w:t>540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phút</w:t>
            </w:r>
          </w:p>
        </w:tc>
      </w:tr>
    </w:tbl>
    <w:p w14:paraId="43019C2F" w14:textId="4125F742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</w:p>
    <w:p w14:paraId="2058ECC0" w14:textId="688B6615" w:rsidR="0093777F" w:rsidRDefault="0093777F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81824" behindDoc="0" locked="0" layoutInCell="1" allowOverlap="1" wp14:anchorId="0A4AE69C" wp14:editId="1FEB632F">
                <wp:simplePos x="0" y="0"/>
                <wp:positionH relativeFrom="margin">
                  <wp:align>center</wp:align>
                </wp:positionH>
                <wp:positionV relativeFrom="paragraph">
                  <wp:posOffset>7620</wp:posOffset>
                </wp:positionV>
                <wp:extent cx="1789176" cy="1045802"/>
                <wp:effectExtent l="0" t="0" r="20955" b="21590"/>
                <wp:wrapNone/>
                <wp:docPr id="1793942112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176" cy="1045802"/>
                          <a:chOff x="0" y="0"/>
                          <a:chExt cx="1789176" cy="1045802"/>
                        </a:xfrm>
                      </wpg:grpSpPr>
                      <wps:wsp>
                        <wps:cNvPr id="1576350742" name="Rectangle 5"/>
                        <wps:cNvSpPr/>
                        <wps:spPr>
                          <a:xfrm>
                            <a:off x="3048" y="0"/>
                            <a:ext cx="1783080" cy="10439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54908B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2228215" name="Straight Connector 6"/>
                        <wps:cNvCnPr/>
                        <wps:spPr>
                          <a:xfrm>
                            <a:off x="9144" y="6096"/>
                            <a:ext cx="1189566" cy="10397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1722741" name="Straight Connector 6"/>
                        <wps:cNvCnPr/>
                        <wps:spPr>
                          <a:xfrm flipV="1">
                            <a:off x="0" y="426720"/>
                            <a:ext cx="1789176" cy="6132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4AE69C" id="_x0000_s1128" style="position:absolute;left:0;text-align:left;margin-left:0;margin-top:.6pt;width:140.9pt;height:82.35pt;z-index:251981824;mso-position-horizontal:center;mso-position-horizontal-relative:margin;mso-position-vertical-relative:text" coordsize="17891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">
                <v:rect id="Rectangle 5" o:spid="_x0000_s1129" style="position:absolute;left:30;width:17831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" fillcolor="white [3201]" strokecolor="black [3213]" strokeweight="1pt">
                  <v:textbox>
                    <w:txbxContent>
                      <w:p w14:paraId="3054908B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rect>
                <v:line id="Straight Connector 6" o:spid="_x0000_s1130" style="position:absolute;visibility:visible;mso-wrap-style:square" from="91,60" to="11987,10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" strokecolor="black [3200]" strokeweight="1pt">
                  <v:stroke joinstyle="miter"/>
                </v:line>
                <v:line id="Straight Connector 6" o:spid="_x0000_s1131" style="position:absolute;flip:y;visibility:visible;mso-wrap-style:square" from="0,4267" to="17891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" strokecolor="black [3200]" strokeweight="1pt">
                  <v:stroke joinstyle="miter"/>
                </v:line>
                <w10:wrap anchorx="margin"/>
              </v:group>
            </w:pict>
          </mc:Fallback>
        </mc:AlternateContent>
      </w:r>
      <w:r w:rsidR="009B4410" w:rsidRPr="00F036FB">
        <w:rPr>
          <w:rFonts w:ascii="Times New Roman" w:hAnsi="Times New Roman" w:cs="Times New Roman"/>
          <w:sz w:val="28"/>
          <w:lang w:val="vi-VN"/>
        </w:rPr>
        <w:t xml:space="preserve">a) </w:t>
      </w:r>
    </w:p>
    <w:p w14:paraId="43BEE5FF" w14:textId="77777777" w:rsidR="0093777F" w:rsidRDefault="0093777F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D9CA45F" w14:textId="77777777" w:rsidR="0093777F" w:rsidRDefault="0093777F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782F02F" w14:textId="77777777" w:rsidR="0093777F" w:rsidRDefault="0093777F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FD18AC5" w14:textId="55BB470B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Hình vẽ </w:t>
      </w:r>
      <w:r w:rsidR="0093777F">
        <w:rPr>
          <w:rFonts w:ascii="Times New Roman" w:hAnsi="Times New Roman" w:cs="Times New Roman"/>
          <w:sz w:val="28"/>
        </w:rPr>
        <w:t xml:space="preserve">trên </w:t>
      </w:r>
      <w:r w:rsidRPr="00F036FB">
        <w:rPr>
          <w:rFonts w:ascii="Times New Roman" w:hAnsi="Times New Roman" w:cs="Times New Roman"/>
          <w:sz w:val="28"/>
          <w:lang w:val="vi-VN"/>
        </w:rPr>
        <w:t>có:</w:t>
      </w:r>
    </w:p>
    <w:p w14:paraId="77642B90" w14:textId="7F26CCD0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  <w:lang w:val="vi-VN"/>
        </w:rPr>
        <w:t>8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góc nhọn</w:t>
      </w:r>
      <w:r w:rsidR="0093777F">
        <w:rPr>
          <w:rFonts w:ascii="Times New Roman" w:hAnsi="Times New Roman" w:cs="Times New Roman"/>
          <w:sz w:val="28"/>
        </w:rPr>
        <w:tab/>
      </w:r>
      <w:r w:rsidR="0093777F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4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góc vuông</w:t>
      </w:r>
    </w:p>
    <w:p w14:paraId="5E74C7A1" w14:textId="08EF63F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  <w:lang w:val="vi-VN"/>
        </w:rPr>
        <w:lastRenderedPageBreak/>
        <w:t>4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góc tù</w:t>
      </w:r>
      <w:r w:rsidR="0093777F">
        <w:rPr>
          <w:rFonts w:ascii="Times New Roman" w:hAnsi="Times New Roman" w:cs="Times New Roman"/>
          <w:sz w:val="28"/>
        </w:rPr>
        <w:tab/>
      </w:r>
      <w:r w:rsidR="0093777F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4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 góc bẹt</w:t>
      </w:r>
    </w:p>
    <w:p w14:paraId="411B470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82848" behindDoc="0" locked="0" layoutInCell="1" allowOverlap="1" wp14:anchorId="4EB3A71A" wp14:editId="2959014F">
                <wp:simplePos x="0" y="0"/>
                <wp:positionH relativeFrom="margin">
                  <wp:align>center</wp:align>
                </wp:positionH>
                <wp:positionV relativeFrom="paragraph">
                  <wp:posOffset>242570</wp:posOffset>
                </wp:positionV>
                <wp:extent cx="2616200" cy="1717040"/>
                <wp:effectExtent l="0" t="0" r="0" b="0"/>
                <wp:wrapNone/>
                <wp:docPr id="2007895545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1717040"/>
                          <a:chOff x="0" y="0"/>
                          <a:chExt cx="2616200" cy="1717040"/>
                        </a:xfrm>
                      </wpg:grpSpPr>
                      <wpg:grpSp>
                        <wpg:cNvPr id="1861663124" name="Group 10"/>
                        <wpg:cNvGrpSpPr/>
                        <wpg:grpSpPr>
                          <a:xfrm>
                            <a:off x="207010" y="243840"/>
                            <a:ext cx="2251710" cy="1235710"/>
                            <a:chOff x="0" y="0"/>
                            <a:chExt cx="2251710" cy="1235710"/>
                          </a:xfrm>
                        </wpg:grpSpPr>
                        <wps:wsp>
                          <wps:cNvPr id="1957704190" name="Parallelogram 8"/>
                          <wps:cNvSpPr/>
                          <wps:spPr>
                            <a:xfrm>
                              <a:off x="0" y="0"/>
                              <a:ext cx="2251710" cy="1235710"/>
                            </a:xfrm>
                            <a:prstGeom prst="parallelogram">
                              <a:avLst>
                                <a:gd name="adj" fmla="val 405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739E815" w14:textId="77777777" w:rsidR="009B4410" w:rsidRDefault="009B4410" w:rsidP="009B4410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9948445" name="Straight Connector 9"/>
                          <wps:cNvCnPr/>
                          <wps:spPr>
                            <a:xfrm>
                              <a:off x="503465" y="5443"/>
                              <a:ext cx="1243013" cy="12284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1004179" name="Straight Connector 9"/>
                          <wps:cNvCnPr/>
                          <wps:spPr>
                            <a:xfrm>
                              <a:off x="506186" y="10886"/>
                              <a:ext cx="0" cy="1224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462741050" name="Rectangle 11"/>
                        <wps:cNvSpPr/>
                        <wps:spPr>
                          <a:xfrm>
                            <a:off x="523240" y="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894153" w14:textId="77777777" w:rsidR="009B4410" w:rsidRPr="00FA37E0" w:rsidRDefault="009B4410" w:rsidP="009B441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FA37E0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105905" name="Rectangle 11"/>
                        <wps:cNvSpPr/>
                        <wps:spPr>
                          <a:xfrm>
                            <a:off x="56388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9BE2E0" w14:textId="77777777" w:rsidR="009B4410" w:rsidRPr="00FA37E0" w:rsidRDefault="009B4410" w:rsidP="009B441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7678178" name="Rectangle 11"/>
                        <wps:cNvSpPr/>
                        <wps:spPr>
                          <a:xfrm>
                            <a:off x="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5B5710" w14:textId="77777777" w:rsidR="009B4410" w:rsidRPr="00FA37E0" w:rsidRDefault="009B4410" w:rsidP="009B441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1629279" name="Rectangle 11"/>
                        <wps:cNvSpPr/>
                        <wps:spPr>
                          <a:xfrm>
                            <a:off x="1783080" y="14325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27B051" w14:textId="77777777" w:rsidR="009B4410" w:rsidRPr="00FA37E0" w:rsidRDefault="009B4410" w:rsidP="009B441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5975174" name="Rectangle 11"/>
                        <wps:cNvSpPr/>
                        <wps:spPr>
                          <a:xfrm>
                            <a:off x="2346960" y="101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A3F369" w14:textId="77777777" w:rsidR="009B4410" w:rsidRPr="00FA37E0" w:rsidRDefault="009B4410" w:rsidP="009B441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EB3A71A" id="_x0000_s1132" style="position:absolute;left:0;text-align:left;margin-left:0;margin-top:19.1pt;width:206pt;height:135.2pt;z-index:251982848;mso-position-horizontal:center;mso-position-horizontal-relative:margin;mso-position-vertical-relative:text" coordsize="26162,1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">
                <v:group id="_x0000_s1133" style="position:absolute;left:2070;top:2438;width:22517;height:12357" coordsize="22517,12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">
                  <v:shape id="Parallelogram 8" o:spid="_x0000_s1134" type="#_x0000_t7" style="position:absolute;width:22517;height:12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" adj="4811" fillcolor="white [3201]" strokecolor="black [3213]" strokeweight="1pt">
                    <v:textbox>
                      <w:txbxContent>
                        <w:p w14:paraId="3739E815" w14:textId="77777777" w:rsidR="009B4410" w:rsidRDefault="009B4410" w:rsidP="009B4410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Straight Connector 9" o:spid="_x0000_s1135" style="position:absolute;visibility:visible;mso-wrap-style:square" from="5034,54" to="17464,1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" strokecolor="black [3200]" strokeweight="1pt">
                    <v:stroke joinstyle="miter"/>
                  </v:line>
                  <v:line id="Straight Connector 9" o:spid="_x0000_s1136" style="position:absolute;visibility:visible;mso-wrap-style:square" from="5061,108" to="5061,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" strokecolor="black [3200]" strokeweight="1pt">
                    <v:stroke joinstyle="miter"/>
                  </v:line>
                </v:group>
                <v:rect id="Rectangle 11" o:spid="_x0000_s1137" style="position:absolute;left:5232;width:2692;height:2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" filled="f" stroked="f" strokeweight="1pt">
                  <v:textbox>
                    <w:txbxContent>
                      <w:p w14:paraId="43894153" w14:textId="77777777" w:rsidR="009B4410" w:rsidRPr="00FA37E0" w:rsidRDefault="009B4410" w:rsidP="009B441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 w:rsidRPr="00FA37E0"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11" o:spid="_x0000_s1138" style="position:absolute;left:5638;top:14274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" filled="f" stroked="f" strokeweight="1pt">
                  <v:textbox>
                    <w:txbxContent>
                      <w:p w14:paraId="039BE2E0" w14:textId="77777777" w:rsidR="009B4410" w:rsidRPr="00FA37E0" w:rsidRDefault="009B4410" w:rsidP="009B441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E</w:t>
                        </w:r>
                      </w:p>
                    </w:txbxContent>
                  </v:textbox>
                </v:rect>
                <v:rect id="Rectangle 11" o:spid="_x0000_s1139" style="position:absolute;top:14274;width:2692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" filled="f" stroked="f" strokeweight="1pt">
                  <v:textbox>
                    <w:txbxContent>
                      <w:p w14:paraId="0E5B5710" w14:textId="77777777" w:rsidR="009B4410" w:rsidRPr="00FA37E0" w:rsidRDefault="009B4410" w:rsidP="009B441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D</w:t>
                        </w:r>
                      </w:p>
                    </w:txbxContent>
                  </v:textbox>
                </v:rect>
                <v:rect id="Rectangle 11" o:spid="_x0000_s1140" style="position:absolute;left:17830;top:14325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" filled="f" stroked="f" strokeweight="1pt">
                  <v:textbox>
                    <w:txbxContent>
                      <w:p w14:paraId="6127B051" w14:textId="77777777" w:rsidR="009B4410" w:rsidRPr="00FA37E0" w:rsidRDefault="009B4410" w:rsidP="009B441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rect id="Rectangle 11" o:spid="_x0000_s1141" style="position:absolute;left:23469;top:101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" filled="f" stroked="f" strokeweight="1pt">
                  <v:textbox>
                    <w:txbxContent>
                      <w:p w14:paraId="4AA3F369" w14:textId="77777777" w:rsidR="009B4410" w:rsidRPr="00FA37E0" w:rsidRDefault="009B4410" w:rsidP="009B4410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Pr="00F036FB">
        <w:rPr>
          <w:rFonts w:ascii="Times New Roman" w:hAnsi="Times New Roman" w:cs="Times New Roman"/>
          <w:sz w:val="28"/>
          <w:lang w:val="vi-VN"/>
        </w:rPr>
        <w:t xml:space="preserve">b) </w:t>
      </w:r>
    </w:p>
    <w:p w14:paraId="4E819636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5C6C835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49F66AE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0D700DC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1ECCD69F" w14:textId="77777777" w:rsidR="009B4410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D352FEA" w14:textId="77777777" w:rsidR="0093777F" w:rsidRPr="0093777F" w:rsidRDefault="0093777F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352510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Kể tên các đoạn thẳng song song với nhau: </w:t>
      </w:r>
    </w:p>
    <w:p w14:paraId="77FA5286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Đoạn thẳng AB song song với đoạn thẳng DC</w:t>
      </w:r>
    </w:p>
    <w:p w14:paraId="593CE39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Đoạn thẳng AD song song với đoạn thẳng BC</w:t>
      </w:r>
    </w:p>
    <w:p w14:paraId="0FF46DC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Kể tên các đoạn thẳng vuông góc với nhau:</w:t>
      </w:r>
    </w:p>
    <w:p w14:paraId="2F24352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Đoạn thẳng AE vuông góc với đoạn thẳng AB</w:t>
      </w:r>
    </w:p>
    <w:p w14:paraId="1B18B693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+ Đoạn thẳng AE vuông góc với đoạn thẳng DC</w:t>
      </w:r>
    </w:p>
    <w:p w14:paraId="1E20D3D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9B4410" w:rsidRPr="00F036FB" w14:paraId="06BB4290" w14:textId="77777777" w:rsidTr="00DA4C07">
        <w:tc>
          <w:tcPr>
            <w:tcW w:w="4332" w:type="dxa"/>
          </w:tcPr>
          <w:p w14:paraId="4E38FFCF" w14:textId="6DBBA344" w:rsidR="009B4410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</w:pPr>
            <w:r w:rsidRPr="008B6113">
              <w:rPr>
                <w:position w:val="-56"/>
              </w:rPr>
              <w:object w:dxaOrig="1240" w:dyaOrig="1260" w14:anchorId="3419E8F7">
                <v:shape id="_x0000_i1302" type="#_x0000_t75" style="width:62.25pt;height:63pt" o:ole="">
                  <v:imagedata r:id="rId663" o:title=""/>
                </v:shape>
                <o:OLEObject Type="Embed" ProgID="Equation.DSMT4" ShapeID="_x0000_i1302" DrawAspect="Content" ObjectID="_1781862885" r:id="rId664"/>
              </w:object>
            </w:r>
          </w:p>
          <w:p w14:paraId="6C6C6A13" w14:textId="35385C48" w:rsidR="00DA4C07" w:rsidRPr="00F036FB" w:rsidRDefault="00DA4C07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4333" w:type="dxa"/>
          </w:tcPr>
          <w:p w14:paraId="162E3BDD" w14:textId="4DC858C2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56"/>
              </w:rPr>
              <w:object w:dxaOrig="1200" w:dyaOrig="1260" w14:anchorId="2C595F3B">
                <v:shape id="_x0000_i1303" type="#_x0000_t75" style="width:60pt;height:63pt" o:ole="">
                  <v:imagedata r:id="rId665" o:title=""/>
                </v:shape>
                <o:OLEObject Type="Embed" ProgID="Equation.DSMT4" ShapeID="_x0000_i1303" DrawAspect="Content" ObjectID="_1781862886" r:id="rId666"/>
              </w:object>
            </w:r>
          </w:p>
        </w:tc>
      </w:tr>
      <w:tr w:rsidR="009B4410" w:rsidRPr="00F036FB" w14:paraId="164E5C47" w14:textId="77777777" w:rsidTr="00DA4C07">
        <w:tc>
          <w:tcPr>
            <w:tcW w:w="4332" w:type="dxa"/>
          </w:tcPr>
          <w:p w14:paraId="58F54768" w14:textId="6C4B76F6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100"/>
              </w:rPr>
              <w:object w:dxaOrig="1300" w:dyaOrig="2140" w14:anchorId="438C3574">
                <v:shape id="_x0000_i1304" type="#_x0000_t75" style="width:65.25pt;height:107.25pt" o:ole="">
                  <v:imagedata r:id="rId667" o:title=""/>
                </v:shape>
                <o:OLEObject Type="Embed" ProgID="Equation.DSMT4" ShapeID="_x0000_i1304" DrawAspect="Content" ObjectID="_1781862887" r:id="rId668"/>
              </w:object>
            </w:r>
          </w:p>
        </w:tc>
        <w:tc>
          <w:tcPr>
            <w:tcW w:w="4333" w:type="dxa"/>
          </w:tcPr>
          <w:p w14:paraId="54C14A5B" w14:textId="1EF30B5A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100"/>
              </w:rPr>
              <w:object w:dxaOrig="1840" w:dyaOrig="2140" w14:anchorId="69FBCEE7">
                <v:shape id="_x0000_i1305" type="#_x0000_t75" style="width:92.25pt;height:107.25pt" o:ole="">
                  <v:imagedata r:id="rId669" o:title=""/>
                </v:shape>
                <o:OLEObject Type="Embed" ProgID="Equation.DSMT4" ShapeID="_x0000_i1305" DrawAspect="Content" ObjectID="_1781862888" r:id="rId670"/>
              </w:object>
            </w:r>
          </w:p>
        </w:tc>
      </w:tr>
    </w:tbl>
    <w:p w14:paraId="6D666349" w14:textId="7BBA973D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4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</w:p>
    <w:p w14:paraId="0BFBCF00" w14:textId="77777777" w:rsidR="009B4410" w:rsidRPr="000C6A03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lang w:val="vi-VN"/>
        </w:rPr>
      </w:pPr>
      <w:r w:rsidRPr="000C6A03">
        <w:rPr>
          <w:rFonts w:ascii="Times New Roman" w:hAnsi="Times New Roman" w:cs="Times New Roman"/>
          <w:b/>
          <w:bCs/>
          <w:sz w:val="28"/>
          <w:lang w:val="vi-VN"/>
        </w:rPr>
        <w:t>Bài giải</w:t>
      </w:r>
    </w:p>
    <w:p w14:paraId="5640E0A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ổi: 20 dm = 2 m</w:t>
      </w:r>
    </w:p>
    <w:p w14:paraId="11F6721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Nửa chu vi mảnh đất đó là:</w:t>
      </w:r>
    </w:p>
    <w:p w14:paraId="3683513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44 : 2 = 22 (m)</w:t>
      </w:r>
    </w:p>
    <w:p w14:paraId="66CE9C2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Chiều dài của mảnh đất đó là:</w:t>
      </w:r>
    </w:p>
    <w:p w14:paraId="1F49EF85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>(22 + 2) : 2 = 12 (m)</w:t>
      </w:r>
    </w:p>
    <w:p w14:paraId="7276893F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Chiều rộng của mảnh đất đó là: </w:t>
      </w:r>
    </w:p>
    <w:p w14:paraId="487C1E1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12 - 2 = 10 (m)</w:t>
      </w:r>
    </w:p>
    <w:p w14:paraId="5C9C0B7C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 xml:space="preserve">Diện tích của mảnh đất đó là: </w:t>
      </w:r>
    </w:p>
    <w:p w14:paraId="697182CA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12 × 10 = 120 (m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2</w:t>
      </w:r>
      <w:r w:rsidRPr="00F036FB">
        <w:rPr>
          <w:rFonts w:ascii="Times New Roman" w:hAnsi="Times New Roman" w:cs="Times New Roman"/>
          <w:sz w:val="28"/>
          <w:lang w:val="vi-VN"/>
        </w:rPr>
        <w:t>)</w:t>
      </w:r>
    </w:p>
    <w:p w14:paraId="42B36B0E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Đáp số: 120 m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2</w:t>
      </w:r>
    </w:p>
    <w:p w14:paraId="781ED29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Bài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3278"/>
      </w:tblGrid>
      <w:tr w:rsidR="009B4410" w:rsidRPr="00F036FB" w14:paraId="3D6E5143" w14:textId="77777777" w:rsidTr="00DA4C07">
        <w:tc>
          <w:tcPr>
            <w:tcW w:w="5387" w:type="dxa"/>
          </w:tcPr>
          <w:p w14:paraId="5182219B" w14:textId="4216D3C5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a) 120 × </w:t>
            </w:r>
            <w:r w:rsidR="008B6113" w:rsidRPr="008B6113">
              <w:rPr>
                <w:position w:val="-28"/>
              </w:rPr>
              <w:object w:dxaOrig="260" w:dyaOrig="720" w14:anchorId="77339578">
                <v:shape id="_x0000_i1306" type="#_x0000_t75" style="width:12.75pt;height:36pt" o:ole="">
                  <v:imagedata r:id="rId671" o:title=""/>
                </v:shape>
                <o:OLEObject Type="Embed" ProgID="Equation.DSMT4" ShapeID="_x0000_i1306" DrawAspect="Content" ObjectID="_1781862889" r:id="rId672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</w:t>
            </w:r>
            <w:r w:rsidR="008B6113" w:rsidRPr="008B6113">
              <w:rPr>
                <w:position w:val="-26"/>
              </w:rPr>
              <w:object w:dxaOrig="260" w:dyaOrig="700" w14:anchorId="6DF971D8">
                <v:shape id="_x0000_i1307" type="#_x0000_t75" style="width:12.75pt;height:35.25pt" o:ole="">
                  <v:imagedata r:id="rId673" o:title=""/>
                </v:shape>
                <o:OLEObject Type="Embed" ProgID="Equation.DSMT4" ShapeID="_x0000_i1307" DrawAspect="Content" ObjectID="_1781862890" r:id="rId674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1</w:t>
            </w:r>
          </w:p>
          <w:p w14:paraId="0850120D" w14:textId="33F43A84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2320" w:dyaOrig="780" w14:anchorId="52D9F76A">
                <v:shape id="_x0000_i1308" type="#_x0000_t75" style="width:116.25pt;height:39pt" o:ole="">
                  <v:imagedata r:id="rId675" o:title=""/>
                </v:shape>
                <o:OLEObject Type="Embed" ProgID="Equation.DSMT4" ShapeID="_x0000_i1308" DrawAspect="Content" ObjectID="_1781862891" r:id="rId676"/>
              </w:object>
            </w:r>
          </w:p>
          <w:p w14:paraId="02D12EEE" w14:textId="60391757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2820" w:dyaOrig="780" w14:anchorId="0400093C">
                <v:shape id="_x0000_i1309" type="#_x0000_t75" style="width:141pt;height:39pt" o:ole="">
                  <v:imagedata r:id="rId677" o:title=""/>
                </v:shape>
                <o:OLEObject Type="Embed" ProgID="Equation.DSMT4" ShapeID="_x0000_i1309" DrawAspect="Content" ObjectID="_1781862892" r:id="rId678"/>
              </w:object>
            </w:r>
          </w:p>
          <w:p w14:paraId="2E020866" w14:textId="25C148D9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1300" w:dyaOrig="720" w14:anchorId="33E0E6BB">
                <v:shape id="_x0000_i1310" type="#_x0000_t75" style="width:65.25pt;height:36pt" o:ole="">
                  <v:imagedata r:id="rId679" o:title=""/>
                </v:shape>
                <o:OLEObject Type="Embed" ProgID="Equation.DSMT4" ShapeID="_x0000_i1310" DrawAspect="Content" ObjectID="_1781862893" r:id="rId680"/>
              </w:object>
            </w:r>
          </w:p>
          <w:p w14:paraId="1F0903C8" w14:textId="3B755569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12"/>
              </w:rPr>
              <w:object w:dxaOrig="1120" w:dyaOrig="360" w14:anchorId="3FA39C5E">
                <v:shape id="_x0000_i1311" type="#_x0000_t75" style="width:56.25pt;height:18pt" o:ole="">
                  <v:imagedata r:id="rId681" o:title=""/>
                </v:shape>
                <o:OLEObject Type="Embed" ProgID="Equation.DSMT4" ShapeID="_x0000_i1311" DrawAspect="Content" ObjectID="_1781862894" r:id="rId682"/>
              </w:object>
            </w:r>
          </w:p>
          <w:p w14:paraId="37E2C827" w14:textId="7DA5CAE3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12"/>
              </w:rPr>
              <w:object w:dxaOrig="920" w:dyaOrig="360" w14:anchorId="7DA32610">
                <v:shape id="_x0000_i1312" type="#_x0000_t75" style="width:45.75pt;height:18pt" o:ole="">
                  <v:imagedata r:id="rId683" o:title=""/>
                </v:shape>
                <o:OLEObject Type="Embed" ProgID="Equation.DSMT4" ShapeID="_x0000_i1312" DrawAspect="Content" ObjectID="_1781862895" r:id="rId684"/>
              </w:object>
            </w:r>
          </w:p>
          <w:p w14:paraId="1225585D" w14:textId="77777777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3278" w:type="dxa"/>
          </w:tcPr>
          <w:p w14:paraId="3DBB933E" w14:textId="4F5CFD0F" w:rsidR="009B4410" w:rsidRPr="00F036FB" w:rsidRDefault="009B4410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b) </w:t>
            </w:r>
            <w:r w:rsidR="008B6113" w:rsidRPr="008B6113">
              <w:rPr>
                <w:position w:val="-28"/>
              </w:rPr>
              <w:object w:dxaOrig="2200" w:dyaOrig="720" w14:anchorId="393A16CA">
                <v:shape id="_x0000_i1313" type="#_x0000_t75" style="width:110.25pt;height:36pt" o:ole="">
                  <v:imagedata r:id="rId685" o:title=""/>
                </v:shape>
                <o:OLEObject Type="Embed" ProgID="Equation.DSMT4" ShapeID="_x0000_i1313" DrawAspect="Content" ObjectID="_1781862896" r:id="rId686"/>
              </w:object>
            </w:r>
          </w:p>
          <w:p w14:paraId="600C98D9" w14:textId="1AE0FBD0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2180" w:dyaOrig="780" w14:anchorId="0AAAB9DC">
                <v:shape id="_x0000_i1314" type="#_x0000_t75" style="width:108.75pt;height:39pt" o:ole="">
                  <v:imagedata r:id="rId687" o:title=""/>
                </v:shape>
                <o:OLEObject Type="Embed" ProgID="Equation.DSMT4" ShapeID="_x0000_i1314" DrawAspect="Content" ObjectID="_1781862897" r:id="rId688"/>
              </w:object>
            </w:r>
          </w:p>
          <w:p w14:paraId="5E50A92D" w14:textId="1C691807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1640" w:dyaOrig="780" w14:anchorId="62EAF83E">
                <v:shape id="_x0000_i1315" type="#_x0000_t75" style="width:81.75pt;height:39pt" o:ole="">
                  <v:imagedata r:id="rId689" o:title=""/>
                </v:shape>
                <o:OLEObject Type="Embed" ProgID="Equation.DSMT4" ShapeID="_x0000_i1315" DrawAspect="Content" ObjectID="_1781862898" r:id="rId690"/>
              </w:object>
            </w:r>
          </w:p>
          <w:p w14:paraId="57771636" w14:textId="3DA30158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32"/>
              </w:rPr>
              <w:object w:dxaOrig="1780" w:dyaOrig="780" w14:anchorId="60AA7946">
                <v:shape id="_x0000_i1316" type="#_x0000_t75" style="width:89.25pt;height:39pt" o:ole="">
                  <v:imagedata r:id="rId691" o:title=""/>
                </v:shape>
                <o:OLEObject Type="Embed" ProgID="Equation.DSMT4" ShapeID="_x0000_i1316" DrawAspect="Content" ObjectID="_1781862899" r:id="rId692"/>
              </w:object>
            </w:r>
          </w:p>
          <w:p w14:paraId="0E9C00EB" w14:textId="32011CF5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920" w:dyaOrig="720" w14:anchorId="47C85722">
                <v:shape id="_x0000_i1317" type="#_x0000_t75" style="width:45.75pt;height:36pt" o:ole="">
                  <v:imagedata r:id="rId693" o:title=""/>
                </v:shape>
                <o:OLEObject Type="Embed" ProgID="Equation.DSMT4" ShapeID="_x0000_i1317" DrawAspect="Content" ObjectID="_1781862900" r:id="rId694"/>
              </w:object>
            </w:r>
          </w:p>
          <w:p w14:paraId="11DBEF0C" w14:textId="4B6C607B" w:rsidR="009B4410" w:rsidRPr="00F036FB" w:rsidRDefault="008B6113" w:rsidP="007A622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8B6113">
              <w:rPr>
                <w:position w:val="-28"/>
              </w:rPr>
              <w:object w:dxaOrig="620" w:dyaOrig="720" w14:anchorId="14967788">
                <v:shape id="_x0000_i1318" type="#_x0000_t75" style="width:30.75pt;height:36pt" o:ole="">
                  <v:imagedata r:id="rId695" o:title=""/>
                </v:shape>
                <o:OLEObject Type="Embed" ProgID="Equation.DSMT4" ShapeID="_x0000_i1318" DrawAspect="Content" ObjectID="_1781862901" r:id="rId696"/>
              </w:object>
            </w:r>
          </w:p>
        </w:tc>
      </w:tr>
    </w:tbl>
    <w:p w14:paraId="74672FF4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Bài 6. </w:t>
      </w:r>
    </w:p>
    <w:p w14:paraId="35A7A5F1" w14:textId="45100320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84896" behindDoc="1" locked="0" layoutInCell="1" allowOverlap="1" wp14:anchorId="1EFA8147" wp14:editId="1426C096">
            <wp:simplePos x="0" y="0"/>
            <wp:positionH relativeFrom="column">
              <wp:posOffset>1499235</wp:posOffset>
            </wp:positionH>
            <wp:positionV relativeFrom="paragraph">
              <wp:posOffset>161290</wp:posOffset>
            </wp:positionV>
            <wp:extent cx="2724150" cy="1421144"/>
            <wp:effectExtent l="0" t="0" r="0" b="7620"/>
            <wp:wrapNone/>
            <wp:docPr id="159205485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054854" name="Picture 1592054854"/>
                    <pic:cNvPicPr/>
                  </pic:nvPicPr>
                  <pic:blipFill rotWithShape="1">
                    <a:blip r:embed="rId697">
                      <a:extLst>
                        <a:ext uri="{BEBA8EAE-BF5A-486C-A8C5-ECC9F3942E4B}">
                          <a14:imgProps xmlns:a14="http://schemas.microsoft.com/office/drawing/2010/main">
                            <a14:imgLayer r:embed="rId698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02" t="24700" r="8566" b="32296"/>
                    <a:stretch/>
                  </pic:blipFill>
                  <pic:spPr bwMode="auto">
                    <a:xfrm>
                      <a:off x="0" y="0"/>
                      <a:ext cx="2739107" cy="1428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4410" w:rsidRPr="00F036FB">
        <w:rPr>
          <w:rFonts w:ascii="Times New Roman" w:hAnsi="Times New Roman" w:cs="Times New Roman"/>
          <w:sz w:val="28"/>
          <w:lang w:val="vi-VN"/>
        </w:rPr>
        <w:t>a) 120</w:t>
      </w:r>
      <w:r w:rsidR="009B4410"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7B95E397" w14:textId="1254B1AD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85920" behindDoc="0" locked="0" layoutInCell="1" allowOverlap="1" wp14:anchorId="7536294A" wp14:editId="7407043C">
                <wp:simplePos x="0" y="0"/>
                <wp:positionH relativeFrom="column">
                  <wp:posOffset>2284730</wp:posOffset>
                </wp:positionH>
                <wp:positionV relativeFrom="paragraph">
                  <wp:posOffset>226060</wp:posOffset>
                </wp:positionV>
                <wp:extent cx="1835823" cy="1123445"/>
                <wp:effectExtent l="0" t="0" r="31115" b="0"/>
                <wp:wrapNone/>
                <wp:docPr id="76642565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5823" cy="1123445"/>
                          <a:chOff x="0" y="0"/>
                          <a:chExt cx="1835823" cy="1123445"/>
                        </a:xfrm>
                      </wpg:grpSpPr>
                      <wpg:grpSp>
                        <wpg:cNvPr id="632074428" name="Group 15"/>
                        <wpg:cNvGrpSpPr/>
                        <wpg:grpSpPr>
                          <a:xfrm>
                            <a:off x="423583" y="640976"/>
                            <a:ext cx="1412240" cy="414020"/>
                            <a:chOff x="16042" y="0"/>
                            <a:chExt cx="1412400" cy="414337"/>
                          </a:xfrm>
                        </wpg:grpSpPr>
                        <wps:wsp>
                          <wps:cNvPr id="557127682" name="Straight Connector 13"/>
                          <wps:cNvCnPr/>
                          <wps:spPr>
                            <a:xfrm>
                              <a:off x="168442" y="332873"/>
                              <a:ext cx="1260000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5150798" name="Rectangle 14"/>
                          <wps:cNvSpPr/>
                          <wps:spPr>
                            <a:xfrm>
                              <a:off x="16042" y="0"/>
                              <a:ext cx="304800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EBDD0C6" w14:textId="77777777" w:rsidR="009B4410" w:rsidRPr="007335DB" w:rsidRDefault="009B4410" w:rsidP="009B441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</w:pPr>
                                <w:r w:rsidRPr="007335DB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99822418" name="Straight Connector 13"/>
                        <wps:cNvCnPr/>
                        <wps:spPr>
                          <a:xfrm>
                            <a:off x="0" y="0"/>
                            <a:ext cx="569259" cy="962585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4637021" name="Partial Circle 7"/>
                        <wps:cNvSpPr/>
                        <wps:spPr>
                          <a:xfrm rot="5400000">
                            <a:off x="421959" y="837695"/>
                            <a:ext cx="299085" cy="272415"/>
                          </a:xfrm>
                          <a:prstGeom prst="pie">
                            <a:avLst>
                              <a:gd name="adj1" fmla="val 9065737"/>
                              <a:gd name="adj2" fmla="val 16200000"/>
                            </a:avLst>
                          </a:prstGeom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2FEF64D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536294A" id="Group 8" o:spid="_x0000_s1142" style="position:absolute;left:0;text-align:left;margin-left:179.9pt;margin-top:17.8pt;width:144.55pt;height:88.45pt;z-index:251985920;mso-position-horizontal-relative:text;mso-position-vertical-relative:text" coordsize="18358,11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">
                <v:group id="_x0000_s1143" style="position:absolute;left:4235;top:6409;width:14123;height:4140" coordorigin="160" coordsize="14124,4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">
                  <v:line id="Straight Connector 13" o:spid="_x0000_s1144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" strokecolor="black [3200]" strokeweight="1.5pt">
                    <v:stroke joinstyle="miter"/>
                  </v:line>
                  <v:rect id="Rectangle 14" o:spid="_x0000_s1145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" filled="f" stroked="f" strokeweight="1pt">
                    <v:textbox>
                      <w:txbxContent>
                        <w:p w14:paraId="0EBDD0C6" w14:textId="77777777" w:rsidR="009B4410" w:rsidRPr="007335DB" w:rsidRDefault="009B4410" w:rsidP="009B441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</w:pPr>
                          <w:r w:rsidRPr="007335DB"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line id="Straight Connector 13" o:spid="_x0000_s1146" style="position:absolute;visibility:visible;mso-wrap-style:square" from="0,0" to="5692,9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" strokecolor="black [3200]" strokeweight="1.5pt">
                  <v:stroke joinstyle="miter"/>
                </v:line>
                <v:shape id="Partial Circle 7" o:spid="_x0000_s1147" style="position:absolute;left:4219;top:8376;width:2991;height:2725;rotation:90;visibility:visible;mso-wrap-style:square;v-text-anchor:middle" coordsize="299085,27241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" adj="-11796480,,5400" path="m21661,206815c-8057,162161,-7133,105963,24042,62141,51608,23391,98850,,149543,r,136208l21661,206815xe" fillcolor="#4472c4 [3204]" strokecolor="#09101d [484]" strokeweight="1pt">
                  <v:stroke joinstyle="miter"/>
                  <v:formulas/>
                  <v:path arrowok="t" o:connecttype="custom" o:connectlocs="21661,206815;24042,62141;149543,0;149543,136208;21661,206815" o:connectangles="0,0,0,0,0" textboxrect="0,0,299085,272415"/>
                  <v:textbox>
                    <w:txbxContent>
                      <w:p w14:paraId="22FEF64D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40491E47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501B5E89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4506985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290E4081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86944" behindDoc="1" locked="0" layoutInCell="1" allowOverlap="1" wp14:anchorId="708CBD04" wp14:editId="15BEA625">
            <wp:simplePos x="0" y="0"/>
            <wp:positionH relativeFrom="column">
              <wp:posOffset>1318260</wp:posOffset>
            </wp:positionH>
            <wp:positionV relativeFrom="paragraph">
              <wp:posOffset>278130</wp:posOffset>
            </wp:positionV>
            <wp:extent cx="2743200" cy="1431082"/>
            <wp:effectExtent l="0" t="0" r="0" b="0"/>
            <wp:wrapNone/>
            <wp:docPr id="71939879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054854" name="Picture 1592054854"/>
                    <pic:cNvPicPr/>
                  </pic:nvPicPr>
                  <pic:blipFill rotWithShape="1">
                    <a:blip r:embed="rId697">
                      <a:extLst>
                        <a:ext uri="{BEBA8EAE-BF5A-486C-A8C5-ECC9F3942E4B}">
                          <a14:imgProps xmlns:a14="http://schemas.microsoft.com/office/drawing/2010/main">
                            <a14:imgLayer r:embed="rId698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02" t="24700" r="8566" b="32296"/>
                    <a:stretch/>
                  </pic:blipFill>
                  <pic:spPr bwMode="auto">
                    <a:xfrm>
                      <a:off x="0" y="0"/>
                      <a:ext cx="2760246" cy="1439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6FB">
        <w:rPr>
          <w:rFonts w:ascii="Times New Roman" w:hAnsi="Times New Roman" w:cs="Times New Roman"/>
          <w:sz w:val="28"/>
          <w:lang w:val="vi-VN"/>
        </w:rPr>
        <w:t>b) 60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22CD6FFA" w14:textId="4755654E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E4D9EDD" w14:textId="321C4B96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87968" behindDoc="0" locked="0" layoutInCell="1" allowOverlap="1" wp14:anchorId="3918C3EB" wp14:editId="0025E465">
                <wp:simplePos x="0" y="0"/>
                <wp:positionH relativeFrom="column">
                  <wp:posOffset>1436370</wp:posOffset>
                </wp:positionH>
                <wp:positionV relativeFrom="paragraph">
                  <wp:posOffset>87630</wp:posOffset>
                </wp:positionV>
                <wp:extent cx="1404201" cy="1074420"/>
                <wp:effectExtent l="0" t="0" r="0" b="0"/>
                <wp:wrapNone/>
                <wp:docPr id="1145534846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4201" cy="1074420"/>
                          <a:chOff x="0" y="0"/>
                          <a:chExt cx="1404201" cy="1074420"/>
                        </a:xfrm>
                      </wpg:grpSpPr>
                      <wpg:grpSp>
                        <wpg:cNvPr id="204277829" name="Group 15"/>
                        <wpg:cNvGrpSpPr/>
                        <wpg:grpSpPr>
                          <a:xfrm>
                            <a:off x="0" y="624840"/>
                            <a:ext cx="1404201" cy="414337"/>
                            <a:chOff x="-1083359" y="0"/>
                            <a:chExt cx="1404201" cy="414337"/>
                          </a:xfrm>
                        </wpg:grpSpPr>
                        <wps:wsp>
                          <wps:cNvPr id="1606478338" name="Straight Connector 13"/>
                          <wps:cNvCnPr/>
                          <wps:spPr>
                            <a:xfrm>
                              <a:off x="-1083359" y="331802"/>
                              <a:ext cx="1260000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4324999" name="Rectangle 14"/>
                          <wps:cNvSpPr/>
                          <wps:spPr>
                            <a:xfrm>
                              <a:off x="16042" y="0"/>
                              <a:ext cx="304800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A3BAE8F" w14:textId="77777777" w:rsidR="009B4410" w:rsidRPr="007335DB" w:rsidRDefault="009B4410" w:rsidP="009B441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</w:pPr>
                                <w:r w:rsidRPr="007335DB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43884656" name="Straight Connector 13"/>
                        <wps:cNvCnPr/>
                        <wps:spPr>
                          <a:xfrm>
                            <a:off x="693420" y="0"/>
                            <a:ext cx="564237" cy="952871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0234289" name="Partial Circle 9"/>
                        <wps:cNvSpPr/>
                        <wps:spPr>
                          <a:xfrm>
                            <a:off x="1127760" y="822960"/>
                            <a:ext cx="251460" cy="251460"/>
                          </a:xfrm>
                          <a:prstGeom prst="pie">
                            <a:avLst>
                              <a:gd name="adj1" fmla="val 10790578"/>
                              <a:gd name="adj2" fmla="val 14328022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EA45B78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18C3EB" id="Group 10" o:spid="_x0000_s1148" style="position:absolute;left:0;text-align:left;margin-left:113.1pt;margin-top:6.9pt;width:110.55pt;height:84.6pt;z-index:251987968;mso-position-horizontal-relative:text;mso-position-vertical-relative:text" coordsize="14042,10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">
                <v:group id="_x0000_s1149" style="position:absolute;top:6248;width:14042;height:4143" coordorigin="-10833" coordsize="14042,4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">
                  <v:line id="Straight Connector 13" o:spid="_x0000_s1150" style="position:absolute;visibility:visible;mso-wrap-style:square" from="-10833,3318" to="1766,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" strokecolor="black [3200]" strokeweight="1.5pt">
                    <v:stroke joinstyle="miter"/>
                  </v:line>
                  <v:rect id="Rectangle 14" o:spid="_x0000_s1151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" filled="f" stroked="f" strokeweight="1pt">
                    <v:textbox>
                      <w:txbxContent>
                        <w:p w14:paraId="2A3BAE8F" w14:textId="77777777" w:rsidR="009B4410" w:rsidRPr="007335DB" w:rsidRDefault="009B4410" w:rsidP="009B441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</w:pPr>
                          <w:r w:rsidRPr="007335DB"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line id="Straight Connector 13" o:spid="_x0000_s1152" style="position:absolute;visibility:visible;mso-wrap-style:square" from="6934,0" to="12576,9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" strokecolor="black [3200]" strokeweight="1.5pt">
                  <v:stroke joinstyle="miter"/>
                </v:line>
                <v:shape id="Partial Circle 9" o:spid="_x0000_s1153" style="position:absolute;left:11277;top:8229;width:2515;height:2515;visibility:visible;mso-wrap-style:square;v-text-anchor:middle" coordsize="251460,2514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" adj="-11796480,,5400" path="m,126075c-121,81973,22875,41031,60599,18185r65131,107545l,126075xe" fillcolor="#4472c4 [3204]" strokecolor="black [3213]" strokeweight="1pt">
                  <v:stroke joinstyle="miter"/>
                  <v:formulas/>
                  <v:path arrowok="t" o:connecttype="custom" o:connectlocs="0,126075;60599,18185;125730,125730;0,126075" o:connectangles="0,0,0,0" textboxrect="0,0,251460,251460"/>
                  <v:textbox>
                    <w:txbxContent>
                      <w:p w14:paraId="4EA45B78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42D4645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691A5890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2C468ED" w14:textId="0B804708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3FA130E" w14:textId="0A8263F2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lastRenderedPageBreak/>
        <w:t>c) 105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1BB9DA74" w14:textId="66680B4B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91040" behindDoc="0" locked="0" layoutInCell="1" allowOverlap="1" wp14:anchorId="382E4924" wp14:editId="1F33D1FE">
                <wp:simplePos x="0" y="0"/>
                <wp:positionH relativeFrom="column">
                  <wp:posOffset>2374265</wp:posOffset>
                </wp:positionH>
                <wp:positionV relativeFrom="paragraph">
                  <wp:posOffset>280670</wp:posOffset>
                </wp:positionV>
                <wp:extent cx="1537762" cy="1187908"/>
                <wp:effectExtent l="0" t="0" r="43815" b="0"/>
                <wp:wrapNone/>
                <wp:docPr id="194146032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762" cy="1187908"/>
                          <a:chOff x="0" y="0"/>
                          <a:chExt cx="1537762" cy="1187908"/>
                        </a:xfrm>
                      </wpg:grpSpPr>
                      <wpg:grpSp>
                        <wpg:cNvPr id="852991102" name="Group 15"/>
                        <wpg:cNvGrpSpPr/>
                        <wpg:grpSpPr>
                          <a:xfrm>
                            <a:off x="125362" y="732503"/>
                            <a:ext cx="1412400" cy="414337"/>
                            <a:chOff x="16042" y="0"/>
                            <a:chExt cx="1412400" cy="414337"/>
                          </a:xfrm>
                        </wpg:grpSpPr>
                        <wps:wsp>
                          <wps:cNvPr id="178545189" name="Straight Connector 13"/>
                          <wps:cNvCnPr/>
                          <wps:spPr>
                            <a:xfrm>
                              <a:off x="168442" y="332873"/>
                              <a:ext cx="1260000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589359" name="Rectangle 14"/>
                          <wps:cNvSpPr/>
                          <wps:spPr>
                            <a:xfrm>
                              <a:off x="16042" y="0"/>
                              <a:ext cx="304800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55FB4A" w14:textId="77777777" w:rsidR="009B4410" w:rsidRPr="007335DB" w:rsidRDefault="009B4410" w:rsidP="009B441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</w:pPr>
                                <w:r w:rsidRPr="007335DB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41593936" name="Straight Connector 13"/>
                        <wps:cNvCnPr/>
                        <wps:spPr>
                          <a:xfrm>
                            <a:off x="0" y="0"/>
                            <a:ext cx="274587" cy="1058893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8377083" name="Partial Circle 11"/>
                        <wps:cNvSpPr/>
                        <wps:spPr>
                          <a:xfrm>
                            <a:off x="149942" y="935908"/>
                            <a:ext cx="252000" cy="252000"/>
                          </a:xfrm>
                          <a:prstGeom prst="pie">
                            <a:avLst>
                              <a:gd name="adj1" fmla="val 15278540"/>
                              <a:gd name="adj2" fmla="val 5279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96008E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82E4924" id="_x0000_s1154" style="position:absolute;left:0;text-align:left;margin-left:186.95pt;margin-top:22.1pt;width:121.1pt;height:93.55pt;z-index:251991040;mso-position-horizontal-relative:text;mso-position-vertical-relative:text" coordsize="15377,118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">
                <v:group id="_x0000_s1155" style="position:absolute;left:1253;top:7325;width:14124;height:4143" coordorigin="160" coordsize="14124,4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">
                  <v:line id="Straight Connector 13" o:spid="_x0000_s1156" style="position:absolute;visibility:visible;mso-wrap-style:square" from="1684,3328" to="14284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" strokecolor="black [3200]" strokeweight="1.5pt">
                    <v:stroke joinstyle="miter"/>
                  </v:line>
                  <v:rect id="Rectangle 14" o:spid="_x0000_s1157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" filled="f" stroked="f" strokeweight="1pt">
                    <v:textbox>
                      <w:txbxContent>
                        <w:p w14:paraId="1255FB4A" w14:textId="77777777" w:rsidR="009B4410" w:rsidRPr="007335DB" w:rsidRDefault="009B4410" w:rsidP="009B441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</w:pPr>
                          <w:r w:rsidRPr="007335DB"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line id="Straight Connector 13" o:spid="_x0000_s1158" style="position:absolute;visibility:visible;mso-wrap-style:square" from="0,0" to="2745,10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" strokecolor="black [3200]" strokeweight="1.5pt">
                  <v:stroke joinstyle="miter"/>
                </v:line>
                <v:shape id="Partial Circle 11" o:spid="_x0000_s1159" style="position:absolute;left:1499;top:9359;width:2520;height:2520;visibility:visible;mso-wrap-style:square;v-text-anchor:middle" coordsize="252000,252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" adj="-11796480,,5400" path="m92630,4499c130865,-6002,171812,2107,203159,26388v31347,24281,49435,61901,48826,101547l126000,126000,92630,4499xe" fillcolor="#4472c4 [3204]" strokecolor="black [3213]" strokeweight="1pt">
                  <v:stroke joinstyle="miter"/>
                  <v:formulas/>
                  <v:path arrowok="t" o:connecttype="custom" o:connectlocs="92630,4499;203159,26388;251985,127935;126000,126000;92630,4499" o:connectangles="0,0,0,0,0" textboxrect="0,0,252000,252000"/>
                  <v:textbox>
                    <w:txbxContent>
                      <w:p w14:paraId="0796008E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88992" behindDoc="1" locked="0" layoutInCell="1" allowOverlap="1" wp14:anchorId="6685B16D" wp14:editId="5DD18ED8">
            <wp:simplePos x="0" y="0"/>
            <wp:positionH relativeFrom="column">
              <wp:posOffset>1318260</wp:posOffset>
            </wp:positionH>
            <wp:positionV relativeFrom="paragraph">
              <wp:posOffset>7620</wp:posOffset>
            </wp:positionV>
            <wp:extent cx="2714625" cy="1416176"/>
            <wp:effectExtent l="0" t="0" r="0" b="0"/>
            <wp:wrapNone/>
            <wp:docPr id="20252739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054854" name="Picture 1592054854"/>
                    <pic:cNvPicPr/>
                  </pic:nvPicPr>
                  <pic:blipFill rotWithShape="1">
                    <a:blip r:embed="rId697">
                      <a:extLst>
                        <a:ext uri="{BEBA8EAE-BF5A-486C-A8C5-ECC9F3942E4B}">
                          <a14:imgProps xmlns:a14="http://schemas.microsoft.com/office/drawing/2010/main">
                            <a14:imgLayer r:embed="rId698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02" t="24700" r="8566" b="32296"/>
                    <a:stretch/>
                  </pic:blipFill>
                  <pic:spPr bwMode="auto">
                    <a:xfrm>
                      <a:off x="0" y="0"/>
                      <a:ext cx="2718081" cy="14179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FE49DD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0D648632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647CD6A6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372674CD" w14:textId="77777777" w:rsidR="00DA4C07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244377C5" w14:textId="0AF0CAFB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d) 15</w:t>
      </w:r>
      <w:r w:rsidRPr="00F036FB">
        <w:rPr>
          <w:rFonts w:ascii="Times New Roman" w:hAnsi="Times New Roman" w:cs="Times New Roman"/>
          <w:sz w:val="28"/>
          <w:vertAlign w:val="superscript"/>
          <w:lang w:val="vi-VN"/>
        </w:rPr>
        <w:t>o</w:t>
      </w:r>
    </w:p>
    <w:p w14:paraId="4B5695C2" w14:textId="52A7C697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990016" behindDoc="1" locked="0" layoutInCell="1" allowOverlap="1" wp14:anchorId="10390E1B" wp14:editId="0A6A43C7">
            <wp:simplePos x="0" y="0"/>
            <wp:positionH relativeFrom="column">
              <wp:posOffset>1375410</wp:posOffset>
            </wp:positionH>
            <wp:positionV relativeFrom="paragraph">
              <wp:posOffset>139699</wp:posOffset>
            </wp:positionV>
            <wp:extent cx="2758104" cy="1438275"/>
            <wp:effectExtent l="0" t="0" r="4445" b="0"/>
            <wp:wrapNone/>
            <wp:docPr id="137780706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054854" name="Picture 1592054854"/>
                    <pic:cNvPicPr/>
                  </pic:nvPicPr>
                  <pic:blipFill rotWithShape="1">
                    <a:blip r:embed="rId697">
                      <a:extLst>
                        <a:ext uri="{BEBA8EAE-BF5A-486C-A8C5-ECC9F3942E4B}">
                          <a14:imgProps xmlns:a14="http://schemas.microsoft.com/office/drawing/2010/main">
                            <a14:imgLayer r:embed="rId698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02" t="24700" r="8566" b="32296"/>
                    <a:stretch/>
                  </pic:blipFill>
                  <pic:spPr bwMode="auto">
                    <a:xfrm>
                      <a:off x="0" y="0"/>
                      <a:ext cx="2760659" cy="1439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BC2178" w14:textId="77777777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735CEB4E" w14:textId="7153EBB1" w:rsidR="009B4410" w:rsidRPr="00F036FB" w:rsidRDefault="009B4410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4EBC130F" w14:textId="3B85EA4D" w:rsidR="009B4410" w:rsidRPr="00F036FB" w:rsidRDefault="00DA4C07" w:rsidP="009B441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992064" behindDoc="0" locked="0" layoutInCell="1" allowOverlap="1" wp14:anchorId="3C2771FE" wp14:editId="0A3C3922">
                <wp:simplePos x="0" y="0"/>
                <wp:positionH relativeFrom="column">
                  <wp:posOffset>1487805</wp:posOffset>
                </wp:positionH>
                <wp:positionV relativeFrom="paragraph">
                  <wp:posOffset>273050</wp:posOffset>
                </wp:positionV>
                <wp:extent cx="1430345" cy="505312"/>
                <wp:effectExtent l="0" t="0" r="0" b="0"/>
                <wp:wrapNone/>
                <wp:docPr id="1657794580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0345" cy="505312"/>
                          <a:chOff x="0" y="0"/>
                          <a:chExt cx="1430345" cy="505312"/>
                        </a:xfrm>
                      </wpg:grpSpPr>
                      <wpg:grpSp>
                        <wpg:cNvPr id="518813397" name="Group 15"/>
                        <wpg:cNvGrpSpPr/>
                        <wpg:grpSpPr>
                          <a:xfrm>
                            <a:off x="0" y="0"/>
                            <a:ext cx="1418167" cy="414337"/>
                            <a:chOff x="-1097325" y="0"/>
                            <a:chExt cx="1418167" cy="414337"/>
                          </a:xfrm>
                        </wpg:grpSpPr>
                        <wps:wsp>
                          <wps:cNvPr id="1202314972" name="Straight Connector 13"/>
                          <wps:cNvCnPr/>
                          <wps:spPr>
                            <a:xfrm>
                              <a:off x="-1097325" y="328639"/>
                              <a:ext cx="1260000" cy="0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4767755" name="Rectangle 14"/>
                          <wps:cNvSpPr/>
                          <wps:spPr>
                            <a:xfrm>
                              <a:off x="16042" y="0"/>
                              <a:ext cx="304800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0A003AE" w14:textId="77777777" w:rsidR="009B4410" w:rsidRPr="007335DB" w:rsidRDefault="009B4410" w:rsidP="009B441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</w:pPr>
                                <w:r w:rsidRPr="007335DB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0"/>
                                    <w:szCs w:val="50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57839171" name="Straight Connector 13"/>
                        <wps:cNvCnPr/>
                        <wps:spPr>
                          <a:xfrm>
                            <a:off x="161261" y="37214"/>
                            <a:ext cx="1110663" cy="287459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2487687" name="Partial Circle 13"/>
                        <wps:cNvSpPr/>
                        <wps:spPr>
                          <a:xfrm>
                            <a:off x="1070345" y="145312"/>
                            <a:ext cx="360000" cy="360000"/>
                          </a:xfrm>
                          <a:prstGeom prst="pie">
                            <a:avLst>
                              <a:gd name="adj1" fmla="val 10745439"/>
                              <a:gd name="adj2" fmla="val 1181944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5B9F79D" w14:textId="77777777" w:rsidR="009B4410" w:rsidRDefault="009B4410" w:rsidP="009B44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C2771FE" id="_x0000_s1160" style="position:absolute;left:0;text-align:left;margin-left:117.15pt;margin-top:21.5pt;width:112.65pt;height:39.8pt;z-index:251992064;mso-position-horizontal-relative:text;mso-position-vertical-relative:text" coordsize="14303,5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">
                <v:group id="_x0000_s1161" style="position:absolute;width:14181;height:4143" coordorigin="-10973" coordsize="14181,4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">
                  <v:line id="Straight Connector 13" o:spid="_x0000_s1162" style="position:absolute;visibility:visible;mso-wrap-style:square" from="-10973,3286" to="1626,3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" strokecolor="black [3200]" strokeweight="1.5pt">
                    <v:stroke joinstyle="miter"/>
                  </v:line>
                  <v:rect id="Rectangle 14" o:spid="_x0000_s1163" style="position:absolute;left:160;width:3048;height:4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" filled="f" stroked="f" strokeweight="1pt">
                    <v:textbox>
                      <w:txbxContent>
                        <w:p w14:paraId="20A003AE" w14:textId="77777777" w:rsidR="009B4410" w:rsidRPr="007335DB" w:rsidRDefault="009B4410" w:rsidP="009B441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</w:pPr>
                          <w:r w:rsidRPr="007335DB">
                            <w:rPr>
                              <w:rFonts w:ascii="Times New Roman" w:hAnsi="Times New Roman" w:cs="Times New Roman"/>
                              <w:b/>
                              <w:bCs/>
                              <w:sz w:val="50"/>
                              <w:szCs w:val="50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line id="Straight Connector 13" o:spid="_x0000_s1164" style="position:absolute;visibility:visible;mso-wrap-style:square" from="1612,372" to="12719,3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" strokecolor="black [3200]" strokeweight="1.5pt">
                  <v:stroke joinstyle="miter"/>
                </v:line>
                <v:shape id="Partial Circle 13" o:spid="_x0000_s1165" style="position:absolute;left:10703;top:1453;width:3600;height:3600;visibility:visible;mso-wrap-style:square;v-text-anchor:middle" coordsize="360000,36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" adj="-11796480,,5400" path="m23,182857c-275,164076,2368,145365,7857,127401r172143,52599l23,182857xe" fillcolor="#4472c4 [3204]" strokecolor="black [3213]" strokeweight="1pt">
                  <v:stroke joinstyle="miter"/>
                  <v:formulas/>
                  <v:path arrowok="t" o:connecttype="custom" o:connectlocs="23,182857;7857,127401;180000,180000;23,182857" o:connectangles="0,0,0,0" textboxrect="0,0,360000,360000"/>
                  <v:textbox>
                    <w:txbxContent>
                      <w:p w14:paraId="35B9F79D" w14:textId="77777777" w:rsidR="009B4410" w:rsidRDefault="009B4410" w:rsidP="009B4410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2D62C88C" w14:textId="77777777" w:rsidR="009B4410" w:rsidRDefault="009B4410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D08E1F7" w14:textId="77777777" w:rsidR="00634B23" w:rsidRDefault="00634B2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42545F1" w14:textId="5693F3E9" w:rsidR="00634B23" w:rsidRPr="009B4410" w:rsidRDefault="00634B23" w:rsidP="000E0B6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sectPr w:rsidR="00634B23" w:rsidRPr="009B4410" w:rsidSect="00F036FB">
      <w:pgSz w:w="11906" w:h="16838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DE2577" w14:textId="77777777" w:rsidR="00A22DB4" w:rsidRDefault="00A22DB4" w:rsidP="00743AC8">
      <w:pPr>
        <w:spacing w:after="0" w:line="240" w:lineRule="auto"/>
      </w:pPr>
      <w:r>
        <w:separator/>
      </w:r>
    </w:p>
  </w:endnote>
  <w:endnote w:type="continuationSeparator" w:id="0">
    <w:p w14:paraId="0943E92F" w14:textId="77777777" w:rsidR="00A22DB4" w:rsidRDefault="00A22DB4" w:rsidP="00743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69ACFE" w14:textId="77777777" w:rsidR="00A22DB4" w:rsidRDefault="00A22DB4" w:rsidP="00743AC8">
      <w:pPr>
        <w:spacing w:after="0" w:line="240" w:lineRule="auto"/>
      </w:pPr>
      <w:r>
        <w:separator/>
      </w:r>
    </w:p>
  </w:footnote>
  <w:footnote w:type="continuationSeparator" w:id="0">
    <w:p w14:paraId="2717777D" w14:textId="77777777" w:rsidR="00A22DB4" w:rsidRDefault="00A22DB4" w:rsidP="00743A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C36158"/>
    <w:multiLevelType w:val="hybridMultilevel"/>
    <w:tmpl w:val="C64C0504"/>
    <w:lvl w:ilvl="0" w:tplc="50E4C99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AC3B2F"/>
    <w:multiLevelType w:val="hybridMultilevel"/>
    <w:tmpl w:val="7AD82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172DB8"/>
    <w:multiLevelType w:val="hybridMultilevel"/>
    <w:tmpl w:val="45485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EA6"/>
    <w:rsid w:val="000423D8"/>
    <w:rsid w:val="000521A7"/>
    <w:rsid w:val="000666A8"/>
    <w:rsid w:val="000702F5"/>
    <w:rsid w:val="000C6A03"/>
    <w:rsid w:val="000D4B84"/>
    <w:rsid w:val="000E0B69"/>
    <w:rsid w:val="000E0FEF"/>
    <w:rsid w:val="000E6890"/>
    <w:rsid w:val="000F7758"/>
    <w:rsid w:val="0011403E"/>
    <w:rsid w:val="00130E67"/>
    <w:rsid w:val="00134ECC"/>
    <w:rsid w:val="00145C6C"/>
    <w:rsid w:val="001553D2"/>
    <w:rsid w:val="001825C2"/>
    <w:rsid w:val="0019239F"/>
    <w:rsid w:val="001C0E3B"/>
    <w:rsid w:val="001E77B4"/>
    <w:rsid w:val="001F3AA5"/>
    <w:rsid w:val="001F41CB"/>
    <w:rsid w:val="001F763F"/>
    <w:rsid w:val="0020234D"/>
    <w:rsid w:val="0020627E"/>
    <w:rsid w:val="00206E13"/>
    <w:rsid w:val="002451D9"/>
    <w:rsid w:val="002504B1"/>
    <w:rsid w:val="00256C3F"/>
    <w:rsid w:val="00283893"/>
    <w:rsid w:val="00286F21"/>
    <w:rsid w:val="002D0DEF"/>
    <w:rsid w:val="002F3FAC"/>
    <w:rsid w:val="003012F2"/>
    <w:rsid w:val="00336A3C"/>
    <w:rsid w:val="003746AA"/>
    <w:rsid w:val="003C63E6"/>
    <w:rsid w:val="003F6C31"/>
    <w:rsid w:val="00405379"/>
    <w:rsid w:val="00422476"/>
    <w:rsid w:val="00433031"/>
    <w:rsid w:val="004416CA"/>
    <w:rsid w:val="00466C72"/>
    <w:rsid w:val="00482CB4"/>
    <w:rsid w:val="004B2C85"/>
    <w:rsid w:val="004D7E86"/>
    <w:rsid w:val="004E5AB9"/>
    <w:rsid w:val="004F4714"/>
    <w:rsid w:val="00536D54"/>
    <w:rsid w:val="00555939"/>
    <w:rsid w:val="00561341"/>
    <w:rsid w:val="00563AC5"/>
    <w:rsid w:val="005C1A40"/>
    <w:rsid w:val="005D1851"/>
    <w:rsid w:val="005E7F41"/>
    <w:rsid w:val="00601D14"/>
    <w:rsid w:val="006103BB"/>
    <w:rsid w:val="00611DD9"/>
    <w:rsid w:val="00634B23"/>
    <w:rsid w:val="006371EE"/>
    <w:rsid w:val="00643734"/>
    <w:rsid w:val="00653062"/>
    <w:rsid w:val="006863E9"/>
    <w:rsid w:val="00694973"/>
    <w:rsid w:val="006C22C3"/>
    <w:rsid w:val="006E32F1"/>
    <w:rsid w:val="006F267C"/>
    <w:rsid w:val="00703FD6"/>
    <w:rsid w:val="0071276F"/>
    <w:rsid w:val="00722E23"/>
    <w:rsid w:val="007335DB"/>
    <w:rsid w:val="00743AC8"/>
    <w:rsid w:val="00746FB6"/>
    <w:rsid w:val="00754452"/>
    <w:rsid w:val="00754B53"/>
    <w:rsid w:val="00755D59"/>
    <w:rsid w:val="0076766B"/>
    <w:rsid w:val="00781737"/>
    <w:rsid w:val="00787ED8"/>
    <w:rsid w:val="007E446F"/>
    <w:rsid w:val="00816D42"/>
    <w:rsid w:val="00826BF2"/>
    <w:rsid w:val="008419F7"/>
    <w:rsid w:val="00843084"/>
    <w:rsid w:val="008570D5"/>
    <w:rsid w:val="008B4296"/>
    <w:rsid w:val="008B6113"/>
    <w:rsid w:val="00904AE4"/>
    <w:rsid w:val="0093777F"/>
    <w:rsid w:val="009509C8"/>
    <w:rsid w:val="009700A9"/>
    <w:rsid w:val="00993EDC"/>
    <w:rsid w:val="009B4410"/>
    <w:rsid w:val="009B5083"/>
    <w:rsid w:val="009B5C5D"/>
    <w:rsid w:val="009C0232"/>
    <w:rsid w:val="009D31EA"/>
    <w:rsid w:val="009E5F43"/>
    <w:rsid w:val="009F01B1"/>
    <w:rsid w:val="009F24F5"/>
    <w:rsid w:val="00A22DB4"/>
    <w:rsid w:val="00A25B39"/>
    <w:rsid w:val="00A44215"/>
    <w:rsid w:val="00A50DF1"/>
    <w:rsid w:val="00A8559A"/>
    <w:rsid w:val="00AA126F"/>
    <w:rsid w:val="00AA2FD3"/>
    <w:rsid w:val="00AA5171"/>
    <w:rsid w:val="00AC01AF"/>
    <w:rsid w:val="00AC1C84"/>
    <w:rsid w:val="00AC6AC1"/>
    <w:rsid w:val="00AE3AFC"/>
    <w:rsid w:val="00AE55CA"/>
    <w:rsid w:val="00AF7B1F"/>
    <w:rsid w:val="00B01345"/>
    <w:rsid w:val="00B267E7"/>
    <w:rsid w:val="00B36F72"/>
    <w:rsid w:val="00B45D66"/>
    <w:rsid w:val="00B51FCE"/>
    <w:rsid w:val="00B64A77"/>
    <w:rsid w:val="00B823B1"/>
    <w:rsid w:val="00BA14E1"/>
    <w:rsid w:val="00BD2C34"/>
    <w:rsid w:val="00BE5EAA"/>
    <w:rsid w:val="00C062D6"/>
    <w:rsid w:val="00C1484F"/>
    <w:rsid w:val="00C20B90"/>
    <w:rsid w:val="00C3199C"/>
    <w:rsid w:val="00C80FFE"/>
    <w:rsid w:val="00CA331E"/>
    <w:rsid w:val="00CA6E3B"/>
    <w:rsid w:val="00CD2BEE"/>
    <w:rsid w:val="00CD6DC4"/>
    <w:rsid w:val="00CF040D"/>
    <w:rsid w:val="00D05CD6"/>
    <w:rsid w:val="00D22DBB"/>
    <w:rsid w:val="00D3274A"/>
    <w:rsid w:val="00D611C3"/>
    <w:rsid w:val="00D63B93"/>
    <w:rsid w:val="00D74382"/>
    <w:rsid w:val="00DA15FC"/>
    <w:rsid w:val="00DA32E1"/>
    <w:rsid w:val="00DA4C07"/>
    <w:rsid w:val="00E06CCB"/>
    <w:rsid w:val="00E46E3F"/>
    <w:rsid w:val="00E46FB8"/>
    <w:rsid w:val="00E746B5"/>
    <w:rsid w:val="00E86562"/>
    <w:rsid w:val="00E92B5E"/>
    <w:rsid w:val="00EC490F"/>
    <w:rsid w:val="00ED384D"/>
    <w:rsid w:val="00EF3EE9"/>
    <w:rsid w:val="00EF7F0B"/>
    <w:rsid w:val="00F036FB"/>
    <w:rsid w:val="00F06113"/>
    <w:rsid w:val="00F4253E"/>
    <w:rsid w:val="00F43FAA"/>
    <w:rsid w:val="00F62EA6"/>
    <w:rsid w:val="00F94A13"/>
    <w:rsid w:val="00FA37E0"/>
    <w:rsid w:val="00FB129F"/>
    <w:rsid w:val="00FC36AA"/>
    <w:rsid w:val="00FC45C1"/>
    <w:rsid w:val="00FE0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921E9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4B84"/>
    <w:pPr>
      <w:ind w:left="720"/>
      <w:contextualSpacing/>
    </w:pPr>
  </w:style>
  <w:style w:type="table" w:styleId="TableGrid">
    <w:name w:val="Table Grid"/>
    <w:basedOn w:val="TableNormal"/>
    <w:uiPriority w:val="39"/>
    <w:rsid w:val="00DA15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4B2C85"/>
    <w:pPr>
      <w:tabs>
        <w:tab w:val="center" w:pos="4340"/>
        <w:tab w:val="right" w:pos="8680"/>
      </w:tabs>
      <w:spacing w:after="0" w:line="360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B2C85"/>
    <w:rPr>
      <w:rFonts w:ascii="Times New Roman" w:hAnsi="Times New Roman" w:cs="Times New Roman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F036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743A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3AC8"/>
  </w:style>
  <w:style w:type="paragraph" w:styleId="Footer">
    <w:name w:val="footer"/>
    <w:basedOn w:val="Normal"/>
    <w:link w:val="FooterChar"/>
    <w:uiPriority w:val="99"/>
    <w:unhideWhenUsed/>
    <w:rsid w:val="00743A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AC8"/>
  </w:style>
  <w:style w:type="paragraph" w:styleId="BalloonText">
    <w:name w:val="Balloon Text"/>
    <w:basedOn w:val="Normal"/>
    <w:link w:val="BalloonTextChar"/>
    <w:uiPriority w:val="99"/>
    <w:semiHidden/>
    <w:unhideWhenUsed/>
    <w:rsid w:val="00A44215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215"/>
    <w:rPr>
      <w:rFonts w:ascii="Tahoma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4B84"/>
    <w:pPr>
      <w:ind w:left="720"/>
      <w:contextualSpacing/>
    </w:pPr>
  </w:style>
  <w:style w:type="table" w:styleId="TableGrid">
    <w:name w:val="Table Grid"/>
    <w:basedOn w:val="TableNormal"/>
    <w:uiPriority w:val="39"/>
    <w:rsid w:val="00DA15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4B2C85"/>
    <w:pPr>
      <w:tabs>
        <w:tab w:val="center" w:pos="4340"/>
        <w:tab w:val="right" w:pos="8680"/>
      </w:tabs>
      <w:spacing w:after="0" w:line="360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B2C85"/>
    <w:rPr>
      <w:rFonts w:ascii="Times New Roman" w:hAnsi="Times New Roman" w:cs="Times New Roman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F036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743A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3AC8"/>
  </w:style>
  <w:style w:type="paragraph" w:styleId="Footer">
    <w:name w:val="footer"/>
    <w:basedOn w:val="Normal"/>
    <w:link w:val="FooterChar"/>
    <w:uiPriority w:val="99"/>
    <w:unhideWhenUsed/>
    <w:rsid w:val="00743A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AC8"/>
  </w:style>
  <w:style w:type="paragraph" w:styleId="BalloonText">
    <w:name w:val="Balloon Text"/>
    <w:basedOn w:val="Normal"/>
    <w:link w:val="BalloonTextChar"/>
    <w:uiPriority w:val="99"/>
    <w:semiHidden/>
    <w:unhideWhenUsed/>
    <w:rsid w:val="00A44215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215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00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34.bin"/><Relationship Id="rId671" Type="http://schemas.openxmlformats.org/officeDocument/2006/relationships/image" Target="media/image318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1.bin"/><Relationship Id="rId159" Type="http://schemas.openxmlformats.org/officeDocument/2006/relationships/image" Target="media/image68.wmf"/><Relationship Id="rId324" Type="http://schemas.openxmlformats.org/officeDocument/2006/relationships/image" Target="media/image150.wmf"/><Relationship Id="rId366" Type="http://schemas.openxmlformats.org/officeDocument/2006/relationships/image" Target="media/image171.wmf"/><Relationship Id="rId531" Type="http://schemas.openxmlformats.org/officeDocument/2006/relationships/oleObject" Target="embeddings/oleObject248.bin"/><Relationship Id="rId573" Type="http://schemas.openxmlformats.org/officeDocument/2006/relationships/oleObject" Target="embeddings/oleObject269.bin"/><Relationship Id="rId629" Type="http://schemas.openxmlformats.org/officeDocument/2006/relationships/image" Target="media/image297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199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20.bin"/><Relationship Id="rId640" Type="http://schemas.openxmlformats.org/officeDocument/2006/relationships/oleObject" Target="embeddings/oleObject302.bin"/><Relationship Id="rId682" Type="http://schemas.openxmlformats.org/officeDocument/2006/relationships/oleObject" Target="embeddings/oleObject32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2.bin"/><Relationship Id="rId335" Type="http://schemas.openxmlformats.org/officeDocument/2006/relationships/oleObject" Target="embeddings/oleObject151.bin"/><Relationship Id="rId377" Type="http://schemas.openxmlformats.org/officeDocument/2006/relationships/oleObject" Target="embeddings/oleObject171.bin"/><Relationship Id="rId500" Type="http://schemas.openxmlformats.org/officeDocument/2006/relationships/image" Target="media/image232.wmf"/><Relationship Id="rId542" Type="http://schemas.openxmlformats.org/officeDocument/2006/relationships/image" Target="media/image253.wmf"/><Relationship Id="rId584" Type="http://schemas.openxmlformats.org/officeDocument/2006/relationships/image" Target="media/image274.wmf"/><Relationship Id="rId5" Type="http://schemas.openxmlformats.org/officeDocument/2006/relationships/settings" Target="settings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4.bin"/><Relationship Id="rId402" Type="http://schemas.openxmlformats.org/officeDocument/2006/relationships/image" Target="media/image189.wmf"/><Relationship Id="rId279" Type="http://schemas.openxmlformats.org/officeDocument/2006/relationships/image" Target="media/image127.wmf"/><Relationship Id="rId444" Type="http://schemas.openxmlformats.org/officeDocument/2006/relationships/image" Target="media/image210.wmf"/><Relationship Id="rId486" Type="http://schemas.openxmlformats.org/officeDocument/2006/relationships/image" Target="media/image225.wmf"/><Relationship Id="rId651" Type="http://schemas.openxmlformats.org/officeDocument/2006/relationships/image" Target="media/image308.wmf"/><Relationship Id="rId693" Type="http://schemas.openxmlformats.org/officeDocument/2006/relationships/image" Target="media/image329.wmf"/><Relationship Id="rId43" Type="http://schemas.openxmlformats.org/officeDocument/2006/relationships/oleObject" Target="embeddings/oleObject13.bin"/><Relationship Id="rId139" Type="http://schemas.openxmlformats.org/officeDocument/2006/relationships/image" Target="media/image62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38.bin"/><Relationship Id="rId553" Type="http://schemas.openxmlformats.org/officeDocument/2006/relationships/oleObject" Target="embeddings/oleObject259.bin"/><Relationship Id="rId609" Type="http://schemas.openxmlformats.org/officeDocument/2006/relationships/image" Target="media/image28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3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189.bin"/><Relationship Id="rId595" Type="http://schemas.openxmlformats.org/officeDocument/2006/relationships/oleObject" Target="embeddings/oleObject280.bin"/><Relationship Id="rId248" Type="http://schemas.openxmlformats.org/officeDocument/2006/relationships/image" Target="media/image111.wmf"/><Relationship Id="rId455" Type="http://schemas.openxmlformats.org/officeDocument/2006/relationships/oleObject" Target="embeddings/oleObject210.bin"/><Relationship Id="rId497" Type="http://schemas.openxmlformats.org/officeDocument/2006/relationships/oleObject" Target="embeddings/oleObject231.bin"/><Relationship Id="rId620" Type="http://schemas.openxmlformats.org/officeDocument/2006/relationships/oleObject" Target="embeddings/oleObject292.bin"/><Relationship Id="rId662" Type="http://schemas.openxmlformats.org/officeDocument/2006/relationships/oleObject" Target="embeddings/oleObject31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42.bin"/><Relationship Id="rId357" Type="http://schemas.openxmlformats.org/officeDocument/2006/relationships/oleObject" Target="embeddings/oleObject161.bin"/><Relationship Id="rId522" Type="http://schemas.openxmlformats.org/officeDocument/2006/relationships/image" Target="media/image243.wmf"/><Relationship Id="rId54" Type="http://schemas.openxmlformats.org/officeDocument/2006/relationships/image" Target="media/image24.wmf"/><Relationship Id="rId96" Type="http://schemas.openxmlformats.org/officeDocument/2006/relationships/oleObject" Target="embeddings/oleObject36.bin"/><Relationship Id="rId161" Type="http://schemas.openxmlformats.org/officeDocument/2006/relationships/image" Target="media/image680.wmf"/><Relationship Id="rId217" Type="http://schemas.openxmlformats.org/officeDocument/2006/relationships/oleObject" Target="embeddings/oleObject94.bin"/><Relationship Id="rId399" Type="http://schemas.openxmlformats.org/officeDocument/2006/relationships/oleObject" Target="embeddings/oleObject182.bin"/><Relationship Id="rId564" Type="http://schemas.openxmlformats.org/officeDocument/2006/relationships/image" Target="media/image264.wmf"/><Relationship Id="rId259" Type="http://schemas.openxmlformats.org/officeDocument/2006/relationships/oleObject" Target="embeddings/oleObject115.bin"/><Relationship Id="rId424" Type="http://schemas.openxmlformats.org/officeDocument/2006/relationships/image" Target="media/image200.wmf"/><Relationship Id="rId466" Type="http://schemas.openxmlformats.org/officeDocument/2006/relationships/image" Target="media/image220.wmf"/><Relationship Id="rId631" Type="http://schemas.openxmlformats.org/officeDocument/2006/relationships/image" Target="media/image298.wmf"/><Relationship Id="rId673" Type="http://schemas.openxmlformats.org/officeDocument/2006/relationships/image" Target="media/image31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22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49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3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270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00.bin"/><Relationship Id="rId477" Type="http://schemas.openxmlformats.org/officeDocument/2006/relationships/oleObject" Target="embeddings/oleObject221.bin"/><Relationship Id="rId600" Type="http://schemas.openxmlformats.org/officeDocument/2006/relationships/oleObject" Target="embeddings/oleObject282.bin"/><Relationship Id="rId642" Type="http://schemas.openxmlformats.org/officeDocument/2006/relationships/oleObject" Target="embeddings/oleObject303.bin"/><Relationship Id="rId684" Type="http://schemas.openxmlformats.org/officeDocument/2006/relationships/oleObject" Target="embeddings/oleObject324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52.bin"/><Relationship Id="rId502" Type="http://schemas.openxmlformats.org/officeDocument/2006/relationships/image" Target="media/image233.wmf"/><Relationship Id="rId34" Type="http://schemas.openxmlformats.org/officeDocument/2006/relationships/image" Target="media/image14.png"/><Relationship Id="rId76" Type="http://schemas.openxmlformats.org/officeDocument/2006/relationships/oleObject" Target="embeddings/oleObject2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72.bin"/><Relationship Id="rId544" Type="http://schemas.openxmlformats.org/officeDocument/2006/relationships/image" Target="media/image254.wmf"/><Relationship Id="rId586" Type="http://schemas.openxmlformats.org/officeDocument/2006/relationships/image" Target="media/image275.wmf"/><Relationship Id="rId7" Type="http://schemas.openxmlformats.org/officeDocument/2006/relationships/footnotes" Target="footnotes.xml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5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611" Type="http://schemas.openxmlformats.org/officeDocument/2006/relationships/image" Target="media/image288.wmf"/><Relationship Id="rId653" Type="http://schemas.openxmlformats.org/officeDocument/2006/relationships/image" Target="media/image309.wmf"/><Relationship Id="rId250" Type="http://schemas.openxmlformats.org/officeDocument/2006/relationships/image" Target="media/image112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26.wmf"/><Relationship Id="rId695" Type="http://schemas.openxmlformats.org/officeDocument/2006/relationships/image" Target="media/image330.wmf"/><Relationship Id="rId45" Type="http://schemas.microsoft.com/office/2007/relationships/hdphoto" Target="media/hdphoto5.wdp"/><Relationship Id="rId87" Type="http://schemas.openxmlformats.org/officeDocument/2006/relationships/image" Target="media/image400.wmf"/><Relationship Id="rId110" Type="http://schemas.openxmlformats.org/officeDocument/2006/relationships/oleObject" Target="embeddings/oleObject43.bin"/><Relationship Id="rId348" Type="http://schemas.openxmlformats.org/officeDocument/2006/relationships/image" Target="media/image162.wmf"/><Relationship Id="rId513" Type="http://schemas.openxmlformats.org/officeDocument/2006/relationships/oleObject" Target="embeddings/oleObject239.bin"/><Relationship Id="rId555" Type="http://schemas.openxmlformats.org/officeDocument/2006/relationships/oleObject" Target="embeddings/oleObject260.bin"/><Relationship Id="rId597" Type="http://schemas.openxmlformats.org/officeDocument/2006/relationships/image" Target="media/image281.wmf"/><Relationship Id="rId152" Type="http://schemas.openxmlformats.org/officeDocument/2006/relationships/oleObject" Target="embeddings/oleObject64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190.bin"/><Relationship Id="rId457" Type="http://schemas.openxmlformats.org/officeDocument/2006/relationships/oleObject" Target="embeddings/oleObject211.bin"/><Relationship Id="rId622" Type="http://schemas.openxmlformats.org/officeDocument/2006/relationships/oleObject" Target="embeddings/oleObject293.bin"/><Relationship Id="rId261" Type="http://schemas.openxmlformats.org/officeDocument/2006/relationships/oleObject" Target="embeddings/oleObject116.bin"/><Relationship Id="rId499" Type="http://schemas.openxmlformats.org/officeDocument/2006/relationships/oleObject" Target="embeddings/oleObject232.bin"/><Relationship Id="rId664" Type="http://schemas.openxmlformats.org/officeDocument/2006/relationships/oleObject" Target="embeddings/oleObject31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43.bin"/><Relationship Id="rId359" Type="http://schemas.openxmlformats.org/officeDocument/2006/relationships/oleObject" Target="embeddings/oleObject162.bin"/><Relationship Id="rId524" Type="http://schemas.openxmlformats.org/officeDocument/2006/relationships/image" Target="media/image244.wmf"/><Relationship Id="rId566" Type="http://schemas.openxmlformats.org/officeDocument/2006/relationships/image" Target="media/image265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57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95.bin"/><Relationship Id="rId370" Type="http://schemas.openxmlformats.org/officeDocument/2006/relationships/image" Target="media/image173.wmf"/><Relationship Id="rId426" Type="http://schemas.openxmlformats.org/officeDocument/2006/relationships/image" Target="media/image201.wmf"/><Relationship Id="rId633" Type="http://schemas.openxmlformats.org/officeDocument/2006/relationships/image" Target="media/image299.wmf"/><Relationship Id="rId230" Type="http://schemas.openxmlformats.org/officeDocument/2006/relationships/image" Target="media/image102.wmf"/><Relationship Id="rId468" Type="http://schemas.openxmlformats.org/officeDocument/2006/relationships/image" Target="media/image2200.wmf"/><Relationship Id="rId675" Type="http://schemas.openxmlformats.org/officeDocument/2006/relationships/image" Target="media/image320.wmf"/><Relationship Id="rId25" Type="http://schemas.openxmlformats.org/officeDocument/2006/relationships/oleObject" Target="embeddings/oleObject8.bin"/><Relationship Id="rId67" Type="http://schemas.microsoft.com/office/2007/relationships/hdphoto" Target="media/hdphoto7.wdp"/><Relationship Id="rId272" Type="http://schemas.openxmlformats.org/officeDocument/2006/relationships/image" Target="media/image123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50.bin"/><Relationship Id="rId577" Type="http://schemas.openxmlformats.org/officeDocument/2006/relationships/oleObject" Target="embeddings/oleObject271.bin"/><Relationship Id="rId700" Type="http://schemas.openxmlformats.org/officeDocument/2006/relationships/theme" Target="theme/theme1.xml"/><Relationship Id="rId132" Type="http://schemas.openxmlformats.org/officeDocument/2006/relationships/oleObject" Target="embeddings/oleObject54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173.bin"/><Relationship Id="rId602" Type="http://schemas.openxmlformats.org/officeDocument/2006/relationships/oleObject" Target="embeddings/oleObject283.bin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201.bin"/><Relationship Id="rId479" Type="http://schemas.openxmlformats.org/officeDocument/2006/relationships/oleObject" Target="embeddings/oleObject222.bin"/><Relationship Id="rId644" Type="http://schemas.openxmlformats.org/officeDocument/2006/relationships/oleObject" Target="embeddings/oleObject304.bin"/><Relationship Id="rId686" Type="http://schemas.openxmlformats.org/officeDocument/2006/relationships/oleObject" Target="embeddings/oleObject325.bin"/><Relationship Id="rId36" Type="http://schemas.openxmlformats.org/officeDocument/2006/relationships/image" Target="media/image15.png"/><Relationship Id="rId283" Type="http://schemas.openxmlformats.org/officeDocument/2006/relationships/image" Target="media/image129.png"/><Relationship Id="rId339" Type="http://schemas.openxmlformats.org/officeDocument/2006/relationships/oleObject" Target="embeddings/oleObject153.bin"/><Relationship Id="rId490" Type="http://schemas.openxmlformats.org/officeDocument/2006/relationships/image" Target="media/image227.wmf"/><Relationship Id="rId504" Type="http://schemas.openxmlformats.org/officeDocument/2006/relationships/image" Target="media/image234.wmf"/><Relationship Id="rId546" Type="http://schemas.openxmlformats.org/officeDocument/2006/relationships/image" Target="media/image255.wmf"/><Relationship Id="rId78" Type="http://schemas.openxmlformats.org/officeDocument/2006/relationships/oleObject" Target="embeddings/oleObject27.bin"/><Relationship Id="rId101" Type="http://schemas.openxmlformats.org/officeDocument/2006/relationships/image" Target="media/image47.wmf"/><Relationship Id="rId143" Type="http://schemas.openxmlformats.org/officeDocument/2006/relationships/image" Target="media/image64.wmf"/><Relationship Id="rId185" Type="http://schemas.openxmlformats.org/officeDocument/2006/relationships/image" Target="media/image79.png"/><Relationship Id="rId350" Type="http://schemas.openxmlformats.org/officeDocument/2006/relationships/image" Target="media/image163.wmf"/><Relationship Id="rId406" Type="http://schemas.openxmlformats.org/officeDocument/2006/relationships/image" Target="media/image191.wmf"/><Relationship Id="rId588" Type="http://schemas.openxmlformats.org/officeDocument/2006/relationships/image" Target="media/image276.wmf"/><Relationship Id="rId9" Type="http://schemas.openxmlformats.org/officeDocument/2006/relationships/image" Target="media/image1.jpeg"/><Relationship Id="rId210" Type="http://schemas.openxmlformats.org/officeDocument/2006/relationships/image" Target="media/image92.wmf"/><Relationship Id="rId392" Type="http://schemas.openxmlformats.org/officeDocument/2006/relationships/image" Target="media/image184.wmf"/><Relationship Id="rId448" Type="http://schemas.openxmlformats.org/officeDocument/2006/relationships/image" Target="media/image212.wmf"/><Relationship Id="rId613" Type="http://schemas.openxmlformats.org/officeDocument/2006/relationships/image" Target="media/image289.wmf"/><Relationship Id="rId655" Type="http://schemas.openxmlformats.org/officeDocument/2006/relationships/image" Target="media/image310.wmf"/><Relationship Id="rId697" Type="http://schemas.openxmlformats.org/officeDocument/2006/relationships/image" Target="media/image331.png"/><Relationship Id="rId252" Type="http://schemas.openxmlformats.org/officeDocument/2006/relationships/image" Target="media/image113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40.bin"/><Relationship Id="rId47" Type="http://schemas.microsoft.com/office/2007/relationships/hdphoto" Target="media/hdphoto6.wdp"/><Relationship Id="rId89" Type="http://schemas.openxmlformats.org/officeDocument/2006/relationships/image" Target="media/image41.wmf"/><Relationship Id="rId112" Type="http://schemas.openxmlformats.org/officeDocument/2006/relationships/oleObject" Target="embeddings/oleObject44.bin"/><Relationship Id="rId154" Type="http://schemas.openxmlformats.org/officeDocument/2006/relationships/oleObject" Target="embeddings/oleObject65.bin"/><Relationship Id="rId361" Type="http://schemas.openxmlformats.org/officeDocument/2006/relationships/oleObject" Target="embeddings/oleObject163.bin"/><Relationship Id="rId557" Type="http://schemas.openxmlformats.org/officeDocument/2006/relationships/oleObject" Target="embeddings/oleObject261.bin"/><Relationship Id="rId599" Type="http://schemas.openxmlformats.org/officeDocument/2006/relationships/image" Target="media/image282.wmf"/><Relationship Id="rId196" Type="http://schemas.openxmlformats.org/officeDocument/2006/relationships/image" Target="media/image85.wmf"/><Relationship Id="rId417" Type="http://schemas.openxmlformats.org/officeDocument/2006/relationships/oleObject" Target="embeddings/oleObject191.bin"/><Relationship Id="rId459" Type="http://schemas.openxmlformats.org/officeDocument/2006/relationships/oleObject" Target="embeddings/oleObject212.bin"/><Relationship Id="rId624" Type="http://schemas.openxmlformats.org/officeDocument/2006/relationships/oleObject" Target="embeddings/oleObject294.bin"/><Relationship Id="rId666" Type="http://schemas.openxmlformats.org/officeDocument/2006/relationships/oleObject" Target="embeddings/oleObject3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96.bin"/><Relationship Id="rId263" Type="http://schemas.openxmlformats.org/officeDocument/2006/relationships/oleObject" Target="embeddings/oleObject117.bin"/><Relationship Id="rId319" Type="http://schemas.microsoft.com/office/2007/relationships/hdphoto" Target="media/hdphoto9.wdp"/><Relationship Id="rId470" Type="http://schemas.openxmlformats.org/officeDocument/2006/relationships/image" Target="media/image221.wmf"/><Relationship Id="rId526" Type="http://schemas.openxmlformats.org/officeDocument/2006/relationships/image" Target="media/image245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3.wmf"/><Relationship Id="rId568" Type="http://schemas.openxmlformats.org/officeDocument/2006/relationships/image" Target="media/image266.wmf"/><Relationship Id="rId165" Type="http://schemas.openxmlformats.org/officeDocument/2006/relationships/image" Target="media/image690.wmf"/><Relationship Id="rId372" Type="http://schemas.openxmlformats.org/officeDocument/2006/relationships/image" Target="media/image174.wmf"/><Relationship Id="rId428" Type="http://schemas.openxmlformats.org/officeDocument/2006/relationships/image" Target="media/image202.wmf"/><Relationship Id="rId635" Type="http://schemas.openxmlformats.org/officeDocument/2006/relationships/image" Target="media/image300.wmf"/><Relationship Id="rId677" Type="http://schemas.openxmlformats.org/officeDocument/2006/relationships/image" Target="media/image321.wmf"/><Relationship Id="rId232" Type="http://schemas.openxmlformats.org/officeDocument/2006/relationships/image" Target="media/image103.wmf"/><Relationship Id="rId274" Type="http://schemas.openxmlformats.org/officeDocument/2006/relationships/image" Target="media/image124.png"/><Relationship Id="rId481" Type="http://schemas.openxmlformats.org/officeDocument/2006/relationships/oleObject" Target="embeddings/oleObject223.bin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55.bin"/><Relationship Id="rId537" Type="http://schemas.openxmlformats.org/officeDocument/2006/relationships/oleObject" Target="embeddings/oleObject251.bin"/><Relationship Id="rId579" Type="http://schemas.openxmlformats.org/officeDocument/2006/relationships/oleObject" Target="embeddings/oleObject272.bin"/><Relationship Id="rId80" Type="http://schemas.openxmlformats.org/officeDocument/2006/relationships/oleObject" Target="embeddings/oleObject28.bin"/><Relationship Id="rId176" Type="http://schemas.openxmlformats.org/officeDocument/2006/relationships/image" Target="media/image75.wmf"/><Relationship Id="rId341" Type="http://schemas.openxmlformats.org/officeDocument/2006/relationships/oleObject" Target="embeddings/oleObject154.bin"/><Relationship Id="rId383" Type="http://schemas.openxmlformats.org/officeDocument/2006/relationships/oleObject" Target="embeddings/oleObject174.bin"/><Relationship Id="rId439" Type="http://schemas.openxmlformats.org/officeDocument/2006/relationships/oleObject" Target="embeddings/oleObject202.bin"/><Relationship Id="rId590" Type="http://schemas.openxmlformats.org/officeDocument/2006/relationships/image" Target="media/image277.wmf"/><Relationship Id="rId604" Type="http://schemas.openxmlformats.org/officeDocument/2006/relationships/oleObject" Target="embeddings/oleObject284.bin"/><Relationship Id="rId646" Type="http://schemas.openxmlformats.org/officeDocument/2006/relationships/oleObject" Target="embeddings/oleObject305.bin"/><Relationship Id="rId201" Type="http://schemas.openxmlformats.org/officeDocument/2006/relationships/oleObject" Target="embeddings/oleObject86.bin"/><Relationship Id="rId243" Type="http://schemas.openxmlformats.org/officeDocument/2006/relationships/oleObject" Target="embeddings/oleObject107.bin"/><Relationship Id="rId285" Type="http://schemas.openxmlformats.org/officeDocument/2006/relationships/oleObject" Target="embeddings/oleObject127.bin"/><Relationship Id="rId450" Type="http://schemas.openxmlformats.org/officeDocument/2006/relationships/image" Target="media/image213.wmf"/><Relationship Id="rId506" Type="http://schemas.openxmlformats.org/officeDocument/2006/relationships/image" Target="media/image235.wmf"/><Relationship Id="rId688" Type="http://schemas.openxmlformats.org/officeDocument/2006/relationships/oleObject" Target="embeddings/oleObject326.bin"/><Relationship Id="rId38" Type="http://schemas.openxmlformats.org/officeDocument/2006/relationships/image" Target="media/image16.png"/><Relationship Id="rId103" Type="http://schemas.openxmlformats.org/officeDocument/2006/relationships/image" Target="media/image48.wmf"/><Relationship Id="rId310" Type="http://schemas.openxmlformats.org/officeDocument/2006/relationships/image" Target="media/image143.wmf"/><Relationship Id="rId492" Type="http://schemas.openxmlformats.org/officeDocument/2006/relationships/image" Target="media/image228.wmf"/><Relationship Id="rId548" Type="http://schemas.openxmlformats.org/officeDocument/2006/relationships/image" Target="media/image256.wmf"/><Relationship Id="rId91" Type="http://schemas.openxmlformats.org/officeDocument/2006/relationships/image" Target="media/image42.wmf"/><Relationship Id="rId145" Type="http://schemas.openxmlformats.org/officeDocument/2006/relationships/image" Target="media/image640.wmf"/><Relationship Id="rId187" Type="http://schemas.openxmlformats.org/officeDocument/2006/relationships/oleObject" Target="embeddings/oleObject79.bin"/><Relationship Id="rId352" Type="http://schemas.openxmlformats.org/officeDocument/2006/relationships/image" Target="media/image164.png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0.wmf"/><Relationship Id="rId212" Type="http://schemas.openxmlformats.org/officeDocument/2006/relationships/image" Target="media/image93.wmf"/><Relationship Id="rId254" Type="http://schemas.openxmlformats.org/officeDocument/2006/relationships/image" Target="media/image114.wmf"/><Relationship Id="rId657" Type="http://schemas.openxmlformats.org/officeDocument/2006/relationships/image" Target="media/image311.wmf"/><Relationship Id="rId699" Type="http://schemas.openxmlformats.org/officeDocument/2006/relationships/fontTable" Target="fontTable.xml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5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13.bin"/><Relationship Id="rId517" Type="http://schemas.openxmlformats.org/officeDocument/2006/relationships/oleObject" Target="embeddings/oleObject241.bin"/><Relationship Id="rId559" Type="http://schemas.openxmlformats.org/officeDocument/2006/relationships/oleObject" Target="embeddings/oleObject26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66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44.bin"/><Relationship Id="rId363" Type="http://schemas.openxmlformats.org/officeDocument/2006/relationships/oleObject" Target="embeddings/oleObject164.bin"/><Relationship Id="rId419" Type="http://schemas.openxmlformats.org/officeDocument/2006/relationships/oleObject" Target="embeddings/oleObject192.bin"/><Relationship Id="rId570" Type="http://schemas.openxmlformats.org/officeDocument/2006/relationships/image" Target="media/image267.wmf"/><Relationship Id="rId626" Type="http://schemas.openxmlformats.org/officeDocument/2006/relationships/oleObject" Target="embeddings/oleObject295.bin"/><Relationship Id="rId223" Type="http://schemas.openxmlformats.org/officeDocument/2006/relationships/oleObject" Target="embeddings/oleObject97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1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18.bin"/><Relationship Id="rId472" Type="http://schemas.openxmlformats.org/officeDocument/2006/relationships/image" Target="media/image2210.wmf"/><Relationship Id="rId528" Type="http://schemas.openxmlformats.org/officeDocument/2006/relationships/image" Target="media/image246.wmf"/><Relationship Id="rId125" Type="http://schemas.openxmlformats.org/officeDocument/2006/relationships/image" Target="media/image59.wmf"/><Relationship Id="rId167" Type="http://schemas.openxmlformats.org/officeDocument/2006/relationships/image" Target="media/image70.wmf"/><Relationship Id="rId332" Type="http://schemas.openxmlformats.org/officeDocument/2006/relationships/image" Target="media/image154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273.bin"/><Relationship Id="rId71" Type="http://schemas.openxmlformats.org/officeDocument/2006/relationships/image" Target="media/image33.wmf"/><Relationship Id="rId234" Type="http://schemas.openxmlformats.org/officeDocument/2006/relationships/image" Target="media/image104.wmf"/><Relationship Id="rId637" Type="http://schemas.openxmlformats.org/officeDocument/2006/relationships/image" Target="media/image301.wmf"/><Relationship Id="rId679" Type="http://schemas.openxmlformats.org/officeDocument/2006/relationships/image" Target="media/image3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3.bin"/><Relationship Id="rId441" Type="http://schemas.openxmlformats.org/officeDocument/2006/relationships/oleObject" Target="embeddings/oleObject203.bin"/><Relationship Id="rId483" Type="http://schemas.openxmlformats.org/officeDocument/2006/relationships/oleObject" Target="embeddings/oleObject224.bin"/><Relationship Id="rId539" Type="http://schemas.openxmlformats.org/officeDocument/2006/relationships/oleObject" Target="embeddings/oleObject252.bin"/><Relationship Id="rId690" Type="http://schemas.openxmlformats.org/officeDocument/2006/relationships/oleObject" Target="embeddings/oleObject327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56.bin"/><Relationship Id="rId178" Type="http://schemas.openxmlformats.org/officeDocument/2006/relationships/image" Target="media/image76.png"/><Relationship Id="rId301" Type="http://schemas.openxmlformats.org/officeDocument/2006/relationships/oleObject" Target="embeddings/oleObject135.bin"/><Relationship Id="rId343" Type="http://schemas.openxmlformats.org/officeDocument/2006/relationships/oleObject" Target="embeddings/oleObject155.bin"/><Relationship Id="rId550" Type="http://schemas.openxmlformats.org/officeDocument/2006/relationships/image" Target="media/image257.wmf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9.bin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385" Type="http://schemas.openxmlformats.org/officeDocument/2006/relationships/oleObject" Target="embeddings/oleObject175.bin"/><Relationship Id="rId571" Type="http://schemas.openxmlformats.org/officeDocument/2006/relationships/oleObject" Target="embeddings/oleObject268.bin"/><Relationship Id="rId592" Type="http://schemas.openxmlformats.org/officeDocument/2006/relationships/image" Target="media/image278.wmf"/><Relationship Id="rId606" Type="http://schemas.openxmlformats.org/officeDocument/2006/relationships/oleObject" Target="embeddings/oleObject285.bin"/><Relationship Id="rId627" Type="http://schemas.openxmlformats.org/officeDocument/2006/relationships/image" Target="media/image296.wmf"/><Relationship Id="rId648" Type="http://schemas.openxmlformats.org/officeDocument/2006/relationships/oleObject" Target="embeddings/oleObject306.bin"/><Relationship Id="rId669" Type="http://schemas.openxmlformats.org/officeDocument/2006/relationships/image" Target="media/image31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0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28.bin"/><Relationship Id="rId410" Type="http://schemas.openxmlformats.org/officeDocument/2006/relationships/image" Target="media/image193.wmf"/><Relationship Id="rId431" Type="http://schemas.openxmlformats.org/officeDocument/2006/relationships/oleObject" Target="embeddings/oleObject198.bin"/><Relationship Id="rId452" Type="http://schemas.openxmlformats.org/officeDocument/2006/relationships/image" Target="media/image214.wmf"/><Relationship Id="rId473" Type="http://schemas.openxmlformats.org/officeDocument/2006/relationships/oleObject" Target="embeddings/oleObject219.bin"/><Relationship Id="rId494" Type="http://schemas.openxmlformats.org/officeDocument/2006/relationships/image" Target="media/image229.wmf"/><Relationship Id="rId508" Type="http://schemas.openxmlformats.org/officeDocument/2006/relationships/image" Target="media/image236.wmf"/><Relationship Id="rId529" Type="http://schemas.openxmlformats.org/officeDocument/2006/relationships/oleObject" Target="embeddings/oleObject247.bin"/><Relationship Id="rId680" Type="http://schemas.openxmlformats.org/officeDocument/2006/relationships/oleObject" Target="embeddings/oleObject322.bin"/><Relationship Id="rId30" Type="http://schemas.openxmlformats.org/officeDocument/2006/relationships/image" Target="media/image12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44.wmf"/><Relationship Id="rId333" Type="http://schemas.openxmlformats.org/officeDocument/2006/relationships/oleObject" Target="embeddings/oleObject150.bin"/><Relationship Id="rId354" Type="http://schemas.openxmlformats.org/officeDocument/2006/relationships/image" Target="media/image165.wmf"/><Relationship Id="rId540" Type="http://schemas.openxmlformats.org/officeDocument/2006/relationships/image" Target="media/image252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0.bin"/><Relationship Id="rId375" Type="http://schemas.openxmlformats.org/officeDocument/2006/relationships/oleObject" Target="embeddings/oleObject170.bin"/><Relationship Id="rId396" Type="http://schemas.openxmlformats.org/officeDocument/2006/relationships/image" Target="media/image186.wmf"/><Relationship Id="rId561" Type="http://schemas.openxmlformats.org/officeDocument/2006/relationships/oleObject" Target="embeddings/oleObject263.bin"/><Relationship Id="rId582" Type="http://schemas.openxmlformats.org/officeDocument/2006/relationships/image" Target="media/image273.wmf"/><Relationship Id="rId617" Type="http://schemas.openxmlformats.org/officeDocument/2006/relationships/image" Target="media/image291.wmf"/><Relationship Id="rId638" Type="http://schemas.openxmlformats.org/officeDocument/2006/relationships/oleObject" Target="embeddings/oleObject301.bin"/><Relationship Id="rId659" Type="http://schemas.openxmlformats.org/officeDocument/2006/relationships/image" Target="media/image312.wmf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03.bin"/><Relationship Id="rId256" Type="http://schemas.openxmlformats.org/officeDocument/2006/relationships/image" Target="media/image115.wmf"/><Relationship Id="rId277" Type="http://schemas.openxmlformats.org/officeDocument/2006/relationships/image" Target="media/image126.wmf"/><Relationship Id="rId298" Type="http://schemas.openxmlformats.org/officeDocument/2006/relationships/image" Target="media/image137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193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14.bin"/><Relationship Id="rId484" Type="http://schemas.openxmlformats.org/officeDocument/2006/relationships/image" Target="media/image2240.wmf"/><Relationship Id="rId519" Type="http://schemas.openxmlformats.org/officeDocument/2006/relationships/oleObject" Target="embeddings/oleObject242.bin"/><Relationship Id="rId670" Type="http://schemas.openxmlformats.org/officeDocument/2006/relationships/oleObject" Target="embeddings/oleObject317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610.wmf"/><Relationship Id="rId158" Type="http://schemas.openxmlformats.org/officeDocument/2006/relationships/oleObject" Target="embeddings/oleObject67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45.bin"/><Relationship Id="rId344" Type="http://schemas.openxmlformats.org/officeDocument/2006/relationships/image" Target="media/image160.wmf"/><Relationship Id="rId530" Type="http://schemas.openxmlformats.org/officeDocument/2006/relationships/image" Target="media/image247.wmf"/><Relationship Id="rId691" Type="http://schemas.openxmlformats.org/officeDocument/2006/relationships/image" Target="media/image3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microsoft.com/office/2007/relationships/hdphoto" Target="media/hdphoto8.wdp"/><Relationship Id="rId365" Type="http://schemas.openxmlformats.org/officeDocument/2006/relationships/oleObject" Target="embeddings/oleObject165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258.bin"/><Relationship Id="rId572" Type="http://schemas.openxmlformats.org/officeDocument/2006/relationships/image" Target="media/image268.wmf"/><Relationship Id="rId593" Type="http://schemas.openxmlformats.org/officeDocument/2006/relationships/oleObject" Target="embeddings/oleObject279.bin"/><Relationship Id="rId607" Type="http://schemas.openxmlformats.org/officeDocument/2006/relationships/image" Target="media/image286.wmf"/><Relationship Id="rId628" Type="http://schemas.openxmlformats.org/officeDocument/2006/relationships/oleObject" Target="embeddings/oleObject296.bin"/><Relationship Id="rId649" Type="http://schemas.openxmlformats.org/officeDocument/2006/relationships/image" Target="media/image307.wmf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98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188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09.bin"/><Relationship Id="rId474" Type="http://schemas.openxmlformats.org/officeDocument/2006/relationships/image" Target="media/image222.wmf"/><Relationship Id="rId509" Type="http://schemas.openxmlformats.org/officeDocument/2006/relationships/oleObject" Target="embeddings/oleObject237.bin"/><Relationship Id="rId660" Type="http://schemas.openxmlformats.org/officeDocument/2006/relationships/oleObject" Target="embeddings/oleObject312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580.wmf"/><Relationship Id="rId313" Type="http://schemas.openxmlformats.org/officeDocument/2006/relationships/oleObject" Target="embeddings/oleObject141.bin"/><Relationship Id="rId495" Type="http://schemas.openxmlformats.org/officeDocument/2006/relationships/oleObject" Target="embeddings/oleObject230.bin"/><Relationship Id="rId681" Type="http://schemas.openxmlformats.org/officeDocument/2006/relationships/image" Target="media/image323.wmf"/><Relationship Id="rId10" Type="http://schemas.openxmlformats.org/officeDocument/2006/relationships/image" Target="media/image2.wmf"/><Relationship Id="rId31" Type="http://schemas.microsoft.com/office/2007/relationships/hdphoto" Target="media/hdphoto1.wdp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71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60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181.bin"/><Relationship Id="rId520" Type="http://schemas.openxmlformats.org/officeDocument/2006/relationships/image" Target="media/image242.wmf"/><Relationship Id="rId541" Type="http://schemas.openxmlformats.org/officeDocument/2006/relationships/oleObject" Target="embeddings/oleObject253.bin"/><Relationship Id="rId562" Type="http://schemas.openxmlformats.org/officeDocument/2006/relationships/image" Target="media/image263.wmf"/><Relationship Id="rId583" Type="http://schemas.openxmlformats.org/officeDocument/2006/relationships/oleObject" Target="embeddings/oleObject274.bin"/><Relationship Id="rId618" Type="http://schemas.openxmlformats.org/officeDocument/2006/relationships/oleObject" Target="embeddings/oleObject291.bin"/><Relationship Id="rId639" Type="http://schemas.openxmlformats.org/officeDocument/2006/relationships/image" Target="media/image302.wmf"/><Relationship Id="rId4" Type="http://schemas.microsoft.com/office/2007/relationships/stylesWithEffects" Target="stylesWithEffect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14.bin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183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04.bin"/><Relationship Id="rId464" Type="http://schemas.openxmlformats.org/officeDocument/2006/relationships/image" Target="media/image2190.wmf"/><Relationship Id="rId650" Type="http://schemas.openxmlformats.org/officeDocument/2006/relationships/oleObject" Target="embeddings/oleObject307.bin"/><Relationship Id="rId303" Type="http://schemas.openxmlformats.org/officeDocument/2006/relationships/oleObject" Target="embeddings/oleObject136.bin"/><Relationship Id="rId485" Type="http://schemas.openxmlformats.org/officeDocument/2006/relationships/oleObject" Target="embeddings/oleObject225.bin"/><Relationship Id="rId692" Type="http://schemas.openxmlformats.org/officeDocument/2006/relationships/oleObject" Target="embeddings/oleObject32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7.bin"/><Relationship Id="rId345" Type="http://schemas.openxmlformats.org/officeDocument/2006/relationships/oleObject" Target="embeddings/oleObject156.bin"/><Relationship Id="rId387" Type="http://schemas.openxmlformats.org/officeDocument/2006/relationships/oleObject" Target="embeddings/oleObject176.bin"/><Relationship Id="rId510" Type="http://schemas.openxmlformats.org/officeDocument/2006/relationships/image" Target="media/image237.wmf"/><Relationship Id="rId552" Type="http://schemas.openxmlformats.org/officeDocument/2006/relationships/image" Target="media/image258.wmf"/><Relationship Id="rId594" Type="http://schemas.openxmlformats.org/officeDocument/2006/relationships/image" Target="media/image279.wmf"/><Relationship Id="rId608" Type="http://schemas.openxmlformats.org/officeDocument/2006/relationships/oleObject" Target="embeddings/oleObject286.bin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47" Type="http://schemas.openxmlformats.org/officeDocument/2006/relationships/oleObject" Target="embeddings/oleObject109.bin"/><Relationship Id="rId412" Type="http://schemas.openxmlformats.org/officeDocument/2006/relationships/image" Target="media/image194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29.bin"/><Relationship Id="rId454" Type="http://schemas.openxmlformats.org/officeDocument/2006/relationships/image" Target="media/image215.wmf"/><Relationship Id="rId496" Type="http://schemas.openxmlformats.org/officeDocument/2006/relationships/image" Target="media/image230.wmf"/><Relationship Id="rId661" Type="http://schemas.openxmlformats.org/officeDocument/2006/relationships/image" Target="media/image313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6.bin"/><Relationship Id="rId149" Type="http://schemas.openxmlformats.org/officeDocument/2006/relationships/image" Target="media/image650.wmf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43.bin"/><Relationship Id="rId563" Type="http://schemas.openxmlformats.org/officeDocument/2006/relationships/oleObject" Target="embeddings/oleObject264.bin"/><Relationship Id="rId619" Type="http://schemas.openxmlformats.org/officeDocument/2006/relationships/image" Target="media/image2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68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194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15.bin"/><Relationship Id="rId630" Type="http://schemas.openxmlformats.org/officeDocument/2006/relationships/oleObject" Target="embeddings/oleObject297.bin"/><Relationship Id="rId672" Type="http://schemas.openxmlformats.org/officeDocument/2006/relationships/oleObject" Target="embeddings/oleObject31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46.bin"/><Relationship Id="rId367" Type="http://schemas.openxmlformats.org/officeDocument/2006/relationships/oleObject" Target="embeddings/oleObject166.bin"/><Relationship Id="rId532" Type="http://schemas.openxmlformats.org/officeDocument/2006/relationships/image" Target="media/image248.wmf"/><Relationship Id="rId574" Type="http://schemas.openxmlformats.org/officeDocument/2006/relationships/image" Target="media/image269.wmf"/><Relationship Id="rId171" Type="http://schemas.openxmlformats.org/officeDocument/2006/relationships/image" Target="media/image72.wmf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205.wmf"/><Relationship Id="rId476" Type="http://schemas.openxmlformats.org/officeDocument/2006/relationships/image" Target="media/image2220.wmf"/><Relationship Id="rId641" Type="http://schemas.openxmlformats.org/officeDocument/2006/relationships/image" Target="media/image303.wmf"/><Relationship Id="rId683" Type="http://schemas.openxmlformats.org/officeDocument/2006/relationships/image" Target="media/image324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590.wmf"/><Relationship Id="rId280" Type="http://schemas.openxmlformats.org/officeDocument/2006/relationships/oleObject" Target="embeddings/oleObject125.bin"/><Relationship Id="rId336" Type="http://schemas.openxmlformats.org/officeDocument/2006/relationships/image" Target="media/image156.wmf"/><Relationship Id="rId501" Type="http://schemas.openxmlformats.org/officeDocument/2006/relationships/oleObject" Target="embeddings/oleObject233.bin"/><Relationship Id="rId543" Type="http://schemas.openxmlformats.org/officeDocument/2006/relationships/oleObject" Target="embeddings/oleObject25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58.bin"/><Relationship Id="rId182" Type="http://schemas.openxmlformats.org/officeDocument/2006/relationships/image" Target="media/image770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184.bin"/><Relationship Id="rId585" Type="http://schemas.openxmlformats.org/officeDocument/2006/relationships/oleObject" Target="embeddings/oleObject275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05.bin"/><Relationship Id="rId487" Type="http://schemas.openxmlformats.org/officeDocument/2006/relationships/oleObject" Target="embeddings/oleObject226.bin"/><Relationship Id="rId610" Type="http://schemas.openxmlformats.org/officeDocument/2006/relationships/oleObject" Target="embeddings/oleObject287.bin"/><Relationship Id="rId652" Type="http://schemas.openxmlformats.org/officeDocument/2006/relationships/oleObject" Target="embeddings/oleObject308.bin"/><Relationship Id="rId694" Type="http://schemas.openxmlformats.org/officeDocument/2006/relationships/oleObject" Target="embeddings/oleObject329.bin"/><Relationship Id="rId291" Type="http://schemas.openxmlformats.org/officeDocument/2006/relationships/oleObject" Target="embeddings/oleObject130.bin"/><Relationship Id="rId305" Type="http://schemas.openxmlformats.org/officeDocument/2006/relationships/oleObject" Target="embeddings/oleObject137.bin"/><Relationship Id="rId347" Type="http://schemas.openxmlformats.org/officeDocument/2006/relationships/oleObject" Target="embeddings/oleObject157.bin"/><Relationship Id="rId512" Type="http://schemas.openxmlformats.org/officeDocument/2006/relationships/image" Target="media/image238.wmf"/><Relationship Id="rId44" Type="http://schemas.openxmlformats.org/officeDocument/2006/relationships/image" Target="media/image19.png"/><Relationship Id="rId86" Type="http://schemas.openxmlformats.org/officeDocument/2006/relationships/oleObject" Target="embeddings/oleObject31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177.bin"/><Relationship Id="rId554" Type="http://schemas.openxmlformats.org/officeDocument/2006/relationships/image" Target="media/image259.wmf"/><Relationship Id="rId596" Type="http://schemas.openxmlformats.org/officeDocument/2006/relationships/image" Target="media/image280.png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49" Type="http://schemas.openxmlformats.org/officeDocument/2006/relationships/oleObject" Target="embeddings/oleObject110.bin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image" Target="media/image231.wmf"/><Relationship Id="rId621" Type="http://schemas.openxmlformats.org/officeDocument/2006/relationships/image" Target="media/image293.wmf"/><Relationship Id="rId663" Type="http://schemas.openxmlformats.org/officeDocument/2006/relationships/image" Target="media/image314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image" Target="media/image117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44.bin"/><Relationship Id="rId55" Type="http://schemas.openxmlformats.org/officeDocument/2006/relationships/oleObject" Target="embeddings/oleObject1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48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65.bin"/><Relationship Id="rId162" Type="http://schemas.openxmlformats.org/officeDocument/2006/relationships/oleObject" Target="embeddings/oleObject69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195.bin"/><Relationship Id="rId467" Type="http://schemas.openxmlformats.org/officeDocument/2006/relationships/oleObject" Target="embeddings/oleObject216.bin"/><Relationship Id="rId632" Type="http://schemas.openxmlformats.org/officeDocument/2006/relationships/oleObject" Target="embeddings/oleObject298.bin"/><Relationship Id="rId271" Type="http://schemas.openxmlformats.org/officeDocument/2006/relationships/oleObject" Target="embeddings/oleObject121.bin"/><Relationship Id="rId674" Type="http://schemas.openxmlformats.org/officeDocument/2006/relationships/oleObject" Target="embeddings/oleObject319.bin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image" Target="media/image60.wmf"/><Relationship Id="rId327" Type="http://schemas.openxmlformats.org/officeDocument/2006/relationships/oleObject" Target="embeddings/oleObject147.bin"/><Relationship Id="rId369" Type="http://schemas.openxmlformats.org/officeDocument/2006/relationships/oleObject" Target="embeddings/oleObject167.bin"/><Relationship Id="rId534" Type="http://schemas.openxmlformats.org/officeDocument/2006/relationships/image" Target="media/image249.wmf"/><Relationship Id="rId576" Type="http://schemas.openxmlformats.org/officeDocument/2006/relationships/image" Target="media/image270.wmf"/><Relationship Id="rId173" Type="http://schemas.openxmlformats.org/officeDocument/2006/relationships/image" Target="media/image73.jpeg"/><Relationship Id="rId229" Type="http://schemas.openxmlformats.org/officeDocument/2006/relationships/oleObject" Target="embeddings/oleObject100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601" Type="http://schemas.openxmlformats.org/officeDocument/2006/relationships/image" Target="media/image283.wmf"/><Relationship Id="rId643" Type="http://schemas.openxmlformats.org/officeDocument/2006/relationships/image" Target="media/image304.wmf"/><Relationship Id="rId240" Type="http://schemas.openxmlformats.org/officeDocument/2006/relationships/image" Target="media/image107.wmf"/><Relationship Id="rId478" Type="http://schemas.openxmlformats.org/officeDocument/2006/relationships/image" Target="media/image223.wmf"/><Relationship Id="rId685" Type="http://schemas.openxmlformats.org/officeDocument/2006/relationships/image" Target="media/image325.wmf"/><Relationship Id="rId35" Type="http://schemas.microsoft.com/office/2007/relationships/hdphoto" Target="media/hdphoto2.wdp"/><Relationship Id="rId77" Type="http://schemas.openxmlformats.org/officeDocument/2006/relationships/image" Target="media/image36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26.bin"/><Relationship Id="rId338" Type="http://schemas.openxmlformats.org/officeDocument/2006/relationships/image" Target="media/image157.wmf"/><Relationship Id="rId503" Type="http://schemas.openxmlformats.org/officeDocument/2006/relationships/oleObject" Target="embeddings/oleObject234.bin"/><Relationship Id="rId545" Type="http://schemas.openxmlformats.org/officeDocument/2006/relationships/oleObject" Target="embeddings/oleObject255.bin"/><Relationship Id="rId587" Type="http://schemas.openxmlformats.org/officeDocument/2006/relationships/oleObject" Target="embeddings/oleObject276.bin"/><Relationship Id="rId8" Type="http://schemas.openxmlformats.org/officeDocument/2006/relationships/endnotes" Target="endnotes.xml"/><Relationship Id="rId142" Type="http://schemas.openxmlformats.org/officeDocument/2006/relationships/oleObject" Target="embeddings/oleObject59.bin"/><Relationship Id="rId184" Type="http://schemas.openxmlformats.org/officeDocument/2006/relationships/image" Target="media/image78.png"/><Relationship Id="rId391" Type="http://schemas.openxmlformats.org/officeDocument/2006/relationships/oleObject" Target="embeddings/oleObject178.bin"/><Relationship Id="rId405" Type="http://schemas.openxmlformats.org/officeDocument/2006/relationships/oleObject" Target="embeddings/oleObject185.bin"/><Relationship Id="rId447" Type="http://schemas.openxmlformats.org/officeDocument/2006/relationships/oleObject" Target="embeddings/oleObject206.bin"/><Relationship Id="rId612" Type="http://schemas.openxmlformats.org/officeDocument/2006/relationships/oleObject" Target="embeddings/oleObject288.bin"/><Relationship Id="rId251" Type="http://schemas.openxmlformats.org/officeDocument/2006/relationships/oleObject" Target="embeddings/oleObject111.bin"/><Relationship Id="rId489" Type="http://schemas.openxmlformats.org/officeDocument/2006/relationships/oleObject" Target="embeddings/oleObject227.bin"/><Relationship Id="rId654" Type="http://schemas.openxmlformats.org/officeDocument/2006/relationships/oleObject" Target="embeddings/oleObject309.bin"/><Relationship Id="rId696" Type="http://schemas.openxmlformats.org/officeDocument/2006/relationships/oleObject" Target="embeddings/oleObject330.bin"/><Relationship Id="rId46" Type="http://schemas.openxmlformats.org/officeDocument/2006/relationships/image" Target="media/image20.png"/><Relationship Id="rId293" Type="http://schemas.openxmlformats.org/officeDocument/2006/relationships/oleObject" Target="embeddings/oleObject131.bin"/><Relationship Id="rId307" Type="http://schemas.openxmlformats.org/officeDocument/2006/relationships/oleObject" Target="embeddings/oleObject138.bin"/><Relationship Id="rId349" Type="http://schemas.openxmlformats.org/officeDocument/2006/relationships/oleObject" Target="embeddings/oleObject158.bin"/><Relationship Id="rId514" Type="http://schemas.openxmlformats.org/officeDocument/2006/relationships/image" Target="media/image239.wmf"/><Relationship Id="rId556" Type="http://schemas.openxmlformats.org/officeDocument/2006/relationships/image" Target="media/image260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52.wmf"/><Relationship Id="rId153" Type="http://schemas.openxmlformats.org/officeDocument/2006/relationships/image" Target="media/image660.wmf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360" Type="http://schemas.openxmlformats.org/officeDocument/2006/relationships/image" Target="media/image168.wmf"/><Relationship Id="rId416" Type="http://schemas.openxmlformats.org/officeDocument/2006/relationships/image" Target="media/image196.wmf"/><Relationship Id="rId598" Type="http://schemas.openxmlformats.org/officeDocument/2006/relationships/oleObject" Target="embeddings/oleObject281.bin"/><Relationship Id="rId220" Type="http://schemas.openxmlformats.org/officeDocument/2006/relationships/image" Target="media/image97.wmf"/><Relationship Id="rId458" Type="http://schemas.openxmlformats.org/officeDocument/2006/relationships/image" Target="media/image217.wmf"/><Relationship Id="rId623" Type="http://schemas.openxmlformats.org/officeDocument/2006/relationships/image" Target="media/image294.wmf"/><Relationship Id="rId665" Type="http://schemas.openxmlformats.org/officeDocument/2006/relationships/image" Target="media/image315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18.bin"/><Relationship Id="rId262" Type="http://schemas.openxmlformats.org/officeDocument/2006/relationships/image" Target="media/image118.wmf"/><Relationship Id="rId318" Type="http://schemas.openxmlformats.org/officeDocument/2006/relationships/image" Target="media/image147.png"/><Relationship Id="rId525" Type="http://schemas.openxmlformats.org/officeDocument/2006/relationships/oleObject" Target="embeddings/oleObject245.bin"/><Relationship Id="rId567" Type="http://schemas.openxmlformats.org/officeDocument/2006/relationships/oleObject" Target="embeddings/oleObject26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49.bin"/><Relationship Id="rId164" Type="http://schemas.openxmlformats.org/officeDocument/2006/relationships/oleObject" Target="embeddings/oleObject70.bin"/><Relationship Id="rId371" Type="http://schemas.openxmlformats.org/officeDocument/2006/relationships/oleObject" Target="embeddings/oleObject168.bin"/><Relationship Id="rId427" Type="http://schemas.openxmlformats.org/officeDocument/2006/relationships/oleObject" Target="embeddings/oleObject196.bin"/><Relationship Id="rId469" Type="http://schemas.openxmlformats.org/officeDocument/2006/relationships/oleObject" Target="embeddings/oleObject217.bin"/><Relationship Id="rId634" Type="http://schemas.openxmlformats.org/officeDocument/2006/relationships/oleObject" Target="embeddings/oleObject299.bin"/><Relationship Id="rId676" Type="http://schemas.openxmlformats.org/officeDocument/2006/relationships/oleObject" Target="embeddings/oleObject3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1.bin"/><Relationship Id="rId273" Type="http://schemas.openxmlformats.org/officeDocument/2006/relationships/oleObject" Target="embeddings/oleObject122.bin"/><Relationship Id="rId329" Type="http://schemas.openxmlformats.org/officeDocument/2006/relationships/oleObject" Target="embeddings/oleObject148.bin"/><Relationship Id="rId480" Type="http://schemas.openxmlformats.org/officeDocument/2006/relationships/image" Target="media/image2230.wmf"/><Relationship Id="rId536" Type="http://schemas.openxmlformats.org/officeDocument/2006/relationships/image" Target="media/image250.wmf"/><Relationship Id="rId68" Type="http://schemas.openxmlformats.org/officeDocument/2006/relationships/image" Target="media/image31.png"/><Relationship Id="rId133" Type="http://schemas.openxmlformats.org/officeDocument/2006/relationships/image" Target="media/image61.wmf"/><Relationship Id="rId175" Type="http://schemas.openxmlformats.org/officeDocument/2006/relationships/oleObject" Target="embeddings/oleObject75.bin"/><Relationship Id="rId340" Type="http://schemas.openxmlformats.org/officeDocument/2006/relationships/image" Target="media/image158.wmf"/><Relationship Id="rId578" Type="http://schemas.openxmlformats.org/officeDocument/2006/relationships/image" Target="media/image271.wmf"/><Relationship Id="rId200" Type="http://schemas.openxmlformats.org/officeDocument/2006/relationships/image" Target="media/image87.wmf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603" Type="http://schemas.openxmlformats.org/officeDocument/2006/relationships/image" Target="media/image284.wmf"/><Relationship Id="rId645" Type="http://schemas.openxmlformats.org/officeDocument/2006/relationships/image" Target="media/image305.wmf"/><Relationship Id="rId687" Type="http://schemas.openxmlformats.org/officeDocument/2006/relationships/image" Target="media/image326.wmf"/><Relationship Id="rId242" Type="http://schemas.openxmlformats.org/officeDocument/2006/relationships/image" Target="media/image108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28.bin"/><Relationship Id="rId505" Type="http://schemas.openxmlformats.org/officeDocument/2006/relationships/oleObject" Target="embeddings/oleObject235.bin"/><Relationship Id="rId37" Type="http://schemas.microsoft.com/office/2007/relationships/hdphoto" Target="media/hdphoto3.wdp"/><Relationship Id="rId79" Type="http://schemas.openxmlformats.org/officeDocument/2006/relationships/image" Target="media/image37.wmf"/><Relationship Id="rId102" Type="http://schemas.openxmlformats.org/officeDocument/2006/relationships/oleObject" Target="embeddings/oleObject39.bin"/><Relationship Id="rId144" Type="http://schemas.openxmlformats.org/officeDocument/2006/relationships/oleObject" Target="embeddings/oleObject60.bin"/><Relationship Id="rId547" Type="http://schemas.openxmlformats.org/officeDocument/2006/relationships/oleObject" Target="embeddings/oleObject256.bin"/><Relationship Id="rId589" Type="http://schemas.openxmlformats.org/officeDocument/2006/relationships/oleObject" Target="embeddings/oleObject277.bin"/><Relationship Id="rId90" Type="http://schemas.openxmlformats.org/officeDocument/2006/relationships/oleObject" Target="embeddings/oleObject33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59.bin"/><Relationship Id="rId393" Type="http://schemas.openxmlformats.org/officeDocument/2006/relationships/oleObject" Target="embeddings/oleObject179.bin"/><Relationship Id="rId407" Type="http://schemas.openxmlformats.org/officeDocument/2006/relationships/oleObject" Target="embeddings/oleObject186.bin"/><Relationship Id="rId449" Type="http://schemas.openxmlformats.org/officeDocument/2006/relationships/oleObject" Target="embeddings/oleObject207.bin"/><Relationship Id="rId614" Type="http://schemas.openxmlformats.org/officeDocument/2006/relationships/oleObject" Target="embeddings/oleObject289.bin"/><Relationship Id="rId656" Type="http://schemas.openxmlformats.org/officeDocument/2006/relationships/oleObject" Target="embeddings/oleObject310.bin"/><Relationship Id="rId211" Type="http://schemas.openxmlformats.org/officeDocument/2006/relationships/oleObject" Target="embeddings/oleObject91.bin"/><Relationship Id="rId253" Type="http://schemas.openxmlformats.org/officeDocument/2006/relationships/oleObject" Target="embeddings/oleObject112.bin"/><Relationship Id="rId295" Type="http://schemas.openxmlformats.org/officeDocument/2006/relationships/oleObject" Target="embeddings/oleObject132.bin"/><Relationship Id="rId309" Type="http://schemas.openxmlformats.org/officeDocument/2006/relationships/oleObject" Target="embeddings/oleObject139.bin"/><Relationship Id="rId460" Type="http://schemas.openxmlformats.org/officeDocument/2006/relationships/image" Target="media/image218.wmf"/><Relationship Id="rId516" Type="http://schemas.openxmlformats.org/officeDocument/2006/relationships/image" Target="media/image240.wmf"/><Relationship Id="rId698" Type="http://schemas.microsoft.com/office/2007/relationships/hdphoto" Target="media/hdphoto11.wdp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48.wmf"/><Relationship Id="rId558" Type="http://schemas.openxmlformats.org/officeDocument/2006/relationships/image" Target="media/image261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84.bin"/><Relationship Id="rId362" Type="http://schemas.openxmlformats.org/officeDocument/2006/relationships/image" Target="media/image169.wmf"/><Relationship Id="rId418" Type="http://schemas.openxmlformats.org/officeDocument/2006/relationships/image" Target="media/image197.wmf"/><Relationship Id="rId625" Type="http://schemas.openxmlformats.org/officeDocument/2006/relationships/image" Target="media/image295.wmf"/><Relationship Id="rId222" Type="http://schemas.openxmlformats.org/officeDocument/2006/relationships/image" Target="media/image98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18.bin"/><Relationship Id="rId667" Type="http://schemas.openxmlformats.org/officeDocument/2006/relationships/image" Target="media/image316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19.bin"/><Relationship Id="rId124" Type="http://schemas.openxmlformats.org/officeDocument/2006/relationships/oleObject" Target="embeddings/oleObject50.bin"/><Relationship Id="rId527" Type="http://schemas.openxmlformats.org/officeDocument/2006/relationships/oleObject" Target="embeddings/oleObject246.bin"/><Relationship Id="rId569" Type="http://schemas.openxmlformats.org/officeDocument/2006/relationships/oleObject" Target="embeddings/oleObject267.bin"/><Relationship Id="rId70" Type="http://schemas.openxmlformats.org/officeDocument/2006/relationships/oleObject" Target="embeddings/oleObject23.bin"/><Relationship Id="rId166" Type="http://schemas.openxmlformats.org/officeDocument/2006/relationships/oleObject" Target="embeddings/oleObject71.bin"/><Relationship Id="rId331" Type="http://schemas.openxmlformats.org/officeDocument/2006/relationships/oleObject" Target="embeddings/oleObject149.bin"/><Relationship Id="rId373" Type="http://schemas.openxmlformats.org/officeDocument/2006/relationships/oleObject" Target="embeddings/oleObject169.bin"/><Relationship Id="rId429" Type="http://schemas.openxmlformats.org/officeDocument/2006/relationships/oleObject" Target="embeddings/oleObject197.bin"/><Relationship Id="rId580" Type="http://schemas.openxmlformats.org/officeDocument/2006/relationships/image" Target="media/image272.wmf"/><Relationship Id="rId636" Type="http://schemas.openxmlformats.org/officeDocument/2006/relationships/oleObject" Target="embeddings/oleObject30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21.bin"/><Relationship Id="rId28" Type="http://schemas.openxmlformats.org/officeDocument/2006/relationships/image" Target="media/image11.wmf"/><Relationship Id="rId275" Type="http://schemas.openxmlformats.org/officeDocument/2006/relationships/image" Target="media/image125.wmf"/><Relationship Id="rId300" Type="http://schemas.openxmlformats.org/officeDocument/2006/relationships/image" Target="media/image138.wmf"/><Relationship Id="rId482" Type="http://schemas.openxmlformats.org/officeDocument/2006/relationships/image" Target="media/image224.wmf"/><Relationship Id="rId538" Type="http://schemas.openxmlformats.org/officeDocument/2006/relationships/image" Target="media/image251.wmf"/><Relationship Id="rId81" Type="http://schemas.openxmlformats.org/officeDocument/2006/relationships/image" Target="media/image38.wmf"/><Relationship Id="rId135" Type="http://schemas.openxmlformats.org/officeDocument/2006/relationships/image" Target="media/image600.wmf"/><Relationship Id="rId177" Type="http://schemas.openxmlformats.org/officeDocument/2006/relationships/oleObject" Target="embeddings/oleObject76.bin"/><Relationship Id="rId342" Type="http://schemas.openxmlformats.org/officeDocument/2006/relationships/image" Target="media/image159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278.bin"/><Relationship Id="rId605" Type="http://schemas.openxmlformats.org/officeDocument/2006/relationships/image" Target="media/image285.wmf"/><Relationship Id="rId202" Type="http://schemas.openxmlformats.org/officeDocument/2006/relationships/image" Target="media/image88.wmf"/><Relationship Id="rId244" Type="http://schemas.openxmlformats.org/officeDocument/2006/relationships/image" Target="media/image109.wmf"/><Relationship Id="rId647" Type="http://schemas.openxmlformats.org/officeDocument/2006/relationships/image" Target="media/image306.wmf"/><Relationship Id="rId689" Type="http://schemas.openxmlformats.org/officeDocument/2006/relationships/image" Target="media/image327.wmf"/><Relationship Id="rId39" Type="http://schemas.microsoft.com/office/2007/relationships/hdphoto" Target="media/hdphoto4.wdp"/><Relationship Id="rId286" Type="http://schemas.openxmlformats.org/officeDocument/2006/relationships/image" Target="media/image131.wmf"/><Relationship Id="rId451" Type="http://schemas.openxmlformats.org/officeDocument/2006/relationships/oleObject" Target="embeddings/oleObject208.bin"/><Relationship Id="rId493" Type="http://schemas.openxmlformats.org/officeDocument/2006/relationships/oleObject" Target="embeddings/oleObject229.bin"/><Relationship Id="rId507" Type="http://schemas.openxmlformats.org/officeDocument/2006/relationships/oleObject" Target="embeddings/oleObject236.bin"/><Relationship Id="rId549" Type="http://schemas.openxmlformats.org/officeDocument/2006/relationships/oleObject" Target="embeddings/oleObject25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0.bin"/><Relationship Id="rId146" Type="http://schemas.openxmlformats.org/officeDocument/2006/relationships/oleObject" Target="embeddings/oleObject61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40.bin"/><Relationship Id="rId353" Type="http://schemas.microsoft.com/office/2007/relationships/hdphoto" Target="media/hdphoto10.wdp"/><Relationship Id="rId395" Type="http://schemas.openxmlformats.org/officeDocument/2006/relationships/oleObject" Target="embeddings/oleObject180.bin"/><Relationship Id="rId409" Type="http://schemas.openxmlformats.org/officeDocument/2006/relationships/oleObject" Target="embeddings/oleObject187.bin"/><Relationship Id="rId560" Type="http://schemas.openxmlformats.org/officeDocument/2006/relationships/image" Target="media/image262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2.bin"/><Relationship Id="rId420" Type="http://schemas.openxmlformats.org/officeDocument/2006/relationships/image" Target="media/image198.wmf"/><Relationship Id="rId616" Type="http://schemas.openxmlformats.org/officeDocument/2006/relationships/oleObject" Target="embeddings/oleObject290.bin"/><Relationship Id="rId658" Type="http://schemas.openxmlformats.org/officeDocument/2006/relationships/oleObject" Target="embeddings/oleObject311.bin"/><Relationship Id="rId255" Type="http://schemas.openxmlformats.org/officeDocument/2006/relationships/oleObject" Target="embeddings/oleObject113.bin"/><Relationship Id="rId297" Type="http://schemas.openxmlformats.org/officeDocument/2006/relationships/oleObject" Target="embeddings/oleObject133.bin"/><Relationship Id="rId462" Type="http://schemas.openxmlformats.org/officeDocument/2006/relationships/image" Target="media/image219.wmf"/><Relationship Id="rId518" Type="http://schemas.openxmlformats.org/officeDocument/2006/relationships/image" Target="media/image241.wmf"/><Relationship Id="rId115" Type="http://schemas.openxmlformats.org/officeDocument/2006/relationships/image" Target="media/image54.wmf"/><Relationship Id="rId157" Type="http://schemas.openxmlformats.org/officeDocument/2006/relationships/image" Target="media/image670.wmf"/><Relationship Id="rId322" Type="http://schemas.openxmlformats.org/officeDocument/2006/relationships/image" Target="media/image149.wmf"/><Relationship Id="rId364" Type="http://schemas.openxmlformats.org/officeDocument/2006/relationships/image" Target="media/image1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69B364-17EB-4269-ADBC-794355A17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3892</Words>
  <Characters>22185</Characters>
  <Application>Microsoft Office Word</Application>
  <DocSecurity>0</DocSecurity>
  <Lines>184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Windows User</cp:lastModifiedBy>
  <cp:revision>2</cp:revision>
  <dcterms:created xsi:type="dcterms:W3CDTF">2024-07-07T05:53:00Z</dcterms:created>
  <dcterms:modified xsi:type="dcterms:W3CDTF">2024-07-07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